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4"/>
    <p:sldMasterId id="2147483696" r:id="rId5"/>
  </p:sldMasterIdLst>
  <p:notesMasterIdLst>
    <p:notesMasterId r:id="rId78"/>
  </p:notesMasterIdLst>
  <p:handoutMasterIdLst>
    <p:handoutMasterId r:id="rId79"/>
  </p:handoutMasterIdLst>
  <p:sldIdLst>
    <p:sldId id="395" r:id="rId6"/>
    <p:sldId id="409" r:id="rId7"/>
    <p:sldId id="272" r:id="rId8"/>
    <p:sldId id="313" r:id="rId9"/>
    <p:sldId id="273" r:id="rId10"/>
    <p:sldId id="398" r:id="rId11"/>
    <p:sldId id="399" r:id="rId12"/>
    <p:sldId id="321" r:id="rId13"/>
    <p:sldId id="259" r:id="rId14"/>
    <p:sldId id="317" r:id="rId15"/>
    <p:sldId id="318" r:id="rId16"/>
    <p:sldId id="327" r:id="rId17"/>
    <p:sldId id="326" r:id="rId18"/>
    <p:sldId id="257" r:id="rId19"/>
    <p:sldId id="416" r:id="rId20"/>
    <p:sldId id="401" r:id="rId21"/>
    <p:sldId id="406" r:id="rId22"/>
    <p:sldId id="400" r:id="rId23"/>
    <p:sldId id="402" r:id="rId24"/>
    <p:sldId id="407" r:id="rId25"/>
    <p:sldId id="408" r:id="rId26"/>
    <p:sldId id="410" r:id="rId27"/>
    <p:sldId id="415" r:id="rId28"/>
    <p:sldId id="417" r:id="rId29"/>
    <p:sldId id="418" r:id="rId30"/>
    <p:sldId id="412" r:id="rId31"/>
    <p:sldId id="322" r:id="rId32"/>
    <p:sldId id="419" r:id="rId33"/>
    <p:sldId id="403" r:id="rId34"/>
    <p:sldId id="320" r:id="rId35"/>
    <p:sldId id="260" r:id="rId36"/>
    <p:sldId id="261" r:id="rId37"/>
    <p:sldId id="262" r:id="rId38"/>
    <p:sldId id="263" r:id="rId39"/>
    <p:sldId id="413" r:id="rId40"/>
    <p:sldId id="265" r:id="rId41"/>
    <p:sldId id="266" r:id="rId42"/>
    <p:sldId id="267" r:id="rId43"/>
    <p:sldId id="323" r:id="rId44"/>
    <p:sldId id="324" r:id="rId45"/>
    <p:sldId id="268" r:id="rId46"/>
    <p:sldId id="404" r:id="rId47"/>
    <p:sldId id="443" r:id="rId48"/>
    <p:sldId id="453" r:id="rId49"/>
    <p:sldId id="467" r:id="rId50"/>
    <p:sldId id="454" r:id="rId51"/>
    <p:sldId id="455" r:id="rId52"/>
    <p:sldId id="456" r:id="rId53"/>
    <p:sldId id="459" r:id="rId54"/>
    <p:sldId id="460" r:id="rId55"/>
    <p:sldId id="436" r:id="rId56"/>
    <p:sldId id="437" r:id="rId57"/>
    <p:sldId id="448" r:id="rId58"/>
    <p:sldId id="439" r:id="rId59"/>
    <p:sldId id="357" r:id="rId60"/>
    <p:sldId id="360" r:id="rId61"/>
    <p:sldId id="442" r:id="rId62"/>
    <p:sldId id="441" r:id="rId63"/>
    <p:sldId id="447" r:id="rId64"/>
    <p:sldId id="445" r:id="rId65"/>
    <p:sldId id="461" r:id="rId66"/>
    <p:sldId id="446" r:id="rId67"/>
    <p:sldId id="440" r:id="rId68"/>
    <p:sldId id="449" r:id="rId69"/>
    <p:sldId id="450" r:id="rId70"/>
    <p:sldId id="364" r:id="rId71"/>
    <p:sldId id="365" r:id="rId72"/>
    <p:sldId id="462" r:id="rId73"/>
    <p:sldId id="464" r:id="rId74"/>
    <p:sldId id="428" r:id="rId75"/>
    <p:sldId id="465" r:id="rId76"/>
    <p:sldId id="466" r:id="rId77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2F46D"/>
    <a:srgbClr val="FF33CC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186" autoAdjust="0"/>
    <p:restoredTop sz="94660"/>
  </p:normalViewPr>
  <p:slideViewPr>
    <p:cSldViewPr>
      <p:cViewPr varScale="1">
        <p:scale>
          <a:sx n="64" d="100"/>
          <a:sy n="64" d="100"/>
        </p:scale>
        <p:origin x="912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726" y="-86"/>
      </p:cViewPr>
      <p:guideLst>
        <p:guide orient="horz" pos="289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handoutMaster" Target="handoutMasters/handoutMaster1.xml"/><Relationship Id="rId5" Type="http://schemas.openxmlformats.org/officeDocument/2006/relationships/slideMaster" Target="slideMasters/slideMaster2.xml"/><Relationship Id="rId61" Type="http://schemas.openxmlformats.org/officeDocument/2006/relationships/slide" Target="slides/slide56.xml"/><Relationship Id="rId82" Type="http://schemas.openxmlformats.org/officeDocument/2006/relationships/theme" Target="theme/theme1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presProps" Target="pres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customXml" Target="../customXml/item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42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47.wmf"/><Relationship Id="rId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50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CE3C96-79B3-4080-8EA5-F05BBF00B79B}" type="datetimeFigureOut">
              <a:rPr lang="en-US" smtClean="0"/>
              <a:t>2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C34EB2-53F6-4402-BAC5-0D3DFBD0D4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627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14T14:04:18.861"/>
    </inkml:context>
    <inkml:brush xml:id="br0">
      <inkml:brushProperty name="width" value="0.1" units="cm"/>
      <inkml:brushProperty name="height" value="0.1" units="cm"/>
      <inkml:brushProperty name="color" value="#AE198D"/>
      <inkml:brushProperty name="ignorePressure" value="1"/>
      <inkml:brushProperty name="inkEffects" value="galaxy"/>
      <inkml:brushProperty name="anchorX" value="1277.53833"/>
      <inkml:brushProperty name="anchorY" value="-10686.34375"/>
      <inkml:brushProperty name="scaleFactor" value="0.5"/>
    </inkml:brush>
  </inkml:definitions>
  <inkml:trace contextRef="#ctx0" brushRef="#br0">1 1,'0'0,"0"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4:54:06.399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7,'8'0,"1"-7,0-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2-24T20:12:50.128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82 7788 0,'0'0'16,"8"0"-1,22 0 1,23 0-1,12 0 1,8 0 0,1 0-16,1-5 15,-14 3 1,-8-4 0,-21 2-1,-14 4 1,-18 0-16</inkml:trace>
  <inkml:trace contextRef="#ctx0" brushRef="#br0" timeOffset="791.391">2004 7398 0,'58'-18'16,"13"6"0,15 12-1,7 20 1,-2 32-1,-16 32 1,-31-19 0,-14 13-16,-17-9 15,-8 14-15,-5-8 16,-23 10-16,-2-7 16,-19 7-16,4-16 15,-11 5-15,-32 13 16,21-31-1,-5-8-15,-35 0 0,-4-12 16,22-29 0,10-23-1,11-16 1,19-11 0,23-5-1,21-4 1,17-4-16,18 3 15,25 11 1,16 12 0,2 11-1,8 14 1,-2 15 0,-12 15-16,-9 23 15,-15 13 1,-10 9-1,-13 8 1,-8 1 0,-6-14-1,-4-22 1,-2-21-16,0-16 16,-2-4-1,-3-2 1,0 0-16</inkml:trace>
  <inkml:trace contextRef="#ctx0" brushRef="#br0" timeOffset="1245.182">3135 7193 0,'-6'50'16,"-7"21"-16,1 3 15,-18 21-15,-5 1 16,-14 27-16,7-10 16,-4 22-16,4-9 15,4 12-15,10-14 16,11 9-16,9-20 16,13 6-16,8-29 15,17 4-15,5-27 16,26-1-16,24-5 15,27-3 1,-10-20 0,0-10-1,-42-28 1,-30 0 0,-18 0-16,-12 0 15</inkml:trace>
  <inkml:trace contextRef="#ctx0" brushRef="#br0" timeOffset="2597.585">3542 7697 0,'71'-30'16,"20"8"-1,17 22 1,-35 12-1,-2 28-15,-23 8 16,-9 22-16,-13-2 16,-19 23-16,-9-8 15,-25 24-15,-3-12 16,-21 9-16,-2-11 16,-18 2-16,11-21 15,-13-2-15,-33 0 16,-8-20-1,46-49 1,40-28 0,28-11-1,17-6 1,16-12 0,31-6-1,32 4 1,14 9-1,2 14 1,-6 25 0,-20 16-1,-27 25 1,-13 9 0,-21 19-1,-2-1 1,-6 0-1,-9-11 1,0-22 0,-3-23-1,-5-8 1,0 4 0,0 0-16</inkml:trace>
  <inkml:trace contextRef="#ctx0" brushRef="#br0" timeOffset="3108.319">4621 7256 0,'25'33'16,"8"16"-16,-3 5 16,8 25-16,-3 4 15,3 20-15,-5 3 16,0 20-16,-16-7 15,1 19-15,-8-12 16,-8 12-16,-2-14 16,-12 5-16,-6-23 15,-17 1-15,2-18 16,-7-4-16,5-14 16,-16 2-16,-24 15 15,-4-5 1,19-27-1,7-21 1,28-17 0,12-11-1,4-1 1,6-6 0,3 0-1,0 0-15</inkml:trace>
  <inkml:trace contextRef="#ctx0" brushRef="#br0" timeOffset="9347.395">4996 6649 0,'20'-49'15,"11"2"1,11 8 0,16 20-1,-5 33 1,-10 30 15,-30 24-15,-13-7-1,-13 9-15,-11-9 16,-17 15-16,-30 19 16,0 1-1,3-17 1,49-29 15,31-23-15,36-14-1,30-8 1,13-5 0,-6-5-1,-8-1 1,-30 4 15,-22 2-15,-13 0-1,-12 0-15</inkml:trace>
  <inkml:trace contextRef="#ctx0" brushRef="#br0" timeOffset="10483.695">5773 8295 0,'70'0'16,"21"0"-1,22 0 1,5-5 0,-4 0-1,-16-1 1,-5-1-1,-19-3-15,-37-10 16,-14-3 0,-15 5-1,-3 12 1,-5 0 0,0 6-16</inkml:trace>
  <inkml:trace contextRef="#ctx0" brushRef="#br0" timeOffset="10867.394">6047 8085 0,'10'57'15,"-2"20"1,4 24 0,-1 7-16,1 6 15,1-8 1,4-16 0,-4-21-1,4-7 1,-9-31-1,-2-19 1,-2-17-16,1-15 16,-2-7-1,2 6 1,4 3 0,-9 18-16</inkml:trace>
  <inkml:trace contextRef="#ctx0" brushRef="#br0" timeOffset="12276.267">6843 7932 0,'0'10'16,"0"20"0,0 25-16,0 29 15,5 11 1,-5 19-1,0-26 1,3-3-16,2 29 16,-5 6-1,0-8 1,0-21 0,10-26-1,-10-35-15,2-5 16,3-12-1,-5-8 1,0-1 0,0-4-1,0 0 1,0 0 0,0-9-16,0 2 15,0-4 1,5-3-1,-5 14-15</inkml:trace>
  <inkml:trace contextRef="#ctx0" brushRef="#br0" timeOffset="13222.639">7653 6362 0,'42'12'16,"16"14"-16,-7 9 15,19 20-15,0 11 16,11 30-16,-15-18 16,-6 5-16,6 7 0,-13-7 31,-6 11-31,6 19 0,-15-17 16,-3 7-16,-5 24 0,-11-19 15,-2 10-15,1 16 0,-13-23 16,-5 2-16,-5 13 0,-5-23 15,-3-2-15,-4 12 0,-4 1 16,-24 19-16,2-25 16,0 4-16,-22 17 0,-6-1 15,-2-26 1,8-31 0,29-36-1,18-19-15,6 14 16,-13-4-1,13-14 1,-6-6 0,8-6-1,7 0 1,3 0-16</inkml:trace>
  <inkml:trace contextRef="#ctx0" brushRef="#br0" timeOffset="14071.772">847 6627 0,'0'8'16,"0"18"-1,0 4 1,-9 24-16,-7 7 16,-15 29-1,4-18 1,-4 7-16,-4 17 0,2-8 16,-2 3-16,-9 27 0,10-22 15,-2 7-15,1 16 0,10-24 16,2 6-16,3 15 0,5-19 15,7 3-15,1 18 0,7 1 16,15 14-16,8-19 0,20 6 16,4-26-16,28-3 0,-12-26 15,21 1-15,-9-24 16,11-1-16,-12-16 16,19-2-16,-16-8 15,14 0-15,23-2 16,-31-6-1,-40-3 1,-19-4-16,-24 0 0</inkml:trace>
  <inkml:trace contextRef="#ctx0" brushRef="#br0" timeOffset="17819.406">9235 8307 0,'0'0'15,"5"0"1,13 0 0,12 0-1,26 2 1,21 4 0,16-1-1,10-5 1,11 5 15,2-3-31,-6 9 16,-19-7-1,-22 4 1,-17-4 0,-22 2-1,-11-3 1,-10-12-1,-6-7 1,7 3-16,-7 8 16,-3 5-16</inkml:trace>
  <inkml:trace contextRef="#ctx0" brushRef="#br0" timeOffset="24458.951">11278 6722 0,'0'0'16,"-5"8"-1,-28 14 1,-32 32-1,12-11 1,-8 11-16,14 4 16,-11 13-16,14-2 15,-3 19-15,10-6 16,-12 17-16,9-3 16,3 23-16,1-12 15,5 25-15,14-14 16,-1 16-16,11-11 15,2 10-15,0-9 16,15 9-16,2-19 16,18 4-16,6-22 15,12 2-15,-16-14 0,14 4 0,-8-20 16,20 8-16,20 10 16,7-4-1,11-24 1,-5-13-1,-33-19 1,7-14 0,-27-12-16,-15 0 15,-16 0 1,-7 0-16</inkml:trace>
  <inkml:trace contextRef="#ctx0" brushRef="#br0" timeOffset="25699.648">11505 7722 0,'78'-2'16,"-13"-3"0,14-4-16,35-5 15,7-3 1,-16-1 15,-24 6-15,-34 5-1,-24 1 1,-23 6-16</inkml:trace>
  <inkml:trace contextRef="#ctx0" brushRef="#br0" timeOffset="26430.286">11410 7819 0,'-6'23'16,"-1"14"-1,-11 11 1,0-3 0,0-8-1,6-6 1,0-8-1,6-16 1,1-1 0,10-6-1,20-7-15,21-8 32,15-1-17,16 5-15,14 6 31,5 21-15,-5 16-16,-13 26 31,-20 15-15,-27 16 0,-24 11-1,-28 3 1,-26 4-1,-24-12 1,-14-18 0,-8-25-1,12-30 1,15-35 0,31-27-1,35-26 1,26-5-1,9-3 1,-5 16 0,-30 58-16</inkml:trace>
  <inkml:trace contextRef="#ctx0" brushRef="#br0" timeOffset="26918.986">12589 7591 0,'-18'36'16,"-4"4"0,-17 25-16,-1 2 15,-8 13-15,0 3 16,-5 12-16,11-6 16,4 12-16,15-16 15,18 11-15,10-13 16,18 8-16,27 17 15,33-19 1,8-28 0,2-21-1,-7-21 1,-33-26 0,-30-11-1,-14 0 1,-5 11-1,1 2 1,-5 5-16</inkml:trace>
  <inkml:trace contextRef="#ctx0" brushRef="#br0" timeOffset="28730.17">12614 8290 0,'12'0'16,"19"0"-1,14 0 1,26 0 0,6-5-1,2-3 1,-14-2-1,-22-8 1,-18-2 0,-7-8-1,-8 16 1,-10 12-16</inkml:trace>
  <inkml:trace contextRef="#ctx0" brushRef="#br0" timeOffset="29101.212">13211 7992 0,'0'59'0,"0"18"15,0 24 1,-7 12 0,-3 1-1,-3-10 17,0-14-17,3-24 1,10-39-1,6-27 1,3-33 0,4-14-1,-5 4 1,4-1-16,-12 44 0</inkml:trace>
  <inkml:trace contextRef="#ctx0" brushRef="#br0" timeOffset="29539.047">13569 7879 0,'20'18'15,"33"27"1,17 22 0,-1 27-1,-17 14 1,-17 8 0,-22 13-1,-17-9 1,-22-16-1,-9-12 1,-13-43 0,-13-24-1,14-25 1,6-22 0,8-9-1,5 1 1,11 13-1,17 17-15</inkml:trace>
  <inkml:trace contextRef="#ctx0" brushRef="#br0" timeOffset="30119.503">13894 7398 0,'13'8'15,"27"8"17,8 20-17,-13 19 1,-15 11 0,-20 9-1,-12-7 1,-6-7-1,5-15 1,4-16 0,6-18-1,10-4 1,21-4 0,15-4-1,22 0 1,9 6-1,3 7 1,-4-1 0,-9 1-1,-17 2 1,-26-7 0,-9-4-16,-12-4 0</inkml:trace>
  <inkml:trace contextRef="#ctx0" brushRef="#br0" timeOffset="41355.38">15074 8390 0,'24'-5'15,"47"-8"1,-10 9-1,11-4-15,37-2 16,9 2 0,-17-7-1,-33 3 1,-33 6 0,-35 6-16</inkml:trace>
  <inkml:trace contextRef="#ctx0" brushRef="#br0" timeOffset="42248.102">16900 7751 0,'-35'12'15,"-11"0"17,-14 14-32,-1 4 15,-12 15-15,8-1 16,-5 10-16,-4 35 15,21 6 1,41-6 0,42-27-1,30-21 1,24-28 0,7-30-1,2-32 1,-13-19-1,-17-10 1,-15-10 0,-15 17-1,-10 33 1,-16 20 0,-2 18-1,0 23 1,-5 40-1,0 0 1,0 16-16,0-7 16,0 30-16,0-1 15,-10 20-15,3-14 16,-1 19-16,-2-18 16,5 11-16,2-22 15,-1-2-15,8 13 16,4-33-1,10-57 1,-6-28 0,6-28-1,4-14 1,-1-1 0,1 10-1,-22 43-15</inkml:trace>
  <inkml:trace contextRef="#ctx0" brushRef="#br0" timeOffset="42836.548">17963 7728 0,'-2'17'32,"-3"9"-17,-12 27-15,-1 6 16,-18 25-16,6 3 15,-7 23-15,1-12 16,-5 16-16,11-19 16,0 16-16,13-15 15,4 7-15,5-15 16,11 11-16,2-17 16,13 10-16,24 18 15,34-19 1,9-36-1,6-32 1,-3-36 0,-14-14-1,-22 2 1,-26 12-16,-26 13 16</inkml:trace>
  <inkml:trace contextRef="#ctx0" brushRef="#br0" timeOffset="43234.479">18256 8781 0,'73'0'15,"28"5"1,2 1 0,-2-12-1,-13-8 1,-20 0-1,-22 2-15,-27 9 16,-19 3-16</inkml:trace>
  <inkml:trace contextRef="#ctx0" brushRef="#br0" timeOffset="43513.734">18992 8381 0,'0'59'16,"0"30"-1,0 14-15,-5 21 16,-1 2-1,17-5 1,-4-14 0,16-43-1,7-31 1,-10-33 0,-2-20-16,-4-7 15,0 9 1,-14 18-16</inkml:trace>
  <inkml:trace contextRef="#ctx0" brushRef="#br0" timeOffset="43949.939">19581 7950 0,'40'47'16,"13"13"-1,10 25 1,-18-21 0,-1 7-16,-14-6 15,0 15-15,-7 2 16,-3 9-16,-5-14 15,-12 9-15,-3-2 16,-18 11-16,5-17 16,-17 17-16,0-18 15,-8 6-15,-25 12 0,-5-9 16,-8-33 0,4-31-1,33-24 1,17-18-1,12-6 1,7 11 0,-2 13-16,5 2 15</inkml:trace>
  <inkml:trace contextRef="#ctx0" brushRef="#br0" timeOffset="44335.912">20755 8695 0,'89'-9'16,"19"1"0,13-3-1,2 7 1,-12-9-16,-15-5 15,-43-7 1,-27 13 0,-12 1-1,-14 11-15</inkml:trace>
  <inkml:trace contextRef="#ctx0" brushRef="#br0" timeOffset="44698.946">21023 8368 0,'-5'90'15,"5"24"1,0-26 0,0 3-16,0-13 15,0 10-15,5 28 16,-5-2 0,0-9-1,25-50 1,10-19-1,-4-31 1,-19-5-16,-5 0 16,-7 0-16</inkml:trace>
  <inkml:trace contextRef="#ctx0" brushRef="#br0" timeOffset="45339.002">21796 8164 0,'66'0'16,"15"12"0,6 26-1,-8 33 1,-14 25 0,-27 16-1,-20 20-15,-31-6 16,-10-38-1,-20-8 1,8-17-16,-21 5 0,-35 15 16,-4-11-1,4-25 1,44-34 0,19-6-1,28-7 1,30 0-1,36 0 1,29 0 0,-16 0-1,9 6-15,-15-6 16,10 4-16,20 4 16,-2 2-1,-28-3 1,-37-1-1,-19-1 1,-9-5 0,-3 0-1,0 0 1,-5 0-16</inkml:trace>
  <inkml:trace contextRef="#ctx0" brushRef="#br0" timeOffset="46878.406">22461 7006 0,'51'22'16,"14"12"-16,0 5 15,24 21-15,-11 5 16,18 23-16,-13-2 16,7 27-16,-16-6 15,-9 18-15,-9-6 16,-9 9-16,-14-14 16,-3 16-16,-9-16 15,-9 12-15,-1-20 0,-11 9 16,0-19-16,-14 0 0,-16 18 15,-33-6 1,-9-14 0,-7-17-1,1-11 1,-5-11 0,36-29-1,26-12-15,5-10 16,16-4-16</inkml:trace>
  <inkml:trace contextRef="#ctx0" brushRef="#br0" timeOffset="59615.512">3077 10781 0,'4'0'16,"14"8"-1,29 3 1,42-4 0,23-2-1,11-10 1,-16-2-1,-16-12 1,-20 1 0,-34 9-1,-37 9-15</inkml:trace>
  <inkml:trace contextRef="#ctx0" brushRef="#br0" timeOffset="60100.22">4017 10494 0,'65'-10'16,"36"-2"-1,-18 4 1,2-2-16,-11 5 15,8-2-15,32 1 16,-1 6 0,-12 13-1,-27 19 1,-34 12 0,-28 9-1,-22 8 1,-15 16-1,-18 24-15,-10 15 32,11 9-32,1 2 15,22-3 1,0-9 15,9-9-15,6-21-1,0-39 1,4-25 0,0-7-1,0-12 1,0-2 0</inkml:trace>
  <inkml:trace contextRef="#ctx0" brushRef="#br0" timeOffset="151328.876">14294 10812 0,'21'-5'0,"42"-2"16,27-4 0,24 3-1,-1-4 1,-15-3 0,-15 7-1,-17 4 1,-36 1-16,-12 3 15,-11 0 1,-2 0 0,-5 0-16</inkml:trace>
  <inkml:trace contextRef="#ctx0" brushRef="#br0" timeOffset="159335.522">14266 10916 0,'0'14'0,"0"20"16,0 10 0,-2-6-1,2 5 1,-5 3-1,0-8 1,3-11 0,2-9-16,-5-11 15,5-2 1,0-2 0,0-3-1,0 0 1,0 0-1,0 0 1,0 0-16,0 0 16,0 0-1,5-3 1,2-7 0,16-3-1,-2 2 1,9-3-1,15 5 1,-3 1-16,2 3 16,8 10-1,1 3 1,-2 4 0,9 6-1,-8-1 1,-3 6-1,-1 7-15,-5 6 16,-3-6 0,-5 7-1,-5 11 1,-5 4 0,-2 7-1,-11-3 1,-3 2-1,-4-9 1,-5 5 0,-8 2-1,-10 1 1,-10-4 0,-9-3-1,-11-4 1,-13-16-1,-14-10 17,-6-4-17,-7-14 1,3-4 0,6-9-1,14 4 1,16-4-1,19 4 1,16 2 0,6 5-1,3 0 1,5 0 0,0 0-1,0 0 1,0 0-1,0 0 1,0 0 0,0 0-1,0 0 1,0 0 0,0 0 15,0 0-16,0 0 1,0 0 0,0 0-1,0-5 1,0-3 0,0-1-1,0-4 1,0-4-1,0-9 1,0 3 0,0 3-1,0 20-15</inkml:trace>
  <inkml:trace contextRef="#ctx0" brushRef="#br0" timeOffset="161071.467">15894 11457 0,'36'0'16,"7"0"-1,22 0-15,1 0 16,17-5-16,-10 5 16,18-5-16,-13 5 31,10-5-31,28-3 16,2 3-1,-27-7 1,-26-11-1,-34 15 1,-13 3 0,-18 5-16</inkml:trace>
  <inkml:trace contextRef="#ctx0" brushRef="#br0" timeOffset="161601.667">16363 10979 0,'0'20'16,"0"32"-1,0 27 1,6 21 0,-15 17-1,-5 8 16,1 11-15,0-10 0,1-19-1,1-34 1,9-39 0,9-21 15,7-8-16,-5-5 1,-6 0 0,-3 0-16</inkml:trace>
  <inkml:trace contextRef="#ctx0" brushRef="#br0" timeOffset="162632.919">17681 11243 0,'0'-43'0,"-7"8"16,-11 5-1,-18-1 1,-16 13 15,-8 8-31,-9 20 16,4 16 15,4 16-15,16 11-1,15 26 1,9 8 0,16-3-1,24-6 1,18-12 0,16-24-1,8-17 16,-2-29-15,-1-27 0,-9-19-1,-12-16 1,-9-4 15,-12-1-31,-6 11 31,-6 17-31,-4 13 32,0 12-17,0 13-15,0 22 32,0 25-17,-4 22 1,-10 27-1,5-18 1,1 5-16,-1 35 16,0 11-1,4-10 17,5-33-17,0-29 1,0-24-1,5-26 1,0-9 15,3-5-15,2-6 0,-3 5-1,-7 13-15</inkml:trace>
  <inkml:trace contextRef="#ctx0" brushRef="#br0" timeOffset="163251.286">18326 11530 0,'21'0'15,"49"0"1,-10 0 0,19 5-16,-9-3 15,11 14-15,-10-8 16,12 9-16,30 6 16,-4-10-1,-14-6 1,-22-14 15,-25-4-15,-36-7-1,-14-2 1,-8 2 0,5 8-16,5 10 0</inkml:trace>
  <inkml:trace contextRef="#ctx0" brushRef="#br0" timeOffset="163627.284">18734 11286 0,'0'10'15,"0"22"1,0 32 0,0 16-1,-5 21 1,-2 8 0,-3 8-1,5 2 1,5-11-1,5-22 1,7-28 0,4-28-1,-9-13 1,-2-9 0,-5-8-16</inkml:trace>
  <inkml:trace contextRef="#ctx0" brushRef="#br0" timeOffset="164371.64">19609 11203 0,'42'-13'16,"19"5"-16,4 11 16,9 15-1,-9 12 1,-6 16-1,-22 18 1,-14 15 15,-18 16-15,-33 3 0,-27 13-1,-23-7 1,-10-2-1,4-12 1,16-13 0,15-19-1,46-15 1,24-13 0,21-7-1,28-10 1,20-1 15,24-7-15,11 1-1,10 6 1,8 6 0,-6 7-1,-7 5 1,-24 0 15,-37-2-15,-41-12-1,-8-7 1,-14-4 0,-2-5-16</inkml:trace>
  <inkml:trace contextRef="#ctx0" brushRef="#br0" timeOffset="168161.895">13998 10185 0,'0'0'0,"0"9"16,-14 29 15,2 3-16,-18 14-15,0 3 0,-14 16 16,4-2 0,-13 21-16,6-7 15,-9 20-15,9-11 16,-6 22-16,15-11 16,8 14-16,7-14 15,10 15-15,5-20 16,8 8-16,8-25 15,15 11-15,27 17 16,25-13 0,16-16 15,13-23-15,9-30-1,-4-12 1,-32-13-1,-36 0 1,-41-5-16</inkml:trace>
  <inkml:trace contextRef="#ctx0" brushRef="#br0" timeOffset="168945.8">20755 10597 0,'54'18'16,"11"18"-1,3 29 1,-20-9 0,-1 9-16,-11 1 15,5 12-15,-11-1 16,5 19-16,-2-2 15,-1 19-15,-11-10 32,1 16-32,-14-20 15,2 13-15,-8-10 16,-4 6-16,-8-13 16,-10 11-16,-8-20 15,-7 2-15,-33 13 16,-16-23-1,6-22 1,38-26 15,25-18-31,15-12 0</inkml:trace>
  <inkml:trace contextRef="#ctx0" brushRef="#br0" timeOffset="171506.972">17346 14002 0,'10'35'16,"-2"8"0,4 22-16,-1 6 15,-4 20-15,-2-1 16,2 21-16,4-15 16,-11 13-16,0-14 15,0 9-15,0-11 16,0 10-16,0-20 15,0 8-15,0 27 0,0-4 16,22-46 0,-9-34-1,12-34 1,6-11 0,-14-2-1,-6 8 1,-11 5-16</inkml:trace>
  <inkml:trace contextRef="#ctx0" brushRef="#br0" timeOffset="172315.656">18009 14120 0,'-5'20'15,"-6"51"1,4-11 0,-5 19-16,1-9 15,-6 18-15,10-14 16,-7 14-16,2-10 16,2 13-16,5-14 15,5 12-15,15 26 0,16 9 16,18-13-1,23-23 1,0-30 0,3-33-1,-6-25 1,-6-25 0,-13-25-1,-14-18 1,-12-15-1,-8-6 1,-16 4-16,-10 13 16,-15 5-1,-10 22 1,-9 19 0,-9 22-1,-1 21 1,-5 26-1,11 28 1,13 12 0,10 12-16,12-4 15,4-13 1,0-19 0,4-35-1,5-11 1,0-8-1,0 0 1,0-5 0,0 0-16</inkml:trace>
  <inkml:trace contextRef="#ctx0" brushRef="#br0" timeOffset="182068.55">6617 15068 0,'0'0'0,"9"0"16,24 0 0,32 0-1,30 0 1,8-3 0,10-7-1,-10 9 1,-7-5-1,-17 6-15,-19 6 16,-27-6 0,-21 0-1,-12 0-15</inkml:trace>
  <inkml:trace contextRef="#ctx0" brushRef="#br0" timeOffset="182787.147">8070 14377 0,'79'-27'15,"-11"11"1,15 1-16,-10 8 16,20-3-16,-7 6 15,15 4-15,-11 0 16,16 4-16,-16 6 16,7 7-16,23 9 15,-1 2 1,-24-14-1,-39 2 1,-26-14-16,-17 21 16,-13 2-1,-18 15 1,-7 26 0,-22 24-1,12-16 1,-4 9-16,9-8 15,-10 16-15,9-8 16,-4 15-16,10-4 16,-3 9-16,14-7 15,-9 10-15,4-21 16,7 11-16,-13 23 16,-10 2-1,17-56 1,8-35-1,10-32 1,16-16 0,8-12-16,19-28 15,16-25 1,-5-3 0,-1 3-1,-53 83-15</inkml:trace>
  <inkml:trace contextRef="#ctx0" brushRef="#br0" timeOffset="183474.313">12309 14659 0,'78'0'15,"-7"0"1,7 0-16,-8 0 15,11 11-15,-18-9 16,15 4-16,35-2 16,1-4-1,-5 0-15,-20 0 16,-12 8 0,-29 4-1,-29-6 1,-3-1-1,-14-5 1,3 0 0,-5 0-1,0 0 1,0 0 0,0 0-16</inkml:trace>
  <inkml:trace contextRef="#ctx0" brushRef="#br0" timeOffset="186591.758">11596 17101 0,'58'10'0,"15"-7"15,5-3 1,0-3 0,-17-2-1,-14-2 1,-11 7 0,-12 2-1,-8-2 1,-14 0-1,3 0 1,-5 0 0,0 0-1,0 0 1,0 0-16</inkml:trace>
  <inkml:trace contextRef="#ctx0" brushRef="#br0" timeOffset="186998.979">11505 17651 0,'31'0'0,"34"0"16,31 0 0,7 0-1,5 5 1,-2-3-1,-15 3 1,-13 0 0,-20 0-1,-27-2 1,-19-3 0,-12 0-16</inkml:trace>
  <inkml:trace contextRef="#ctx0" brushRef="#br0" timeOffset="187523.58">12828 17302 0,'71'9'16,"6"-4"0,7-5-1,-6-5 1,-12-4 0,-17-3-1,-3 3 1,-20 1-16,-14 2 15,-12 6-15</inkml:trace>
  <inkml:trace contextRef="#ctx0" brushRef="#br0" timeOffset="188818.775">13942 16892 0,'56'-42'0,"26"-2"16,14 17-1,10 11 1,-8 12 0,-2 4-1,-13 17 1,1 13 0,-14 18-16,-7 13 15,-5 4 1,-11 9-1,-16 19 1,-18 5 0,-22 8-1,-26 3 1,-23 4-16,-14-10 16,11-32-1,-9-10-15,9-20 16,-11 5-16,-25 2 15,-8-10 1,9-15 0,17-19-1,30-27-15,21-11 16,10-4 0,15-20-1,11-9 1,17 3-1,23 3 1,22 6 0,14 14-1,12 24-15,-1 22 16,1 25 0,-5 18-1,-1 7 1,1 11-1,-7 4 1,-9 4 0,6-4-16,-6-9 15,-7-44 1,-10-25 0,-7-26-1,-11-2 1,-5 6-16,-17 7 15,-6 16 1,-7 2 0,-5 5-16</inkml:trace>
  <inkml:trace contextRef="#ctx0" brushRef="#br0" timeOffset="189950.993">15277 16688 0,'48'-31'0,"5"7"15,-3 6 1,4 8-1,-12 23 1,-7 14 0,-12 8-1,-11 1 1,-6 2 0,-6 9-16,-15 2 15,-5-7 1,-3-1-1,3-16 1,-3-8 0,1 1-1,13-9 1,5-6-16,-1-3 16,5 0-1,0 0 1,0 0-1,0 0 1,9 0 0,12 0-1,14 11-15,23 9 16,7 10 0,3 10-1,6 13 1,1 12-1,-9 13 1,-18 8 0,-18 3-16,-18 1 15,-17-1 1,-14-21 0,-27-11-1,-10-6 1,-14-6-1,-8-19 1,0-9 0,-1-11-1,7-6 1,6-6-16,8-1 16,16-8-1,16 2 1,13 11-1,8-4 1,0 6 0,5 0-1,0 0-15</inkml:trace>
  <inkml:trace contextRef="#ctx0" brushRef="#br0" timeOffset="192198.372">12666 18004 0,'0'0'16,"4"-11"-1,5-9 1,-4-23 0,-10-32-1,1 14 1,-5-13-16,0 10 16,-9-15-16,5 4 0,-4-11 15,-1 8-15,0-15 16,3 10-16,-3-13 0,4 10 15,1-9-15,0 11 16,6-6-16,-4-34 16,6 4-1,5 5 1,0 20 0,5 25-1,-5 21 1,0 24-1,0 13 1,0 7 0,0 0-1,0 5 1,0 0-16,6 0 16,6-3-1,11-2 1,15 0-1,15 3 1,17 2 0,9-6-1,31-12 1,-29 6 0,12-5-16,-13 4 15,17-2-15,-14 7 16,12-4-16,-6 2 15,14 2-15,-7-2 16,17 2-16,-12 3 16,20 3-16,-18 2 15,23 0-15,-12 0 0,17 0 0,-13 0 16,20 2-16,-17-2 16,16 11-16,-29-9 15,18 3-15,-22 0 16,13 8-16,-20-3 15,6-3-15,-20-1 16,13 1-16,-18-2 16,12 3-16,36-3 15,0 0 1,-37-5-16,-36 5 16,-28-3-1,-13-2 1,6 22-1,-1 4 1,-3 4 0,-5 18-1,-6 28-15,2-11 32,-5 8-32,0-7 0,0 12 0,0-5 15,0 15-15,0-4 16,5 11-16,-5-9 15,0 25-15,0-13 16,0 20-16,0-15 16,3 21-16,-3-15 15,5 17-15,-5-18 16,5 0-16,-5-24 16,0 16-16,0-16 15,0 11-15,0 31 16,0-30-1,0-48 1,0-25 0,0-11-16,0-9 15,-5-3 1,5 0 0,0 0-1,-8-3 1,-9-2-1,-23-2 1,-21-3 0,-18 4-1,-16 4 1,-19 2 0,-12 0-1,31 0 1,4-5-16,13 5 15,-13 13-15,13-1 16,-15 11-16,15-1 0,-13-1 0,8-9 16,-13 6-16,13-13 15,-10-18-15,4-4 16,-11-9-16,14 4 16,-22-3-16,12 7 15,-13 3-15,9 7 16,-19 3-16,16 3 15,-28 2-15,18 0 16,-14 2-16,14 3 0,-13-5 16,18 0-16,-18 5 0,18-5 15,-6 0-15,18 0 16,-7 0-16,-21 0 16,-12 0-1,20 0 1,46 3-1,22 2 1,23-5-16,10 0 16,15 0-16</inkml:trace>
  <inkml:trace contextRef="#ctx0" brushRef="#br0" timeOffset="198132.803">12715 17832 0,'0'0'16,"0"0"-1,0 0 1,0 0-1,0 0 1,0 5 0,0-5-1,0 10 1,0 8 0,0 0-1,0 2 1,9 7-1,-4 6-15,-5 8 16,4 6 0,1 1-1,-5 8 1,0-8 0,-5 4-1,1-3 1,-1-7-1,-4-12 1,6-12 0,-2-3-1,5-13 1,0 4 0,0-6-1,0 0 1,0 0-16,0 0 15,0 0 1,0 0 0,0 0-1,0 0 1,0 0 0,0 7-1,0 16 1,0 7-1,0-2 1,0-7 0,0-5-1,0-5 1,0-9 0,0-2-1,0 0-15,0 0 16,0 0-1,0 0 1,0 0 0,0 0-1,0 0 1,0 0 0,0 0-1,0 10 1,0-10-16</inkml:trace>
  <inkml:trace contextRef="#ctx0" brushRef="#br0" timeOffset="203061.419">9648 8703 0,'0'0'16,"5"7"-1,8 16 1,10 16 0,2 10-1,13 12 1,14 11 0,14 17-1,-1 1 1,6 6-1,1 1-15,-3-6 16,2-4 0,-6-16-1,0 16 1,1 0 0,2-4-1,3 0 1,-6 1-1,1 0-15,-1 11 16,-5 0 0,-4 3-1,2 3 1,-2 7 0,1 5-1,-1 1 1,-1 4-16,8 3 15,-7 3 1,-3 2 0,-6 0-1,2-1 1,0-4 0,9 5 15,-14-37-16,-2 1-15,-11-12 16,4 11-16,-5-17 16,5 17-16,0-21 15,1 16-15,12 24 16,2 17 0,4 4 15,-2 0-16,-9-5 1,-3-9 0,-7-9-1,2-20 17,0-16-17,-22-35 1,-3-17-1,-7-11 1,2-14 0,5-21 15,-7-5-15,14-12-1,6-15 1,2-1-1,-2 8 17,-11 18-17,-4 14 1,-4 10 0,-4 0-1,6 16 1,6 18 15,11 20-15,2 23-1,-2 19 1,2 15 0,-7 2-1,-6-7 16,-2-11-15,-7-22 0,2-16-1,-18-26 1,-17-11 15,-12-9-15,-12 0-1,-6-9 1,-6 6 0,1-1-1,7-2 17,16 6-17,11 0 1,13 0-1,18 0-15</inkml:trace>
  <inkml:trace contextRef="#ctx0" brushRef="#br0" timeOffset="204978.248">12790 14269 0,'0'25'16,"0"40"-16,3 31 15,-3-17 1,10 3-16,-10-12 16,5 13-16,2 24 15,6 7 1,15-36-1,10-30 1,-10-21 0,-16-14-1,-12-13-15</inkml:trace>
  <inkml:trace contextRef="#ctx0" brushRef="#br0" timeOffset="205558.704">15691 14002 0,'42'0'15,"19"0"-15,4 0 16,24 0-16,-3 0 16,21 0-16,-5 5 31,6 1-31,31 0 15,-8 5 1,-59-4 0,-72-7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2-24T14:47:14.086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8838 5603 0,'23'44'15,"-4"16"-15,-3 5 16,-4 31-16,-7-14 16,-10 7-16,-4 14 0,1-6 15,-10 3-15,-7 19 0,2-16 16,-2 6-16,-2 9 0,1 3 16,3 17-16,6-24 15,4-4-15,6-24 16,2-43-1,0-21 1,5-22-16</inkml:trace>
  <inkml:trace contextRef="#ctx0" brushRef="#br0" timeOffset="664.25">18086 5417 0,'44'-67'15,"-2"22"1,24 13-16,7 15 16,28 11-16,-22 12 15,3 13-15,14 17 0,-18 3 16,6 13-16,-2 14 15,-14 0 1,-2 9-16,-5 10 0,-19 16 16,-19 25-16,-18-13 15,-33 8-15,-2-20 16,-21 0-16,-1-28 16,-19-8-16,10-22 15,-16-7-15,-32-13 16,6-23-1,24-23 1,47-15 0,47-20-1,35-8 1,-2 19 0,18 3-16,-6 14 15,24 7-15,-12 11 16,12 6-16,-9 12 15,4 11-15,-19 9 16,6 21-16,-1 42 16,-32-15-1,-6 8-15,-14-8 16,0 19-16,-8-16 16,-10 14-16,-2 30 15,-9 7 1,13-47-1,3-35 1,0-26 15,0-10-31,0-10 0</inkml:trace>
  <inkml:trace contextRef="#ctx0" brushRef="#br0" timeOffset="1918.903">19725 6579 0,'0'82'15,"0"27"1,-2 10 0,-9-11-1,22-22 1,13-34 0,15-28 15,8-35-16,6-19 1,-5-26 0,-12-31-1,-12 1 1,-11 3 0,-8 22-1,-5 28 16,0 31-15,5 37 0,-5 38-1,0-7 1,5 6-16,13 30 16,24-17-1,24-27 16,12-50-15,-22-21 0,5-30-16,-9-9 15,3-32-15,-6 3 16,-2-24-16,-12 4 16,-5-20-16,-7 12 15,-5-14-15,-10 19 31,-3-9-31,-1-26 16,-4 27 0,-9 84-1,-3 46 1,-9 44 0,3 4-1,-10 14-15,9 8 31,-9 21-31,7-3 16,4 22-16,4-9 16,13 17-16,0-20 15,21 7-15,6-27 16,23-11-16,3-27 16,18-20-16,28-27 15,-24-22 16,-7-23-31,-15-5 16,2-22-16,-10-1 16,-1-16-16,-14 4 15,-6-16-15,-5-36 16,-24 2 0,-11 28-1,-19 59 16,-5 49-15,14 13 0,1 34-16,8 1 15,6 18-15,6 1 16,10 11-16,13-6 16,25 6-16,15-12 15,28 3 1,-11-30-1,6-6-15,19-3 0,-11-12 16,6-4-16,22 1 0,8-6 16,15 2-16,-22-6 15,-5 1-15,-22-6 16,-91-12-16</inkml:trace>
  <inkml:trace contextRef="#ctx0" brushRef="#br0" timeOffset="16551.988">1189 8290 0,'15'70'15,"-13"-8"1,3 23-16,-5-3 0,0 26 0,-5 2 16,-7 25-16,5-14 15,-16 15-15,2-17 16,5 6-16,0-28 15,2 8-15,-3 10 16,6-43 0,15-60-1,-4-24 1,5-19 0,-3-25-1,9-27-15,-5 13 16,0 2-16,2 0 15,8-10-15,9-30 16,10-11 0,14 13-1,17 33 1,5 36 0,7 32-1,0 25 1,-5 25-16,-9 28 15,-32-12 1,-5 15-16,-9-11 16,-5 13-16,-6-9 15,4 13-15,-4 24 16,-1 11 0,-6-13-1,22-50 1,-3-44-16,-1-33 15,1-33 1,-1-15 0,-6 2-1,1 3 1,-13 66-16</inkml:trace>
  <inkml:trace contextRef="#ctx0" brushRef="#br0" timeOffset="16905.021">2300 8439 0,'0'32'15,"0"13"-15,-4 23 16,4 8-16,-6 20 0,1-6 15,2 24-15,3-11 16,-14 21-16,5-16 16,-3 10-16,2-21 15,3-5-15,14 37 16,22 0 0,13-21-1,23-30-15,18-35 16,-4-43-1,-6-38 1,0-14 0,-10-2-1,-30 19 1,-33 35-16</inkml:trace>
  <inkml:trace contextRef="#ctx0" brushRef="#br0" timeOffset="17419.678">3386 8935 0,'-5'25'16,"4"10"-1,-16 26-15,5 4 16,-13 26-16,-6-3 16,-8 20-16,3-6 15,-7 3-15,9-9 16,1 6-16,-13 25 16,10-21-1,24-86 1,10-50-1,10-35 1,-2-4 0,0 9-1,4 14 1,-10 46-16</inkml:trace>
  <inkml:trace contextRef="#ctx0" brushRef="#br0" timeOffset="17718.884">3081 9164 0,'5'60'15,"1"-2"1,1 8-16,4-1 16,0 16-16,3-7 15,-3 16-15,12 35 16,14 0-1,7-45 1,14-62 0,-5-62-1,-10-44 1,-8-7 0,-9 15-1,-9 16 1,-17 64-16</inkml:trace>
  <inkml:trace contextRef="#ctx0" brushRef="#br0" timeOffset="18055.96">3616 8663 0,'52'27'16,"-7"4"-1,6 17-15,-3 7 16,5 28-16,-5 0 16,-5 26-16,-8-9 15,-5 14-15,-12-19 16,-5 14-16,-13-21 16,-13 18-16,-5-21 15,-12-1-15,-23 7 16,-8-26-1,21-50 1,25-37 0,10-26-1,10-1 1,-2 7 0,7 12-16,-10 30 0</inkml:trace>
  <inkml:trace contextRef="#ctx0" brushRef="#br0" timeOffset="18293.328">4425 9387 0,'53'11'16,"6"4"-1,13 1 1,-7-2-1,-11-6 1,-22-3 0,-10 0-1,-9-3 1,-13-2-16</inkml:trace>
  <inkml:trace contextRef="#ctx0" brushRef="#br0" timeOffset="18503.803">4439 9794 0,'30'0'16,"38"0"0,29 0-1,-1-5 1,-8 5-1,-28-6 1,-60 6-16</inkml:trace>
  <inkml:trace contextRef="#ctx0" brushRef="#br0" timeOffset="23177.372">9439 9867 0,'75'-12'16,"28"-1"0,18 7-1,16 2 1,-11 4-1,-26-6 1,-32-1 0,-38-1-16,-11 3 15,-10 0 1,-9 5-16</inkml:trace>
  <inkml:trace contextRef="#ctx0" brushRef="#br0" timeOffset="23530.467">9605 9580 0,'5'60'15,"-3"18"1,3 17 0,1 7-1,6-2 1,14-14 0,2-9-1,-9-47 1,-1-28-1,0-15 1,-10 10 0,-4-1-1,-4 4-15</inkml:trace>
  <inkml:trace contextRef="#ctx0" brushRef="#br0" timeOffset="24110.86">10888 9164 0,'0'58'15,"-6"15"1,6 19 0,-5 13-1,-7-5 1,-6 9-1,-1 1 1,0-11 0,7-6-16,12-15 15,-5-17 1,5-25 0,0-20-1,0-8 1,0-2-1,0-6-15,0 0 0</inkml:trace>
  <inkml:trace contextRef="#ctx0" brushRef="#br0" timeOffset="61391.992">5429 9575 0,'23'-3'0,"43"3"16,-11 0 0,16-4-16,28-2 15,1-1 1,-16-4-1,-24 5 1,-60 6-16</inkml:trace>
  <inkml:trace contextRef="#ctx0" brushRef="#br0" timeOffset="62180.884">6239 9093 0,'56'0'15,"9"18"1,0 27 0,-17 23-1,-21-7 1,-13 15-16,-9-11 16,-16 20-16,-1-11 0,-14 22 15,-6-14-15,-11 10 0,0-15 16,-10 2-16,-12 4 15,-9-28 1,9-19 0,30-43-1,17-22 1,10-7 0,13-14-16,16-10 15,24-3 1,18 13-1,18 15 1,-9 22 0,-3 26-1,-3 24 1,-8 21-16,-11 7 16,-4-9-1,0-8 1,-13-7-1,-2-23 1,-9-24 0,4-6-1,-5-1-15,-5-2 16,-13 15-16</inkml:trace>
  <inkml:trace contextRef="#ctx0" brushRef="#br0" timeOffset="62506.026">7244 9295 0,'-5'18'15,"-12"30"1,-1-1-1,-3 14-15,4-6 16,-11 19-16,3-4 16,-5 15-16,-10 29 15,7 7 1,10-8 0,0-17-1,6-65 1,9-13-1,8-18-15,0 0 16,0 0 0,0 0-16</inkml:trace>
  <inkml:trace contextRef="#ctx0" brushRef="#br0" timeOffset="62858.05">6977 9532 0,'5'60'0,"12"29"15,19 13 1,7 17-1,4-6 1,14-15 0,-1-21-1,7-25 1,-15-37 0,-11-15-1,-22 0 1,-8 0-1,-11 0-15</inkml:trace>
  <inkml:trace contextRef="#ctx0" brushRef="#br0" timeOffset="63416.587">7551 8829 0,'23'0'16,"25"0"0,13 10-1,9 15 1,-9 18 0,-24 35-1,-32 18 1,-35 5-1,-22-18 1,-15-15 0,7-11-1,22-8 1,28-19 0,38-12-1,28-11 1,31-7-1,22-13 1,-11 1 0,-14-6-1,-31 6 1,-53 12-16</inkml:trace>
  <inkml:trace contextRef="#ctx0" brushRef="#br0" timeOffset="72394.611">12309 6788 0,'0'0'16,"0"0"-1,-5 5 1,-8 10 0,1 12 15,-1 3-16,0 1 1,1 4 0,-6 1-1,0-4 1,-4 4 15,-3 4-15,2-5-1,-2 3 1,-6 7 0,-4-2 15,-5-4-15,-2 0-1,-7-1 1,1-5-1,-7-3 1,-3-5 15,3 1-15,-6 1 0,1 4-1,6-1 1,-4-7-1,4-9 17,1 2-17,2-8 1,3 1 0,0-1-1,3-1 1,7 8-1,-5-2 1,-2 0 0,2-7-1,0 0 1,-10 4 0,0-2-1,6-3 1,-2 0-1,0-5 1,0 0 0,1 0-1,-4 0 1,-4 0 15,-7 0-15,3 0-1,-1-5 1,6 5 0,-4-9-1,5 5 1,-4-1 0,2 0-1,-4-2 1,-6-3-1,1 2 1,-2-5 0,2 4 15,0-4-15,-3 5-1,-7 4 1,1-1-1,1-1 17,3 4-17,-1-3 1,3-1 0,-2 1-1,2 5 1,-8 0 15,-2 5-15,0 1-1,5-1 1,-6-3 0,2 4-1,-2 3 16,4-1-15,-4 10 0,7 4-1,0 3 1,7 6 0,5 4 15,4 3-16,-1 3 1,6-4 0,-2-2-1,10 5 1,3-2 0,2 8-1,3-3 1,7 0-1,-2 0 1,-1 1 0,12 4-1,1 0 1,6-9 0,7 0-1,-1-3 1,6-1-1,-5-5 1,5-9 0,0-4-1,0 1 1,0-6 0,0-6-1,-2 1 1,-8-7-1,2-3 1,-5-7 0,8 7-1,5 3-15</inkml:trace>
  <inkml:trace contextRef="#ctx0" brushRef="#br0" timeOffset="73117.683">7246 8385 0,'0'0'16,"0"0"0,0 8-1,0 9 1,6 12-1,-1-5 1,0 12 0,-3 2-1,3-3 1,-5-7 0,5-14-1,3 4 1,4-8-1,-2-2 1,-1 2 0,0-7-1,3 1 1,11-4 0,10 0-1,13 0 1,1-4-1,9-3 1,0-1 0,-4-8-1,-9 9 1,-10-4 0,-13 4-1,-10 2 1,-7 5-1,1 0 1,-4 0-16</inkml:trace>
  <inkml:trace contextRef="#ctx0" brushRef="#br0" timeOffset="78379.675">4112 11422 0,'17'0'15,"32"0"1,33 0 0,28 0-1,-2 0 1,-18 0-1,-24 2 1,-66-2-16</inkml:trace>
  <inkml:trace contextRef="#ctx0" brushRef="#br0" timeOffset="78967.132">4191 12051 0,'12'0'16,"33"0"15,36 0-15,29 0-1,6-2 1,-10-3 0,-25 0-1,-33 0 1,-48 5-16</inkml:trace>
  <inkml:trace contextRef="#ctx0" brushRef="#br0" timeOffset="79624.326">5490 11966 0,'71'0'15,"20"0"1,14 2-1,-12-2 1,-16 0 0,-77 0-16</inkml:trace>
  <inkml:trace contextRef="#ctx0" brushRef="#br0" timeOffset="80299.56">6186 11561 0,'45'-24'16,"10"7"-1,17 14 17,5 29-17,-9 32 1,-27-8 0,-22 21-16,-19-6 15,-19 19-15,-11-7 16,-28 19-16,-3-13 15,-18 2-15,7-14 16,-12-10-16,-34 5 16,10-41-1,29-38 1,42-25 0,32-14-1,28-9 1,27-5-1,26 8 1,9 15 0,3 31-1,-7 30 1,-11 19 0,-9 16-1,-13 2 1,-8-1-1,-10-13 17,-12-25-17,-10-8 1,-3-3 0,-5-5-16</inkml:trace>
  <inkml:trace contextRef="#ctx0" brushRef="#br0" timeOffset="80700.489">6964 11369 0,'-19'78'16,"0"-8"-1,-8 9-15,6-7 16,-6 19-16,7-7 16,-3 11-16,11-16 15,7 14-15,22 22 16,41-8-1,33-35 1,18-32 0,-6-19-1,-10-16 17,-51 0-32,-42-5 0</inkml:trace>
  <inkml:trace contextRef="#ctx0" brushRef="#br0" timeOffset="81201.152">7357 11664 0,'43'-3'16,"5"3"0,-10 21-1,-15 26 17,-23 29-17,-13-16 1,-14 7-16,-24 18 15,-7 8 1,23-10 15,32-28-15,34-20 0,24-22-1,15-13 1,3-7-1,-12-4 1,-15 4 15,-21-3-15,-13 4 0,-2 6-1,-10 0-15</inkml:trace>
  <inkml:trace contextRef="#ctx0" brushRef="#br0" timeOffset="81585.104">7952 11494 0,'23'26'16,"2"7"15,10 22-31,-5 1 16,6 24-16,-11-2 16,-7 14-16,-6-10 15,-17 9-15,-20 27 16,-28-4 15,-8-19-15,9-29-1,39-46 1,26-20 0,4-6-1,-7 6 1,-10 0-16</inkml:trace>
  <inkml:trace contextRef="#ctx0" brushRef="#br0" timeOffset="82312.156">8247 11160 0,'17'0'15,"13"13"1,6 14 0,-11 6-1,-14 20 1,-25 12 0,-13 1-1,-11-7 16,3-10-15,18-9 0,27-20-1,20-4 1,20-14 0,16-4 15,4-8-16,-14 2 1,-11 3 0,-15 0-1,-9 0 1,-12 2 15,-9 3-31</inkml:trace>
  <inkml:trace contextRef="#ctx0" brushRef="#br0" timeOffset="83073.162">9174 12104 0,'70'0'16,"26"0"-1,20 8 16,5 2-15,-2-2 0,-16-3-1,-25-5 1,-33-5 0,-24 5-1,-21 0-15</inkml:trace>
  <inkml:trace contextRef="#ctx0" brushRef="#br0" timeOffset="83413.315">9451 11830 0,'-2'35'15,"-3"8"1,-6 22-16,4 1 16,0 12-1,-3 30 1,15 11 0,2-19-1,21-39 1,5-31-1,-10-17 1,-11-3 0,-12-10-16</inkml:trace>
  <inkml:trace contextRef="#ctx0" brushRef="#br0" timeOffset="83755.351">10253 11643 0,'7'36'15,"-2"2"1,8 21 0,-1 6-1,6 15-15,-3 0 16,1 16-16,-2-15 16,-1 14-16,4-11 15,-3 7-15,-2 14 16,6-14-1,-11-44 1,-2-24 0,-5-23-16</inkml:trace>
  <inkml:trace contextRef="#ctx0" brushRef="#br0" timeOffset="85668.204">4278 14229 0,'7'0'15,"16"0"1,20-6 0,23 4-1,17-3 1,3 0-1,-8 5 1,-14 0 0,-22 0-1,-17 5 1,-25-5-16</inkml:trace>
  <inkml:trace contextRef="#ctx0" brushRef="#br0" timeOffset="85910.559">4281 14534 0,'23'5'15,"19"2"1,29-2-1,14-10 1,8-2-16,-14-6 16,-23-2-1,-56 15-15</inkml:trace>
  <inkml:trace contextRef="#ctx0" brushRef="#br0" timeOffset="100599.379">5622 14337 0,'60'0'16,"18"0"-1,10-3 1,-2-6 0,-9-4-1,-5-5-15,-20 6 16,-22 1 0,-12 9-1,-10-3 1,-8 5-16</inkml:trace>
  <inkml:trace contextRef="#ctx0" brushRef="#br0" timeOffset="101119.02">6617 13737 0,'0'6'15,"-8"19"1,-20 35 0,-9 31-1,1 20 1,11-3-1,28-25 1,37-33 0,25-27-1,9-30 1,1-34 0,-14-25-16,-19-21 15,-17-11 1,-15-11-1,-20 8 1,-25 25 0,-25 35-1,-6 32 17,6 34-17,-1 23 1,13 0-1,13-17-15,35-31 16</inkml:trace>
  <inkml:trace contextRef="#ctx0" brushRef="#br0" timeOffset="101704.429">6612 14395 0,'-13'13'0,"-12"29"16,-11 24-1,6 22 1,8 8 0,9 2-1,10-2 1,19-13-1,24-17 1,20-26-16,11-33 16,7-19-1,-5-30 1,-13-25 0,-11-16-1,-21-8 1,-26-4-16,-23 2 15,-23 7 1,-7 10 0,-10 28-1,-2 19 1,15 16 0,15 5-16,16 3 15,17 5-15</inkml:trace>
  <inkml:trace contextRef="#ctx0" brushRef="#br0" timeOffset="102390.625">7388 14415 0,'90'10'15,"-19"-4"1,7 6-16,30 6 16,6-1-1,-16-9 1,-15-8-1,-40-18 1,-20 11 0,-11 1-16,-12 6 0</inkml:trace>
  <inkml:trace contextRef="#ctx0" brushRef="#br0" timeOffset="102724.707">7653 14211 0,'0'83'16,"0"31"-1,0 12 1,5 10 0,-10-8-1,5-17-15,17-33 16,20-40 0,12-20-1,-9-13 1,-22 1-1,-18-6-15</inkml:trace>
  <inkml:trace contextRef="#ctx0" brushRef="#br0" timeOffset="103107.685">8484 14025 0,'3'61'15,"6"12"-15,-6 2 16,2 20-16,-5-4 15,0 18-15,5-13 16,0 4-16,3 19 16,9-16-1,-4-32 1,-8-59 0,0-22-1,-3-5 1,-2 5-16,0 5 15,0 5-15</inkml:trace>
  <inkml:trace contextRef="#ctx0" brushRef="#br0" timeOffset="103765.961">4721 16336 0,'51'0'16,"12"-5"0,2-3-1,-4-5 1,-13 0-1,-10-2 1,-15 13-16,-23 2 16</inkml:trace>
  <inkml:trace contextRef="#ctx0" brushRef="#br0" timeOffset="104033.271">4583 16779 0,'81'5'15,"27"-10"1,-25 2-1,6-6-15,-17 5 16,12-5-16,19 3 16,-3 6-1,-39-2 1,-61 2-16</inkml:trace>
  <inkml:trace contextRef="#ctx0" brushRef="#br0" timeOffset="104341.421">6057 16396 0,'15'0'15,"31"0"1,22-3 0,10-7-1,-7 2-15,-16-4 16,-55 12-16</inkml:trace>
  <inkml:trace contextRef="#ctx0" brushRef="#br0" timeOffset="104853.068">6843 16096 0,'61'-8'0,"10"-2"16,2 8-1,-1 4 1,-9 3-1,-15 13 1,-17 12 0,-14 13-1,-14 17 1,-16 29 0,-17 14-16,7-23 15,-2 1-15,3-5 16,1 7-16,4 33 15,-1 15 1,8-10 0,27-27-1,6-29 1,-5-33 0,-10-14-1,-4-8 1,-4-10-16</inkml:trace>
  <inkml:trace contextRef="#ctx0" brushRef="#br0" timeOffset="120272.925">16172 8690 0,'10'-42'16,"-2"-17"-1,-11-1 1,-15 0 0,-22 6-1,-15 15 1,-16 17-1,0 22 1,8 27 0,0 20-1,13 18 1,15 24 0,12 19-1,16-26 1,7 6-16,5-11 15,9 19-15,2-8 16,1 13-16,-4-16 16,4 6-16,-3-11 15,-2-1-15,-5 35 16,-1-2 0,-1-3-1,0-46 1,-3-33-1,-2-12 1,0-10 0,0-8-16</inkml:trace>
  <inkml:trace contextRef="#ctx0" brushRef="#br0" timeOffset="120580.08">15512 9580 0,'70'-5'16,"21"2"-1,9-1 1,4 4 0,-3 0-1,-20 0 1,-34 0 0,-19 0-1,-28 0-15</inkml:trace>
  <inkml:trace contextRef="#ctx0" brushRef="#br0" timeOffset="121024.901">16613 8793 0,'-30'83'15,"2"-12"1,8 13-16,-3-12 15,6 12-15,3-11 16,5 10-16,6 30 16,11-1-1,15 1 1,19-23 0,14-29-1,9-33 1,0-28-1,-11-16 1,-19 4 0,-17 6-1,-18 6-15</inkml:trace>
  <inkml:trace contextRef="#ctx0" brushRef="#br0" timeOffset="121288.261">16882 9390 0,'21'0'16,"32"-3"-1,20-12 1,10-1-1,5-9 1,-10-3 0,-13 10-1,-32 5 1,-33 13-16</inkml:trace>
  <inkml:trace contextRef="#ctx0" brushRef="#br0" timeOffset="121642.245">17441 8985 0,'0'28'16,"6"38"-1,-6 32 1,0 20 0,5 0-1,2-9 1,3-26 0,8-35-1,-3-39 1,8-31-1,2-13 1,3-2 0,-7 1-16,-21 36 0</inkml:trace>
  <inkml:trace contextRef="#ctx0" brushRef="#br0" timeOffset="122058.136">17981 8607 0,'58'56'16,"-15"-9"-1,5 12-15,22 26 16,-7 21 0,-5 15-1,-28 10 1,-17 0 0,-21-11-1,-27-43 1,-18-30-1,1-24 1,26-23 0,8-5-1,11 5 1,2 0 0,5 0-16</inkml:trace>
  <inkml:trace contextRef="#ctx0" brushRef="#br0" timeOffset="122386.305">18891 9174 0,'8'0'16,"13"3"-1,16 7 1,-2-3-1,-5-2 1,-5-5-16,-8 6 16,-17-6-16</inkml:trace>
  <inkml:trace contextRef="#ctx0" brushRef="#br0" timeOffset="122632.633">18903 9557 0,'54'0'16,"6"0"-1,10-7-15,-9-11 16,-5 8-1,-29-1 1,-27 11-16</inkml:trace>
  <inkml:trace contextRef="#ctx0" brushRef="#br0" timeOffset="132310.786">20113 8576 0,'5'0'16,"13"0"0,14 0-1,21 0 1,18 0-1,1 0 1,0 6 0,-18-6-1,-23 0 1,-18 0 0,-3 0-1,-10 0-15</inkml:trace>
  <inkml:trace contextRef="#ctx0" brushRef="#br0" timeOffset="133053.805">20040 8686 0,'-5'24'16,"-1"29"-1,-11 23 1,-3-8-1,3-10 1,1-20 0,4-8-1,9-18 1,3-12 0,13-12-1,12-8 1,15-11-1,11 9 1,7 9 0,-9 16-1,5 19 1,-6 21 0,-6 14-1,-6 13 1,-13 0-1,-23 3 1,-19-2 0,-23-6-1,-16-5 1,-7-9 0,2-3-1,-8-8 1,6-10-1,22-22 1,33-16 0,20-22-1,8 2 1,-1 8 0,-17 20-16</inkml:trace>
  <inkml:trace contextRef="#ctx0" brushRef="#br0" timeOffset="133511.582">20916 8889 0,'-7'18'16,"-11"25"-1,-4 32 1,-16 21-1,-10 12 1,0 6 0,13-10-1,7-19 1,16-15 0,4-32-1,4-28 1,4-20-1,0 2 1,4-2 0,1 8-16,-5 2 15</inkml:trace>
  <inkml:trace contextRef="#ctx0" brushRef="#br0" timeOffset="133856.663">20634 9121 0,'0'12'16,"8"19"-1,10 27 1,12 10-1,15 7 1,6-11 0,2-1-1,-11-15 1,4-1 0,1-24-1,-3-18 1,-7-15-1,-14 7-15,-23 3 16</inkml:trace>
  <inkml:trace contextRef="#ctx0" brushRef="#br0" timeOffset="134727.353">21317 8469 0,'8'-6'16,"14"1"0,13 3-1,14-3 1,2 12-1,-4 16 1,-12 12 0,-17 16-1,-8 14 1,-25 11 0,-18-3-1,-8-8 1,6-11-1,5-17 1,18-14 0,5-11-1,1-7-15,6 0 16,13-5 0,12 0-1,15-5 1,-2 5-1,10 0 1,-3 5 0,-7-2-1,-11 7 1,-6-2 0,-9-4-1,-6-4 1,-1 0-1,-5 0-15</inkml:trace>
  <inkml:trace contextRef="#ctx0" brushRef="#br0" timeOffset="135936.116">22283 9212 0,'17'0'15,"31"0"1,4 0-1,-1-5 1,-5 5 0,-8 0-1,-8 0 1,-7-2 0,-23 2-16</inkml:trace>
  <inkml:trace contextRef="#ctx0" brushRef="#br0" timeOffset="136823.792">23036 8690 0,'-5'-4'16,"-5"-4"-1,2-3 1,-4 7-1,-11 1-15,-8 6 16,-6 14 0,-8 19-1,2 11 1,7 1 0,11-5-1,13 3 1,7-4-16,17-2 15,11-7 1,-3-3 0,7-12-1,-1-13 1,9-10 0,0-13-1,-5-12-15,-4-3 16,-13-2-1,-1 0 1,-2 5 0,-4 8-1,-6 8 1,0 1-16,0 13 16,0 18-1,0 13 1,0 17-1,2 25 1,-2 11 0,-2 6-1,-9 5 1,-1-6-16,4-17 16,3-6-1,5-15 1,-5-9-1,5-19 1,0-23 0,5-23-16,3-7 15,2-6 1,2 9 0,-12 27-16</inkml:trace>
  <inkml:trace contextRef="#ctx0" brushRef="#br0" timeOffset="137222.685">23396 8937 0,'-4'17'0,"-2"24"16,-14 14-1,-10 21 1,0 3 0,2 1-1,2 0 1,3-6-1,4-19-15,1-17 16,6-13 0,1-20-1,6-12 1,5-16 0,0 2-1,0 2-15,11-10 16,-11 29-16</inkml:trace>
  <inkml:trace contextRef="#ctx0" brushRef="#br0" timeOffset="137573.785">23187 9126 0,'5'21'16,"8"21"-1,4 21 1,4 3-16,14-3 16,0-1-1,0-11 1,-10-7-1,-2-7 1,-3-7 0,3-3-1,0-14-15,-5-5 16,-6-8 0,-5 0-1,-7 0-15</inkml:trace>
  <inkml:trace contextRef="#ctx0" brushRef="#br0" timeOffset="138610.982">23974 9272 0,'5'0'15,"20"-2"1,10-8-1,5 2 1,3-2 0,10 3-1,-5-4 1,-5 4-16,-1-5 16,-6-4-1,-12 9 1,-5-1-1,-10 3 1,-9 5-16</inkml:trace>
  <inkml:trace contextRef="#ctx0" brushRef="#br0" timeOffset="139042.87">24193 8985 0,'0'71'16,"0"2"-16,0 3 16,0-3-1,0-1 1,0 4 0,0-15-1,0-24 1,0-11-1,0-14 1,0-12 0,0-7-1,0-8-15,2 1 16,-2 14-16</inkml:trace>
  <inkml:trace contextRef="#ctx0" brushRef="#br0" timeOffset="139726.031">24654 8758 0,'38'-2'16,"2"-3"-1,-3 0 1,7 2-16,-4 18 16,-3 19-1,-4 13 1,-8 15-1,-2 9 1,-11 7 0,-17 5-1,-17-11 1,-11-12 0,-12-12-1,10-13 1,14-15-16,9-10 15,7-7 1,-1 3 0,6-6-1,0-6 1,14-7 0,13-5-1,9 6 1,6 7-1,1 10 1,0 7 0,2 6-16,3 4 15,-10 5 1,-8 3 0,-7-3-1,-3-2 1,-5-2-1,-15-23-15</inkml:trace>
  <inkml:trace contextRef="#ctx0" brushRef="#br0" timeOffset="144255.927">17933 11273 0,'11'0'15,"6"0"1,8 0 0,0 0-1,6 0 1,1 6 0,-1-5-1,-11 5 1,-3-6-1,-4-6 1,-8 6 0,-5 0-16</inkml:trace>
  <inkml:trace contextRef="#ctx0" brushRef="#br0" timeOffset="144659.846">17800 11632 0,'0'0'31,"0"0"-15,13 0-1,11 0 1,17 0 0,14 0-1,3 1 16,-3 4-15,-1 6 0,-17-9-1,-9 3 1,-28-5-16</inkml:trace>
  <inkml:trace contextRef="#ctx0" brushRef="#br0" timeOffset="145195.449">19072 10794 0,'41'-13'16,"-4"1"-1,-2 6 1,5 1-1,-1 5 1,-9 0 0,-8 0-16,-9-4 15,-3 4 1,-7 0 0,-3 0-16</inkml:trace>
  <inkml:trace contextRef="#ctx0" brushRef="#br0" timeOffset="145957.383">18964 10916 0,'0'14'16,"-3"17"0,-7 7-16,5 4 15,-2 6 1,-3-13-1,7-7 1,-3-10 0,6-12-1,0 0 1,0-6-16,0 0 16,14-6-1,13 0 1,6-10-1,7 9 1,4 2 0,-4-2-1,-3 2 1,-2 10-16,0 12 16,2 7-1,-7 18 1,-13 8-1,-15 15 1,-14 6 0,-18 1-1,-14-1 1,-8-15 0,-8-8-1,4-7 1,10-16-1,22-20 1,11-16 0,13-14-1,18-18 1,12-15 0,0 3-1,5 1 1,-35 54-16</inkml:trace>
  <inkml:trace contextRef="#ctx0" brushRef="#br0" timeOffset="146465.058">19959 10578 0,'-33'55'16,"-12"23"-1,-3 28 1,6 15 0,11-33-1,6 3-15,2 25 0,6 15 16,9-1 0,8-9-1,18-14 1,7-24 15,15-47-15,-2-34-1,-3-23 1,-5-9 0,-7-5-1,-10 12 1,-13 23-16</inkml:trace>
  <inkml:trace contextRef="#ctx0" brushRef="#br0" timeOffset="147035.51">20055 11261 0,'0'0'16,"0"0"-1,0 0 1,4 0 0,15 4-1,-1-4 1,12 0 0,10 0-1,7 3 1,2 2-1,1-10 1,-2-8 0,-5 1-1,-10-1 1,-33 13-16</inkml:trace>
  <inkml:trace contextRef="#ctx0" brushRef="#br0" timeOffset="147439.432">20609 10908 0,'0'25'15,"0"33"1,0 15 0,0 15-1,2 3 1,-2-1 0,0-11-1,0-19 16,11-15-15,1-42 0,6-23-1,-5-10 1,5 0 0,-18 30-16</inkml:trace>
  <inkml:trace contextRef="#ctx0" brushRef="#br0" timeOffset="147933.143">20939 10676 0,'13'12'15,"12"24"1,3 21 0,-8 9-1,8 12 1,5 8-1,-5 20 1,-21 2 0,-14-5-1,-16-2 1,-3-10 0,-9-20-1,-5-30 1,20-40 15,10-20-15,10-12-1,10-5 1,2 6 0,-12 30-16</inkml:trace>
  <inkml:trace contextRef="#ctx0" brushRef="#br0" timeOffset="148585.437">21174 10454 0,'0'0'15,"0"0"1,5 0-1,7 0 1,14 10 0,4 7-1,0 9 1,-7 9 0,-11 8-1,-12 0 1,-17 5-1,-1-13 1,0-7 0,3-9-1,15-5 1,3-5 0,9-1-1,6-3 1,0-5-1,9 0 1,3 6 0,-4-4-1,-4-2 1,-14 0 0,3 5-1,-9 0 1,-2-5-16</inkml:trace>
  <inkml:trace contextRef="#ctx0" brushRef="#br0" timeOffset="149191.758">21673 11029 0,'17'-3'16,"13"-2"0,16 0-1,5-3 1,1 3-1,-4 1 1,0 4 0,-7 0-1,-9 0 1,-4-6 0,-16 6-1,-12 0-15</inkml:trace>
  <inkml:trace contextRef="#ctx0" brushRef="#br0" timeOffset="150153.263">22588 10578 0,'-11'-5'16,"4"-1"-1,-3 6 1,-3 6-1,-7 12 1,-8 12 0,-2 7-1,5 11 1,-1 9 0,12-1-1,24-8 1,10-7-1,-3-16 1,1-3 0,4-22-1,4-17 1,4-18 0,0-3-1,-2-10 1,-8 3-1,-3 12 1,-3 5 0,-10 16-1,1 1 1,-5 16 0,0 26-1,-9 31 1,1 19-16,-5 20 31,-4 5-31,-1 2 16,0-4-1,1-14 17,4-14-17,13-41 1,8-40-1,7-20 1,3-8 0,-6 3-1,-12 30-15</inkml:trace>
  <inkml:trace contextRef="#ctx0" brushRef="#br0" timeOffset="150720.679">23038 10585 0,'0'0'15,"-2"6"1,-3 13-1,-5 22 1,2 11 0,-9 14-1,-6 12 1,-3 5-16,3-5 16,16 0-1,2-10 1,23-4-1,-1-3 1,1-14 0,5-17-1,-3-10-15,8-10 16,-3-15 0,-2-7-1,-8-1 1,0 0-1,-15 13-15</inkml:trace>
  <inkml:trace contextRef="#ctx0" brushRef="#br0" timeOffset="151293.15">23301 11026 0,'5'0'15,"9"3"1,4 1 0,-1 2-1,6-6-15,8 0 16,4 0-1,1-6 1,1-6 0,6-10-1,-3 2 1,-2 2-16,-38 18 0</inkml:trace>
  <inkml:trace contextRef="#ctx0" brushRef="#br0" timeOffset="151707.08">23769 10706 0,'0'23'16,"-7"24"0,-11 24-1,-5 3 1,6 4 0,4-8-1,8-9-15,5-9 16,11-16-1,-11-21 1,4-11 0,9-11-1,7-20 1,-5-6 0,5-7-16,-3 4 15,-17 36-15</inkml:trace>
  <inkml:trace contextRef="#ctx0" brushRef="#br0" timeOffset="152205.743">24044 10467 0,'7'0'0,"21"14"16,10 12-1,-3-1 1,-5 10-1,0 23 1,-2 5 0,-12 12-1,-11 4 1,-13 0 0,-10-1-1,-5 9-15,4-3 16,-4-11-1,-3-13 1,4-16 0,9-22-1,4-27 1,-5-12 0,2-4-1,5-2-15,7 23 16</inkml:trace>
  <inkml:trace contextRef="#ctx0" brushRef="#br0" timeOffset="153722.671">24462 10819 0,'0'0'15,"0"0"1,0 0-1,0 0-15,0 0 16,2 5 0,14 6-1,4 1 1,5-5 0,16 6-1,1 2 1,-2-11-1,4 1 1,-2-5 0,4-9-1,-4-13-15,2-1 16,-9 3 0,-11 3-1,-6 3 1,-18 14-16</inkml:trace>
  <inkml:trace contextRef="#ctx0" brushRef="#br0" timeOffset="154179.449">24813 10560 0,'0'13'15,"0"11"1,0 18-16,0 5 15,0 6 1,-3 8 0,-12 6-1,0 9 1,4-11 0,6-9-1,3-13 1,4-8-1,9-23 1,-4-14 0,6-20-16,2 4 15,-8 0 1,6-2 0,-13 20-16</inkml:trace>
  <inkml:trace contextRef="#ctx0" brushRef="#br0" timeOffset="154953.413">25178 10544 0,'0'0'0,"0"0"16,0 0-1,5 0 1,0 0 0,7 0-1,11 0 1,7 6 0,0 4-1,-4 8 1,-3 7-1,-11 5-15,-7 10 16,-5 8 0,-10 3-1,-10 12 1,-2-2 0,-1-11-1,2-3 1,4-7-1,4-15 1,3-9 0,5-9-1,5-2 1,5-5-16,7 3 16,6 7-1,0-2 1,-5-3-1,4 5 1,1-2 0,-1-1-1,1 3 1,-6-3 0,-1 4-16,1-3 15,-12-8-15</inkml:trace>
  <inkml:trace contextRef="#ctx0" brushRef="#br0" timeOffset="158527.851">17296 13455 0,'0'0'16,"0"0"-1,7 0 1,11 0 15,7-5-15,11 0 0,4-3-1,-15-2 1,0 3-1,-7 2 17,-6-3-32,-12 8 15</inkml:trace>
  <inkml:trace contextRef="#ctx0" brushRef="#br0" timeOffset="158956.743">17291 13732 0,'5'0'31,"7"0"-15,9 0-1,9 0 1,10 0 0,8 5-1,-5 8 17,-3 5-17,-15-6 1,-25-12-16</inkml:trace>
  <inkml:trace contextRef="#ctx0" brushRef="#br0" timeOffset="164594.712">18787 12944 0,'0'0'16,"3"0"-1,15 0 1,12-3-1,12-12 1,21-5 15,3-3-15,-6 2 0,-9-1-1,-11 5 1,-22 9-1,-18 8-15</inkml:trace>
  <inkml:trace contextRef="#ctx0" brushRef="#br0" timeOffset="165368.637">18866 12936 0,'0'5'16,"0"13"-1,-11 14 1,-1 22 0,-11 4-1,3-8 1,2-5 0,6-13-1,-3-4 1,15-15-1,15-5 1,10-8 0,16-2-1,3-11 1,15-3 0,1 9-1,10-4 1,-1 16-1,-8 18 17,-9 20-17,-17 18 1,-27 4 0,-16 6-1,-27-5 1,-17-11-1,-9-2 1,-8-16 0,4-3-1,4-19 1,17-10 0,11-18-1,17-5 1,14 11-1,-3 2 1,5 5-16</inkml:trace>
  <inkml:trace contextRef="#ctx0" brushRef="#br0" timeOffset="165884.23">19903 13088 0,'9'0'16,"26"0"15,18-4-16,17 4 1,10 0 0,13 0-1,-7-9 1,-7-4 0,-14-10 15,-17 3-16,-23 8 1,-9 7 0,-16 5-16</inkml:trace>
  <inkml:trace contextRef="#ctx0" brushRef="#br0" timeOffset="166291.15">20274 12871 0,'-22'55'16,"-4"21"-1,-1 19 1,6 9 0,9 2-1,2-23 17,4-28-17,4-30 1,15-15-1,17-10 1,5-5 0,-4 0-1,-11-3 1,-20 8-16</inkml:trace>
  <inkml:trace contextRef="#ctx0" brushRef="#br0" timeOffset="167170.832">21161 12727 0,'0'0'15,"-5"0"1,0 0 0,-13 0 15,-12 5-16,-13 7 1,-5 19 0,10 17-1,6 0 1,17-1 0,9-4-1,19-7 16,13-11-15,9-10 0,7-20-1,4-18 1,-8-7 0,-3-13-1,-5 3 16,-4 6-15,-3 7 0,-14 15-1,-6 4 1,2 16 0,-5 27 15,-5 33-16,2-5 1,-12 10-16,3 33 16,-1 3-1,5-14 1,3-17 0,18-48-1,18-35 16,4-20-15,-10-5 0,5 0-1,-30 30-15</inkml:trace>
  <inkml:trace contextRef="#ctx0" brushRef="#br0" timeOffset="167516.877">21564 13080 0,'11'0'16,"13"0"-1,20-5 17,16-2-17,10-11 1,1 0 0,-3-5-1,3 3 1,-16-3-1,-15 5 1,-17 11 0,-23 7-16</inkml:trace>
  <inkml:trace contextRef="#ctx0" brushRef="#br0" timeOffset="167943.736">22000 12720 0,'-5'24'15,"-2"32"1,-8 20 0,-1 14-1,-1 6 1,6-5 0,9-14-1,4-18 16,12-36-15,3-28 0,13-18-1,5-13 1,0 6 0,-4 0-1,-31 30-15</inkml:trace>
  <inkml:trace contextRef="#ctx0" brushRef="#br0" timeOffset="168680.786">22486 12623 0,'11'-9'15,"9"-4"1,15 0 0,8 3 15,4 8-15,2 2-1,-7 12 1,-1 18-1,-16 24 1,-10 18 0,-25 19-1,-15 0 1,-21-3 0,4-14-1,4-22 1,10-17-1,15-17 1,8-23 15,5-12-15,11-9 0,6-4-1,8 3 1,11 14-1,6 7 1,6 17 0,6 12-1,-2 9 1,-4 1 0,0-8-1,2-2 1,3-9-1,1-9 1,-12-5 0,-7 0-1,-9-5 1,-14 3 0,-12 2-16</inkml:trace>
  <inkml:trace contextRef="#ctx0" brushRef="#br0" timeOffset="170931.778">17499 14642 0,'3'0'15,"12"-5"1,11 5-1,4 0 1,-4 0 0,-5-3-1,-2-2-15,-7 1 16,-7 1 0,-5 3-16</inkml:trace>
  <inkml:trace contextRef="#ctx0" brushRef="#br0" timeOffset="171318.765">17508 14977 0,'5'0'15,"18"0"1,14 0 0,15 0-1,4-5 1,-3 5-1,0-3 1,-5-7 0,-5 3-1,-5-3 1,-10 2 0,-28 8-16</inkml:trace>
  <inkml:trace contextRef="#ctx0" brushRef="#br0" timeOffset="171858.295">18813 14445 0,'-18'58'16,"1"15"0,-6 21-1,2 5 1,4-4 0,4-12-16,3-12 15,3-29 1,2-19-1,10-11 1,2-12 0,11-12-1,10-16-15,2-15 16,13-12 0,5-11-1,-1 8 1,-9 11-1,-15 22-15,-23 25 16</inkml:trace>
  <inkml:trace contextRef="#ctx0" brushRef="#br0" timeOffset="172551.445">19165 14298 0,'-5'14'0,"-5"24"16,-2 25-1,-1 10 1,1 15 0,-6-3-1,6-1 1,7-6-16,10-17 15,7-9 1,11-9 0,2-2-1,10-11 1,0-13 0,-2-9-1,7-3-15,-4-10 16,-1-8-1,-4-10 1,-1-2 0,-6-5-1,-1 0 1,-10-1 0,-5 1-16,-8 3 15,0 9 1,0 11-1,-3 1 1,-15 12 0,1 6-1,-1 6-15,6 7 16,-1 10 0,3 1-1,5-6 1,3-5-1,-4-8 1,1-6 0,10-5-16,8-6 15,-1 0 1,1-6 0,-13 6-16</inkml:trace>
  <inkml:trace contextRef="#ctx0" brushRef="#br0" timeOffset="196329.537">11558 16610 0,'50'-8'15,"13"3"1,5 1-1,6 8 1,1 1 0,-7-5-1,-5 0 1,-13 0 0,-19-5-1,-17 1-15,-14 4 0</inkml:trace>
  <inkml:trace contextRef="#ctx0" brushRef="#br0" timeOffset="196900.042">12505 16240 0,'66'-21'15,"12"6"1,-3 13-16,-1 14 15,-13 14 1,-26 16 0,-18 24-1,-17 22 1,-5-18 0,-7 4-16,-1-9 15,-9 13-15,4-7 16,5 7-16,0-10 15,1 25-15,7-15 16,-3 8-16,3 28 16,10 5-1,8-17 1,4-41 0,-9-28-16,-3-21 15,7-17 1,-7 5-1,1 0 1,-6 0 0,0 0-16</inkml:trace>
  <inkml:trace contextRef="#ctx0" brushRef="#br0" timeOffset="198449.879">13558 17005 0,'31'-3'16,"40"-11"-1,20 1 1,9-4-1,-9-1 1,-13 0 0,-18-2-1,-30 10 1,-14 8-16,-9-3 16,-2 0-1,-5 5-15</inkml:trace>
  <inkml:trace contextRef="#ctx0" brushRef="#br0" timeOffset="198956.53">14630 16449 0,'2'25'15,"9"50"1,-6 28 0,-3 15-1,8 2-15,-10-22 16,-5-2-1,-7-8 1,-1-15 0,-5-2-1,31-36 1,10-17-16,2-11 16,-3-7-1,-9 0 1,-13 0-16</inkml:trace>
  <inkml:trace contextRef="#ctx0" brushRef="#br0" timeOffset="199568.895">15189 16419 0,'-17'61'15,"-14"29"1,1 28-16,0 8 16,5 0-1,12 0 1,16-2-1,19-16 1,14-18 0,16-18-1,4-30-15,4-20 16,-17-26 0,5-31-1,-3-16 1,-15-14-1,-9-6 1,-16 0 0,-23 3-16,-12 2 15,-5 24 1,-8 24 0,-11 26-1,0 21 1,-4 30-1,20 9-15,8 8 16,12-8 0,8-16-1,2-15 1,3-20 0,2-10-1,3-7-15</inkml:trace>
  <inkml:trace contextRef="#ctx0" brushRef="#br0" timeOffset="201404.03">16217 17002 0,'56'0'0,"4"0"15,6 3 1,-5-3-1,-14 0 1,-17 6 0,-18-1-1,-12-5-15</inkml:trace>
  <inkml:trace contextRef="#ctx0" brushRef="#br0" timeOffset="201732.126">16207 17419 0,'71'0'16,"14"0"-1,12 0 1,-8 0 0,-13 0-1,-20 5 1,-9 5 0,-16-3-16,-13 1 15,-9-3 1,-9-5-16</inkml:trace>
  <inkml:trace contextRef="#ctx0" brushRef="#br0" timeOffset="202168.963">17200 16993 0,'85'0'15,"24"0"1,10 0-1,-12 0 1,-18 0 0,-21 0-1,-27 5 1,-22-5-16,-19 0 0</inkml:trace>
  <inkml:trace contextRef="#ctx0" brushRef="#br0" timeOffset="205459.266">18273 16522 0,'60'-20'16,"14"8"0,4 2-16,-7 14 15,-6 21 1,-17 23-1,-18 18 1,-12 12 0,-23 18-1,-13 9 1,-7-27-16,-10-4 16,-1-14-16,-14 5 0,-28 19 15,-15 4 1,-3-5-1,5-20 1,20-28 0,29-22-1,30-26-15,12-4 16,21-21 0,18-20-1,19-3 1,3 5-1,-2 12 1,2 18 0,-1 18-1,1 21 1,4 23 0,6 14-16,0 8 15,-8 2 1,0-4-1,-3-16 1,1-15 0,-19-14-1,-14-11 1,-15 0-16,-11 0 16,3 0-1,-5 0-15</inkml:trace>
  <inkml:trace contextRef="#ctx0" brushRef="#br0" timeOffset="206226.167">19034 16574 0,'18'0'16,"17"6"0,8 11-1,5 19 1,-13 6-16,-17 6 16,-15-1-1,-6-11 1,-15-5-1,-10-9 1,3-7 0,0 1-1,3-9-15,9-2 16,3 1 0,7-6-1,3 0 1,0 3-1,13-3 1,12 4 0,15 3-16,3 8 15,0 3 1,5 7 0,4 13-1,-3 10 1,-7 10-1,-12 12-15,-2 3 16,-15-2 0,-10-3-1,-16-2 1,-12-6 0,-16-7-1,-1-12 1,-11-22-16,3-6 15,-8-15 1,2-13 0,3-11-1,0-4 1,15 5 0,13 2-16,3 6 15,9 9 1,13 8-16</inkml:trace>
  <inkml:trace contextRef="#ctx0" brushRef="#br0" timeOffset="207900.672">16963 17926 0,'15'-6'15,"3"-1"1,12-21 0,-5-20-1,-12-30 1,-8-23 0,-5 23-1,-5-8-15,5 11 16,-5-16-16,2 8 0,-6-15 15,6 9-15,-3-6 16,1 12-16,-7-13 0,7 13 16,-3-3-16,-2 11 15,-2-6-15,-11-38 16,-2-2 0,2 8-1,8 25 1,10 35-1,0 27 1,5 14 0,0 7-1,0 0 1,10 5 0,11 0-16,21 0 15,21 0 1,10 0-1,18 5 1,-20-5 0,11 0-16,-8 0 15,17 0-15,-9 0 16,20 0-16,-12 0 16,23 0-16,-15 5 15,14 0-15,-14 2 16,15 6-16,-12 0 15,13 5-15,-24-6 16,11-2-16,-15-2 16,9 7-16,-17-7 15,10 8-15,21 15 16,5 5-16,-6-1 16,-8-2-1,-9-6 1,-40-9-1,-23-10 1,-16-4 0,-5-4-16,-1 0 15,-6 0 1,0 0 0,0 8-1,0 20 1,5 10-1,0 27-15,-3 24 16,3 19 0,0-20-1,1-2-15,1-9 16,0 12-16,3-11 16,-2 17-16,2-9 15,-2 10-15,-4-8 16,1 16-16,-1-16 0,1 13 15,-5 24-15,0 2 16,-5-6 0,1-26-1,-1-36 1,1-29 0,-9-5-1,-10 3-15,-2-3 16,0-12-1,-6-4 1,-9-9 0,-13 0-1,-7 0 1,-18-5-16,-13 1 16,19 4-1,-7-6-15,9 6 16,-14-2-16,6 2 15,-18 0-15,5-5 16,-17-8-16,13 1 16,-19-11-16,11 6 15,-15-1-15,11 5 0,-8 3 16,14 8-16,-12-4 0,22 2 16,-13 4-16,-22 0 15,16-3 1,36-7-1,37 5 1,9 5 0,16 0-16,7 0 15,5 0-15</inkml:trace>
  <inkml:trace contextRef="#ctx0" brushRef="#br0" timeOffset="-210824.793">12724 14559 0,'5'28'15,"-5"40"1,0-5 0,0 14-16,-5 32 15,-4 5-15,-7-16 16,4-14 0,0-32-1,3-35 1,4-26-1,5-47 1,0 1 0,5-26-16,-1 8 15,1-13-15,-5 6 16,4-1-16,1-38 16,-10-7-1,1 13 1,-5 25-1,27 32 1,18 16 0,29 14-1,26 9 1,22 9 0,13 4-1,0-2 1,-19 6 15,-58 0-15,-33-5-1,-9 3 1,-2 2 0,-5 0-16</inkml:trace>
  <inkml:trace contextRef="#ctx0" brushRef="#br0" timeOffset="-210541.548">12815 14990 0,'61'5'16,"22"-10"-1,18-8 1,3-7 0,-9-3-1,-24 5-15,-34 6 16,-14 2 0,-16 7-1,-7 3-15</inkml:trace>
  <inkml:trace contextRef="#ctx0" brushRef="#br0" timeOffset="-208840.056">13372 14743 0,'-5'52'16,"3"14"-1,2 15 1,0 7 0,0-17-1,0-21 1,7-22 0,16-16-16,-3-12 15,8-12 1,-3-16-1,-2-3 1,2-16 0,-2-26-1,-9-3 1,2 21 0,-9 37-1,-2 31 1,-5 32-1,5 15 1,-2 8 0,2-4-1,0-22-15,-2-12 16,2-17 0,-5-13-1,5-17 1,2-26-1,16-23 1,12-17 0,8 0-1,0 10 1,-3 13 0,-10 17-1,-12 25 1,-6 26-1,-3 23 1,-4 28 0,-1 29-16,-4 13 15,0-5 1,13-10 0,17-16-1,13-32 1,5-15-1,0-11 1,-3-8 0,-8-4-1,-14-41 1,-9-13-16,-2-18 0,-3-29 16,0 5-1,-4 13 1,-5 30-1,-14 32 1,-3 24 0,-6 20-1,-2 17 1,-3 8 0,3 12-16,3 7 15,1-13 1,9-5-1,12-25 1,15-8 0,13-16-1,-3-18 1,3-12 0,-3-15-1,-3-4 1,-6 7-1,-2 12-15,-11 7 16,3 20 0,-6 11-1,0 14 1,0 21 0,0 10-1,10-5 1,2-10-1,8-16 1,11-16 0,9-29-1,3-17-15,9-16 16,-4-22 0,-12-13-1,-16-5 1,-8 3-1,-2 13 1,-10 17 0,6 33-16,-17 17 15,-8 8 1,-12 20 0,4 28-1,6 30 1,11 28-1,10 12-15,23 0 16,15-14 0,14-18-1,14-30 1,7-21 0,-3-30-1,-9-21-15,-13-15 16,-13 6-1,-9 7 1,-14 11 0,-7 8-1,-5 4-15</inkml:trace>
  <inkml:trace contextRef="#ctx0" brushRef="#br0" timeOffset="-208132.97">15086 14582 0,'0'16'16,"5"23"0,-3 19-1,3 20 1,-5 10 0,-5-7-1,-2-5 1,-3-26-16,8-23 15,2-14 1,0-20 0,7-29-1,5-22 1,6-25 0,-1-12-1,1-1-15,-5 10 16,5 15-1,-14 21 1,4 17 0,-3 18-1,5 10 1,-2 23 0,15 20-16,2 27 15,-3 19 1,-6 19-1,-2 10 1,-5-12 0,-5-10-1,1-26-15,3-35 16,10-20 0,-11-22-1,-7-18 1,-2-6-1,-8 6 1,10 30-16</inkml:trace>
  <inkml:trace contextRef="#ctx0" brushRef="#br0" timeOffset="-205584.769">15163 14844 0,'41'32'0,"9"1"15,11-18 1,5-5 0,-1-10-1,-25-18 1,-19-7 0,-6-2-16,-13 9 15,3 11 1,-5 1-1,0 2 1,0 4 0,0 0-1,-5 4-15,-2 9 16,-3 5 0,2 12-1,-2 10 1,3-5-1,2-9 1,2-9 0,3-9-16,0-3 15,0 0 1,0-10 0,8-13-1,15-17 1,1-16-1,6-6 1,-4 7-16,-8 5 16,-6 9-1,-2 16 1,-2 9 0,-3 22-1,0 19 1,-1 31-1,4 11 1,5 4-16,-1-10 16,4-16-1,-4-10 1,6-32 0,2-16-1,7-14 1,6-9-1,-5 6 1,-3-15 0,-2-16-1,-3-4 1,-2 12 0,-6 8-1,4 19 1,-16 11-16,-10 5 15,-3 5 1,0 5 0,0 1-1,-1 2 1,11-4 0,-2-4-1,5 0 1,0 0-1,-6 0 1,4 5 0,2-2-1,2-3 1,9 0 0,6 5-16,4 4 15,7 10 1,-8 11-1,2 12 1,-9 6 0,-3-10-1,-15-3 1,-13-6 0,-6-10-1,-10-6 1,1-3-1,5-15 1,16-8 0,12-11-1,12-7-15,19-5 16,15-9 0,-4-3-1,-3 16 1,1 2-1,-10 2 1,-5 11 0,-15 17-1,-10 12 1,-5 11 0,0 12-1,-3 8-15,3-1 16,0 6-1,5 0 1,0-8 0,0-14-1,10-17 1,3-18 0,4-4-1,1-6 1,0-15-1,-1 1 1,-3 3 0,-7 7-1,-2 5 1,0 11 0,-5 10-16,0 14 15,0 11 1,0-3-1,0-2 1,0-16 0,5 1-1,3-3 1,9 0 0,6-15-1,-4-5 1,4-8-1,-5 0 1,-5 6 0,-6 4-1,-1 8 1,-6 2-16,0 3 16,0 0-1,5-5 1,2 1-1,3 4 1,-8-8 0,-2-5-1,0-2 1,0 8 0,6-1-1,-6 11 1,0 19-1,-6 8 1,6 1-16,0-1 16,11 0-1,1-7 1,11-10 0,-2-13-1,5-13 1,0-12-1,-1-11 1,3 6 0,-10 3-1,-6 6 1,-5 6 0,-2 8-1,-5 2 1,6 10-1,2 20-15,4 20 16,16 11 0,9 9-1,11-5 1,6-17 0,0-15-1,7-23 1,-15-15-1,-34-13 1,-17 3 0,-7-3-1,-6 7 1,18 16-16</inkml:trace>
  <inkml:trace contextRef="#ctx0" brushRef="#br0" timeOffset="-204826.782">13229 15343 0,'5'0'16,"12"9"-1,21 12 1,23 6 0,17-7-1,15-1 1,11-9-1,13-3-15,-26-2 16,5 3-16,-13-4 16,13 2-16,-10-6 15,19 0-15,-8 0 16,11 0-16,-13 0 16,19-6-16,-16 2 15,16 1-15,-14-2 16,14-5-16,-11 8 15,18-4-15,-16 2 16,21-9-16,-12 5 16,14-2-16,-9 10 0,18 10 15,-22-2-15,24 5 0,-16-1 16,15 10-16,-17-4 16,16 7-16,-24-2 15,14 0-15,18-6 16,-1-9-1,-51-8 1,-50 0 0,-23 0-16,-20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2-24T14:58:59.697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3822 15995 0,'-28'48'16,"4"5"-1,6-5 1,9-8 0,22-5-1,25-4 1,23-1-16,17-9 16,10-4-1,-3-6 1,10-4-1,-11-3 1,-5 1 0,-18-5-1,-14-14 1,-17-2 0,-2-2-1,-15 8-15,-7 5 16,-6 5-16</inkml:trace>
  <inkml:trace contextRef="#ctx0" brushRef="#br0" timeOffset="434.837">4447 15773 0,'10'31'16,"2"39"0,-9-5-1,8 14-15,-7-9 16,-4 16-16,0-8 0,0 15 15,0-15-15,-4 8 0,-1 32 16,-1 9 0,12-14-1,-1-12 1,12-36 0,-10-32-1,4-29 1,-4-16-1,5-18 1,11-12-16,3-11 16,1 5-1,-1 5 1,-26 43-16</inkml:trace>
  <inkml:trace contextRef="#ctx0" brushRef="#br0" timeOffset="1233.702">5039 16010 0,'-3'18'15,"-17"32"-15,0 39 16,3-22 0,-1 14-16,6-18 15,-4 18-15,9-13 16,-3 15-16,8 30 15,4 8 1,15-10 0,24-25-1,12-34 1,2-34 0,5-30-1,1-29-15,-1-29 16,-20 9-1,-9-7-15,-13 3 16,-1-18-16,-9 7 16,-3-15-16,0 6 15,-10-15-15,0 11 16,-8-7-16,1 18 16,-19-5-16,-22-8 15,-12 13 1,-3 30-1,3 25 1,7 22-16,9 8 16,37 5-1,12 1 1,10 5 0,-3-4-1,-1-11 1,-6-3-16</inkml:trace>
  <inkml:trace contextRef="#ctx0" brushRef="#br0" timeOffset="2251.012">5987 16167 0,'0'7'15,"-6"29"1,-1 21 0,-10 28-1,-6 24 1,-7 14-1,-1 4-15,13-11 16,1-6 0,9-19-1,-4-20 1,-3-29 0,7-29-1,3-20 1,3-29-16,2-24 15,0-21 1,2-15 0,8-24-1,-2 6 1,2 18 0,-8 32-16,8 20 15,-4 1 1,-6-10-1,0 10 1,0 8 0,0 25-1,0 28-15,0 27 16,2 18 0,15 33-1,14 23 1,10 4-1,1-2 1,-2-18 0,-7-10-16,-3-20 15,-7-55 1,-5-31 0,-1-17-1,-4 0 1,4 2-1,-17 28-15</inkml:trace>
  <inkml:trace contextRef="#ctx0" brushRef="#br0" timeOffset="3086.807">6244 15592 0,'12'8'15,"23"14"1,13 13-16,8 8 15,-13 6 1,-8 3 0,-17-14-1,-13-3 1,-23-5 0,-7-7-1,-5-5-15,-11-11 16,1 3-1,10-7 1,4-3 0,14 0-1,12 0 1,5 0 0,11 5-16,19 5 15,10 5 1,10 20-1,1 11 1,2-3 0,-21-1-1,-6 1-15,-14-7 16,-6-1 0,-11-5-1,-14 1 1,-13-1-1,-4-6 1,-4-13 0,-2-1-16,6-8 15,8-2 1,6 6 0,10-2-1,7-4-15</inkml:trace>
  <inkml:trace contextRef="#ctx0" brushRef="#br0" timeOffset="7025.23">7264 16741 0,'66'0'16,"17"0"-1,20 0 1,8-5 0,-15-8-16,-19-9 15,-16 1 1,-31 9-1,-12 7 1,-10-1 0,-8 6-16</inkml:trace>
  <inkml:trace contextRef="#ctx0" brushRef="#br0" timeOffset="9326.08">8517 16287 0,'10'31'0,"2"41"15,6 29 1,-6-18 0,1 6-16,-1-16 15,4 11-15,-4 29 16,0 8 0,-12 2-1,-4-19 1,14-34-1,10-45 1,3-20 0,2-10-1,5-8 1,-2 1-16,-8-1 16,-20 13-16</inkml:trace>
  <inkml:trace contextRef="#ctx0" brushRef="#br0" timeOffset="9993.328">9039 16426 0,'0'65'15,"0"24"1,0 14 0,-9 15-1,9 14 1,0-2-1,13-16 1,18-18 0,11-28-1,11-23 1,5-30 0,3-28-16,-1-34 15,-5-31 1,-19 12-1,-8-7-15,-13 7 16,-1-12-16,-10 9 16,1-15-16,-5 11 15,-5-13-15,-8-33 16,-18-4 0,-16 15-1,-18 24 1,-14 34-1,0 22 1,9 21 0,19 14-1,25-2-15,12 1 16,19-1 0,4-3-1,0 3 1,3 0-1,-12-5-15</inkml:trace>
  <inkml:trace contextRef="#ctx0" brushRef="#br0" timeOffset="10632.588">9673 16018 0,'18'-5'15,"22"5"1,8 5-1,-5 13 1,-3 22 0,-15 20-16,-12 18 15,-19 9 1,-13 18 0,-16 3-1,-6 5 1,3 1-1,21-13 1,4-16 0,20-32-1,16-22 1,12-19 0,14-2-1,11-7 1,1-3-16,-1 0 15,1 0 1,-3 10 0,-4 14-1,5 5 1,-11-4 0,-11-8-1,-6-9-15,-3 2 16,-16-7-1,-10-3 1,-2 0-16</inkml:trace>
  <inkml:trace contextRef="#ctx0" brushRef="#br0" timeOffset="13929.778">11009 16282 0,'-13'66'16,"-4"22"-1,-1 13 1,-8 19-16,-1 13 15,1-8 1,-9-12 0,5-9-1,-5-12 1,4-30 0,19-32-1,5-18-15,1-2 16,12-10-1,1-40 1,10-43 0,1-8-1,5-10-15,-23 101 0</inkml:trace>
  <inkml:trace contextRef="#ctx0" brushRef="#br0" timeOffset="14249.923">10686 16329 0,'10'16'16,"15"32"0,23 31-16,-12-19 15,4 13-15,-10-6 16,3 9-16,-1-10 15,-1 12-15,-11-7 16,8 7-16,-3 22 16,15-9-1,9-7 1,-12-59-16,-2-28 16,0-15-1,-4 0 1,-18 9-1,-6 6 1,-7 3-16</inkml:trace>
  <inkml:trace contextRef="#ctx0" brushRef="#br0" timeOffset="14920.131">11331 15609 0,'23'7'16,"15"22"0,15 9-1,-11 10 1,-16 9-1,-17 4 1,-21 5 0,-23 2-1,-13-3 1,-5 0-16,5-11 16,13-17-1,10-7 1,13-14-1,16-9 1,16 3 0,28-2-1,18-1 1,12-2-16,-5-5 16,-8-5-1,-16-2 1,-14 2-1,-18 2 1,-9 3 0,-3 0-1,5-5 1,-10 5-16</inkml:trace>
  <inkml:trace contextRef="#ctx0" brushRef="#br0" timeOffset="17959.045">12400 16862 0,'22'-3'16,"31"-6"-1,33 3 1,19 4 0,2-3-1,-4 5 1,-8 5 0,-16-5-1,-14-18 1,-12-12-1,-15 3 1,-10 8 0,-21 0-1,-7-12-15,0 5 16,-5 4 0,5 22-16</inkml:trace>
  <inkml:trace contextRef="#ctx0" brushRef="#br0" timeOffset="18387.893">12833 16467 0,'0'23'16,"0"9"-1,0 26-15,0 2 16,0 18-16,0 1 15,0 21-15,0-9 16,-5 14-16,5-19 16,0 10-16,0 30 15,10-12 1,-3-36 0,-2-38-1,-5-22 1,0-11-1,0-2-15,0-5 0</inkml:trace>
  <inkml:trace contextRef="#ctx0" brushRef="#br0" timeOffset="20476.288">13599 16244 0,'20'8'16,"43"10"-1,28 5 1,25-1 0,7-6-1,-9-2 1,-28-7 0,-16 0-1,-32 17-15,-11 16 16,-24 4-1,-15 16 1,-11 10 0,-10 8-1,-7 17 1,4 25 0,3 6-16,1 7 15,17-1 1,15-20-1,25-23 1,13-41 0,-5-36-1,-1-34-15,17-44 16,-5-18-16,-6 7 16,-38 77-16</inkml:trace>
  <inkml:trace contextRef="#ctx0" brushRef="#br0" timeOffset="21102.674">14834 16532 0,'0'17'0,"-5"31"16,-1 27 0,4 20-1,-3 10 1,0 3 0,5 5-1,12-12 1,16-14-16,11-10 15,6-29 1,5-24 0,2-35-1,4-22 1,7-33 0,-12-17-16,-11-22 15,-20-16 1,-10 32-1,-10 4-15,-10 11 16,-5-6-16,-18-29 16,-9 2-1,-12 23-15,-6 24 16,-1 24 0,6 16-1,10 15 1,12 13-1,5 9 1,10 14 0,11-1-16,12-8 15,15-9 1,11 0 0,-1-3-1,-2-3 1,-28-7-16</inkml:trace>
  <inkml:trace contextRef="#ctx0" brushRef="#br0" timeOffset="21537.478">16029 16375 0,'-4'21'16,"-8"42"0,-3-8-1,2 15-15,1-4 16,-11 13-16,3-11 15,-8 25-15,3-13 16,-5 13-16,-13 29 16,8 9-1,9-13 1,9-28 0,29-64-1,9-21-15,-4-45 16,1-41-1,-6-15 1,4 9 0,-16 87-16</inkml:trace>
  <inkml:trace contextRef="#ctx0" brushRef="#br0" timeOffset="21838.645">15764 16584 0,'25'56'16,"10"27"0,-7-16-1,5 2-15,12 30 16,5 6-1,4-6 1,4-29 0,2-27-1,-10-20-15,-17-5 16,-20-11 0,-6-2-1,-7-5-15</inkml:trace>
  <inkml:trace contextRef="#ctx0" brushRef="#br0" timeOffset="23290.764">17047 16729 0,'58'-6'16,"19"6"-1,19 0 1,8 8 0,-4-3-1,-9-5-15,-8-5 16,-15-8-1,-15 1 1,-26 4 0,-13 3-1,-14 5-15</inkml:trace>
  <inkml:trace contextRef="#ctx0" brushRef="#br0" timeOffset="23688.703">18186 16293 0,'0'17'16,"4"32"-1,6 41 1,-7-17 0,6 20-16,0-10 15,3 16-15,4-11 0,-9 15 0,0-15 16,9 3 0,3 23-16,-1-9 15,-5-14 1,-9-48-1,2-21 1,-1-27 0,2-12-1,-2-1 1,3 6 0,-8 12-16</inkml:trace>
  <inkml:trace contextRef="#ctx0" brushRef="#br0" timeOffset="24408.808">18747 16219 0,'17'0'16,"27"0"0,14 3-16,5 19 15,0 16 1,-16 16-1,-8 11 1,-17 8 0,-9 8-1,-18-1-15,-13 8 16,-8 3 0,-14-3-1,-8-4 1,1-12-1,14-11 1,5-3 0,10-27-16,11-15 15,7 2 1,5 3 0,8-3-1,11-6 1,11 0-1,14-6-15,6-1 16,16-5 0,7 0-1,5 0 1,0 0 0,-10 0-1,-7 4-15,-5-1 16,-19 2-1,-19 0 1,-16-5 0,-2 0-1,-5 0-15</inkml:trace>
  <inkml:trace contextRef="#ctx0" brushRef="#br0" timeOffset="27772.788">1504 16154 0,'2'0'16,"16"2"-1,22 3 1,31 1 0,15-1-1,10-10 1,-1-6-16,-16 9 16,-8-3-1,-21 10 1,-20 2-1,-16-1 1,-14-6-16</inkml:trace>
  <inkml:trace contextRef="#ctx0" brushRef="#br0" timeOffset="28133.828">1602 16615 0,'76'-5'15,"22"-3"1,21-1 0,-2 0-1,-12 5 1,-22 4-16,-36 4 15,-47-4-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5T18:35:04.014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5T18:35:11.124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0,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14T14:04:25.455"/>
    </inkml:context>
    <inkml:brush xml:id="br0">
      <inkml:brushProperty name="width" value="0.1" units="cm"/>
      <inkml:brushProperty name="height" value="0.1" units="cm"/>
      <inkml:brushProperty name="color" value="#AE198D"/>
      <inkml:brushProperty name="ignorePressure" value="1"/>
      <inkml:brushProperty name="inkEffects" value="galaxy"/>
      <inkml:brushProperty name="anchorX" value="7.5383"/>
      <inkml:brushProperty name="anchorY" value="-11956.34375"/>
      <inkml:brushProperty name="scaleFactor" value="0.5"/>
    </inkml:brush>
  </inkml:definitions>
  <inkml:trace contextRef="#ctx0" brushRef="#br0">0 1,'0'0,"0"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14T14:06:01.001"/>
    </inkml:context>
    <inkml:brush xml:id="br0">
      <inkml:brushProperty name="width" value="0.1" units="cm"/>
      <inkml:brushProperty name="height" value="0.1" units="cm"/>
      <inkml:brushProperty name="color" value="#AE198D"/>
      <inkml:brushProperty name="ignorePressure" value="1"/>
      <inkml:brushProperty name="inkEffects" value="galaxy"/>
      <inkml:brushProperty name="anchorX" value="-18185.00195"/>
      <inkml:brushProperty name="anchorY" value="-18097.84375"/>
      <inkml:brushProperty name="scaleFactor" value="0.5"/>
    </inkml:brush>
  </inkml:definitions>
  <inkml:trace contextRef="#ctx0" brushRef="#br0">0 42,'0'0,"1"-1,2-2,3-4,4-4,-2 0,0 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2-14T19:15:18.753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brush xml:id="br1">
      <inkml:brushProperty name="width" value="0.05292" units="cm"/>
      <inkml:brushProperty name="height" value="0.05292" units="cm"/>
      <inkml:brushProperty name="color" value="#FFC000"/>
    </inkml:brush>
    <inkml:brush xml:id="br2">
      <inkml:brushProperty name="width" value="0.05292" units="cm"/>
      <inkml:brushProperty name="height" value="0.05292" units="cm"/>
      <inkml:brushProperty name="color" value="#00B050"/>
    </inkml:brush>
    <inkml:brush xml:id="br3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2690 5934 0,'0'12'15,"-17"30"-15,-6 9 16,-10 35-16,6-11 16,-4 6-16,-4 20 0,5-13 15,0 9-15,-5 15 0,9-16 16,-4 8-16,-5 23 0,9-20 15,4 4-15,4 17 16,12 3-16,8 25 0,7-20 16,26 13-16,-4-33 15,22-3-15,29 1 16,17-49 0,-3-37-1,-43-28-15,-26 0 16,-16 0-1,-11 0-15</inkml:trace>
  <inkml:trace contextRef="#ctx0" brushRef="#br0" timeOffset="623.983">3187 6604 0,'19'-68'0,"23"-15"32,36 22-17,-11 31 1,12 20-16,-9 15 15,10 30-15,-16 8 16,2 28-16,-13 2 31,-11 27-31,-12-1 0,-16 26 0,-9-22 16,-16-8 0,-9 13-16,-3-20 15,-7 3-15,-12 14 0,-7-2 16,-23 21-16,0-25 15,-10-4-15,3-19 16,-7-3-16,-13 6 0,45-40 16,54-31-1,29-8 1,21-6 0,27 4-1,25 4 16,10 14-15,2-1 0,-11 7-1,-15-4 1,-19-10 0,-22 2-1,-24-5-15,-10-3 16,-13-2-1</inkml:trace>
  <inkml:trace contextRef="#ctx0" brushRef="#br0" timeOffset="1225.76">4549 7171 0,'-19'53'16,"-4"14"-16,3 4 15,-10 20-15,2-3 16,3 21-16,-3-14 16,3 19-16,0-14 15,-11 10-15,-4 20 16,3-14-1,27-85 1,10-45 0,5-39-1,5-20 1,-3 0 0,1 10-1,2 31 1,-10 32-16</inkml:trace>
  <inkml:trace contextRef="#ctx0" brushRef="#br0" timeOffset="1557.929">4278 7418 0,'30'71'15,"-9"-11"17,1 18-32,-3 1 15,3 14-15,-3-13 16,4 15-16,0-12 16,7 6-16,26-10 15,14-45 1,-2-46-1,-7-40-15,-8-28 16,-6 3 0,-16 24-1,-31 53-15</inkml:trace>
  <inkml:trace contextRef="#ctx0" brushRef="#br0" timeOffset="1796.875">4986 7639 0,'43'-1'15,"17"-5"1,3 1 0,16 2-16,-7 3 15,19 0-15,28-9 16,-16 9-1,-20 0 1,-39 0 15,-22 0-31,-22 0 0</inkml:trace>
  <inkml:trace contextRef="#ctx0" brushRef="#br0" timeOffset="19536.102">6286 6740 0,'0'7'16,"0"21"-1,-5 32 1,3-4-1,-13 9-15,-10 37 16,0 1 0,11-10-1,23-27 1,26-29 0,16-24-1,14-31 1,0-20-1,-7-1 1,-10 0 15,-48 39-31</inkml:trace>
  <inkml:trace contextRef="#ctx0" brushRef="#br0" timeOffset="19867.898">6586 6914 0,'0'72'15,"0"-6"1,0 17-16,0-5 16,0 18-16,0-7 15,0 14-15,0-15 16,0 9-16,0 28 0,10-4 15,-7-15 1,7-81 0,-2-37-1,4-24 1,3-5 0,-2 3-1,0 8 1,-13 30-16</inkml:trace>
  <inkml:trace contextRef="#ctx0" brushRef="#br0" timeOffset="20299.774">7166 5873 0,'47'40'16,"14"20"0,-5 6-1,14 33-15,-17-16 16,-2 10-16,7 15 0,-16-9 15,1 19-15,10 21 0,-18-14 16,-5 12-16,-4 24 0,-13-24 16,2 6-16,-15 26 0,-5-31 15,-5-2-15,-20 10 0,4-27 16,-15-1-16,-8-3 0,-10-3 16,-24-4-16,5-23 15,-17 9-15,16-28 0,-12-3 0,26-15 16,-18 10-16,3-4 15,39-31-15,19-9 16,13-10 0,9-4-16</inkml:trace>
  <inkml:trace contextRef="#ctx0" brushRef="#br0" timeOffset="25317.791">8070 5238 0,'63'-28'16,"21"26"-1,4 26 1,-15 43 0,-33-12-1,-27 11-15,-31 34 32,-22 7-17,-11-23 1,4-17-1,17-25 1,14-32 0,32-15 15,21-7-15,42-6-1,-14 8 1,13 7-16,28 6 15,-3 25 1,-24 27 15,-39 23-31,-45 15 16,-13-32 0,-30-1-16,-5-17 15,-15 3-15,3-16 31,-18 0-31,-20 0 32,1-7-17,24-11 1,37-4 0,41-8-16</inkml:trace>
  <inkml:trace contextRef="#ctx0" brushRef="#br0" timeOffset="31692.261">1330 10776 0,'-10'-60'0,"-1"-17"16,-3 5 0,1 7-1,0 5 1,3 11-16,3 25 16,7 18 15,0 29-16,4 40 1,-1 0 0,7 16-16,-7-1 15,7 22-15,-7-4 0,2 18 16,-5-12-16,5 20 16,0-11-16,-10 9 0,0-19 15,-3 2-15,-5 16 16,16-54-1,20-57 1,7-30 0,-5 1 15,-10 8-15,-15 13-16</inkml:trace>
  <inkml:trace contextRef="#ctx0" brushRef="#br0" timeOffset="33078.706">6200 10655 0,'56'-9'16,"15"14"0,14 20-16,3 28 15,-14 25 1,-22 12-1,-31 12 1,-42-2 0,-31-9-1,-19-16 1,-14-14 0,-6-14-1,13-21 1,38-13-1,31-13 1,23-2 0,28-9-1,37 4 1,-14 1 0,13 6-16,30 18 15,6 25 1,-18 27-1,-36 27-15,-38 11 16,-44 11 0,-3-42 15,-23-4-31,0-13 16,-12-1-16,2-12 15,-10-4-15,-28 10 16,25-28-1,54-25 1,29-12 0,11-6-1,0 6 1,-23 12 0</inkml:trace>
  <inkml:trace contextRef="#ctx0" brushRef="#br0" timeOffset="34096.339">13576 11104 0,'71'-5'0,"24"0"15,19 23 1,-35 7-1,-12 23-15,-13 0 16,-19 17-16,-18-2 16,-17 10-16,-10-13 31,-25 1-31,-8-13 16,-23 0-16,1-13 15,-13-10-15,-31-7 31,6-8-15,45-20 0,63 7-1,56 3 1,-1 0 0,15 8-16,-6 5 15,14 9-15,-10 3 16,10 22-1,-12-5 1,2 13-16,5 41 16,-35 10-1,-51-3 1,-17-27 0,-23-11-16,-13-14 15,-21 1 1,6-11-16,-20-4 0,15-11 15,-15-8-15,-16-18 16,46-33 15,53-31-15,20 9 0,4 20-16,-11 35 0</inkml:trace>
  <inkml:trace contextRef="#ctx0" brushRef="#br0" timeOffset="34659.687">20148 11185 0,'2'52'0,"-2"14"0,0 0 15,0 25-15,6 2 16,4 18-16,2-6 16,6 22-1,-1-14 1,4 13-16,-3-18 16,4 11-16,-9-24 0,-6 6 15,3 15 1,-4-38-1,-6-37 1,0-19 0,0-22-16</inkml:trace>
  <inkml:trace contextRef="#ctx0" brushRef="#br1" timeOffset="38686.71">2242 9635 0,'-23'54'15,"-7"20"-15,0-1 16,-3 29-1,-2-7-15,-5 32 0,10-32 16,0 1-16,-12 13 0,12-19 16,0 6-16,-3 16 0,5-16 15,-1 1-15,-7 16 0,6-1 16,-1 28-16,7-14 16,1 28-16,10-28 15,9 17-15,8-29 0,26 6 0,6-26 16,30-4-16,-1-34 15,21-16-15,35-15 16,-38-7 0,-37-8-1,-46-10-15</inkml:trace>
  <inkml:trace contextRef="#ctx0" brushRef="#br1" timeOffset="40628.082">2093 11021 0,'49'-13'15,"9"4"1,-16 21 0,-16 35-1,-22 42-15,-4-18 16,-18 7-16,-1-10 15,-16 10-15,-23 27 16,3-9 0,19-13-1,36-17 1,30-28 0,22-15-1,20-21 1,5-14-1,3-14 1,-8-15 0,-17-24-1,-15-8 1,-17 18 0,-5-16-16,-3-31 15,0 20 1,5-3-16,8-23 15,10 6-15,5 30 32,-3 49-17,-22 23 1,-11 23 0,-9 27-16,-9 3 15,-1 18 1,0-6-16,-6 15 0,-5 1 15,-7 10-15,6-8 16,-6 8-16,-12 22 16,4-17-1,21-60 1,6-52 0,9-34-1,2-8 1,2 7-16,-2 51 15</inkml:trace>
  <inkml:trace contextRef="#ctx0" brushRef="#br1" timeOffset="40913.39">2555 11135 0,'0'25'0,"4"35"15,-4-1 1,0 9-16,0 2 16,0 13-16,6-5 15,3 8-15,17 24 16,24-31 0,11-54-1,-8-43 1,-11-17-1,-8 2 17,-19 5-17,-15 28-15</inkml:trace>
  <inkml:trace contextRef="#ctx0" brushRef="#br1" timeOffset="41292.646">2852 10502 0,'48'76'16,"-13"-13"15,3 25-31,-3-5 15,4 21-15,-5-4 16,1 21-16,-5-10 16,-7 5-16,-10-10 15,-13 20-15,-10-18 16,-19 10-16,-3-19 16,-15 6-16,-1-21 15,-18-11-15,-32-20 16,-1-28-1,44-13 1,30-7 0,25-5-16</inkml:trace>
  <inkml:trace contextRef="#ctx0" brushRef="#br1" timeOffset="43820.555">3330 9962 0,'14'0'16,"16"0"-1,6 9 1,-11 8 0,-9 13-1,-20 10 1,-22 8-1,-14 1-15,6-10 16,9-13 0,6-8-1,14-10 1,23-8 0,17 0 15,18 4-16,8 8 1,-7 11 0,-5 13-1,-17 14 1,-29 8 0,-29 7-16,-25-9 15,-32-9 1,1-11-1,11-14 1,18-8 0,28-7 15,14-2-15,11-5-16</inkml:trace>
  <inkml:trace contextRef="#ctx0" brushRef="#br1" timeOffset="44368.649">7262 10311 0,'-10'35'16,"-3"8"15,-13 22-31,-4 11 16,-15 22-16,10-15 15,2 6-15,-12 8 0,12-8 0,-7 1 0,-4 16 0,14-15 16,-10 5-16,3 11 0,6 8 15,8 28-15,11-17 16,20 15-16,14-32 16,32-7-16,0-31 31,37-22-31,-12-24 16,28-20-16,-5-10 15,11-8-15,13-10 16,-53 11-1,-73 12-15</inkml:trace>
  <inkml:trace contextRef="#ctx0" brushRef="#br1" timeOffset="44769.528">7544 11230 0,'42'0'16,"11"20"-1,-9 39 1,-22-7 0,-20 16-16,-9-3 15,-18 14-15,-11-9 16,-17 4-16,1-9 15,-8 8-15,-6 29 16,46-8 15,27-33-15,34-13-16,9-21 16,26-6-16,-8-12 15,20-3-15,27-17 16,4-1-1,-36-5 1,-83 17-16</inkml:trace>
  <inkml:trace contextRef="#ctx0" brushRef="#br1" timeOffset="45139.087">8478 11328 0,'-12'71'16,"-3"-13"-1,-10 15-15,0-7 16,-10 20-1,-1-9 1,-12 19-16,6-13 16,-7 5-16,-11 21 15,25-39 17,25-52-17,10-24 1,5-3-1,-5 6 1,0 3-16</inkml:trace>
  <inkml:trace contextRef="#ctx0" brushRef="#br1" timeOffset="45439.751">8149 11452 0,'12'73'16,"-5"-7"15,12 16-31,-1-3 16,6 16-16,4-6 16,2 1-16,13 14 15,10-47 1,-10-51-1,-18-21 1,-3-28-16,1-43 16,-2-10-1,-4 3 1,-17 93-16</inkml:trace>
  <inkml:trace contextRef="#ctx0" brushRef="#br1" timeOffset="45809.465">8688 10769 0,'37'43'16,"12"18"-16,-9-1 15,8 33-15,-11-2 16,12 25-16,-14-2 15,-5 21-15,-13-14 16,-11 20-16,-12-25 16,-24 15-16,-5-25 15,-26-3-15,6-20 16,-11 0-16,-29-5 31,29-47-15,38-44-1,21-9 17,2 9-17,5 8 1,0 5-16</inkml:trace>
  <inkml:trace contextRef="#ctx0" brushRef="#br1" timeOffset="46858.072">9048 10339 0,'54'1'16,"-7"22"0,-17 30-1,-23 25 1,-24 13-1,-26-3 1,-9-15 0,3-17-1,32-21 1,32-18 15,27-6-15,32-16-1,22-8 1,-1 1 0,-16 1-1,-14 6 1,-22 3-16,-20 2 16,-16 0-1,-7 0-15</inkml:trace>
  <inkml:trace contextRef="#ctx0" brushRef="#br1" timeOffset="47475.104">14660 10763 0,'-28'44'15,"-14"14"-15,-2-2 16,-8 22-16,8-3 0,-3 16 0,12-1 16,-4 24-16,13-7 15,0 31-15,13-23 16,8 27-16,10-26 15,16 19-15,6-21 16,29 0-16,2-32 31,22-9-31,-1-30 16,21-15-16,38-28 16,-11-11-1,-64 7 1,-63 4-16</inkml:trace>
  <inkml:trace contextRef="#ctx0" brushRef="#br1" timeOffset="47913.334">14955 11339 0,'52'-30'15,"15"1"1,0 22 0,-1 30-1,-21 24-15,-43 32 16,-14-14 15,-23 9-31,-3-3 16,-20 8-16,7-8 15,-14 2-15,-23 25 16,22 6 0,46-8-1,53-19 1,8-24 0,24-15-16,-5-9 15,24-13-15,-11-13 16,15-3-16,28-18 15,-3-1 1,-48 1 15,-65 18-31</inkml:trace>
  <inkml:trace contextRef="#ctx0" brushRef="#br1" timeOffset="48276.14">16013 11470 0,'-15'47'15,"-5"19"-15,-3-6 16,-7 23-16,-1-4 15,-9 12 1,8-8 0,-8 7-16,-9 19 15,1-16 1,24-73 0,10-45-1,14-16 1,0 3-1,3 8 1,-3 30-16</inkml:trace>
  <inkml:trace contextRef="#ctx0" brushRef="#br1" timeOffset="48529.804">15691 11614 0,'7'68'16,"3"-3"15,3 18-31,4-5 16,14 18-16,-6-8 31,15 7-31,25 22 16,14-47-1,-14-65 1,-14-45-1,-16-10 1,-9 9 0,-26 41-16</inkml:trace>
  <inkml:trace contextRef="#ctx0" brushRef="#br1" timeOffset="49161.992">16285 10930 0,'28'43'0,"5"23"16,-3 2-16,17 25 16,-10-2-1,7 22-15,-13-10 16,-6 22-16,-13-13 15,-17 15-15,-7-15 16,-23 17-16,-4-18 16,-19 5-16,4-23 15,-20-13-15,4-21 16,-9-16-16,2-51 16,37-37 15,31-5-16,18 1 17,-4 22-32,-5 27 15</inkml:trace>
  <inkml:trace contextRef="#ctx0" brushRef="#br1" timeOffset="49431.402">16742 10655 0,'9'69'16,"4"31"-1,0 27 1,-1-2-1,-1-19 1,1-38 15,-7-32-15,-5-36-16</inkml:trace>
  <inkml:trace contextRef="#ctx0" brushRef="#br1" timeOffset="50017.014">20899 10925 0,'-20'39'16,"-15"18"-16,0 8 15,-9 25-15,14 2 16,-15 32-16,20-29 15,2 3-15,8 13 0,5-20 16,10 5-16,10 17 0,2-17 31,9-1-31,19 19 0,-3-23 16,12-3-16,16 8 0,14-11 16,28 6-16,0-20 15,6-6-15,3-5 16,-56-29-1,-60-31-15</inkml:trace>
  <inkml:trace contextRef="#ctx0" brushRef="#br1" timeOffset="50464.681">21403 11585 0,'53'6'15,"8"35"1,-21-5-1,-10 25-15,-12 2 16,-13 16-16,-16-7 16,-11 17-16,-3-11 15,-10 5-15,-3 28 32,15 2-17,33-18 1,46-31-1,-3-34 1,12-27-16,-4-11 31,11-17-31,35-28 0,-9-5 16,-28 20 0,-70 38-16</inkml:trace>
  <inkml:trace contextRef="#ctx0" brushRef="#br1" timeOffset="50765.09">22234 11817 0,'-4'79'15,"1"-9"16,-12 8-31,2-5 16,-7 10-16,-2-5 16,-1 13-16,-7 33 15,-5-11 17,4-58-17,6-44-15,7-11 16,11 0-1,7 0-15</inkml:trace>
  <inkml:trace contextRef="#ctx0" brushRef="#br1" timeOffset="51064.992">21969 11841 0,'14'73'16,"3"-8"-1,8 18-15,3-5 16,5 12-16,8-6 16,6 12-16,-9-13 15,7 2-15,16 3 16,-19-68 15,-11-45-31,-13-10 16,-9 18-1,-9 17-15</inkml:trace>
  <inkml:trace contextRef="#ctx0" brushRef="#br1" timeOffset="51450.145">22577 11255 0,'30'41'15,"11"14"-15,-1 6 16,5 21-16,-4 2 15,-1 24-15,-14-2 16,-4 16-16,-9-19 16,-6 24-16,-7-23 15,-12 17-15,-11-20 16,-7 7-16,-1-14 16,-17 1-16,6-22 15,-19 1-15,-16 3 16,-7-36 15,36-59-15,22-24-1,9-4-15,8 26 16,9 20-16</inkml:trace>
  <inkml:trace contextRef="#ctx0" brushRef="#br1" timeOffset="52553.651">23013 10298 0,'0'0'16,"0"0"-1,0 0 1,0 0-16,0 0 16,0 0-1,0 0 1,0 0 0,0 0-1,0 0 1,0 0-1,0 0 1,0 0 0,0 0-1,0 5 1,-10 13 0,-10 14-1,-5 16 1,-3 18-16,3 11 15,2 12 1,16 2 0,19-3-1,18-14 1,18-22 0,13-26-1,4-26-15,1-34 16,-18-31-1,-18-19 1,-22-11 0,-16-11-1,-15 7 1,-14 19 0,-24 25-16,-15 20 15,-4 27 1,-3 20-1,17 24 1,23 12 0,10-1-16,19-26 15,14-21-15</inkml:trace>
  <inkml:trace contextRef="#ctx0" brushRef="#br2" timeOffset="56592.896">4004 10411 0,'-8'35'16,"-8"13"0,-8 25-16,-1 6 15,-21 29-15,13-20 16,-2 3 0,-6 9-16,-6 9 0,-1 28 15,10-12 1,-2 26-16,14-20 15,14 18-15,7-27 16,17 8-16,7-23 16,21 3-16,2-27 15,19-8-15,27-2 16,-37-25 0,-24-25-1,-27-23-15</inkml:trace>
  <inkml:trace contextRef="#ctx0" brushRef="#br2" timeOffset="57894.752">3812 11568 0,'5'0'0,"15"5"16,26 0 15,21-10-15,12-7 0,-4-12-1,-9-1 1,-18 0-1,-16 8 1,-32 17-16</inkml:trace>
  <inkml:trace contextRef="#ctx0" brushRef="#br2" timeOffset="58249.148">4268 11160 0,'0'22'0,"5"39"16,-10 24-1,-3 16 1,-2 0 0,20-10 15,26-26-16,19-34 1,16-38 15,-2-42-15,-5-21 0,-10 4-1,-18 11 1,-17 19-1,-19 36-15</inkml:trace>
  <inkml:trace contextRef="#ctx0" brushRef="#br2" timeOffset="58543.39">4613 11333 0,'0'79'16,"0"-9"-1,-4 9 1,-1-7 0,-4 21-16,4-11 15,-2 18-15,2-12 16,0-2-16,0 19 16,15-31-1,2-52 1,2-22-1,-9 0 1,-1 0 0,-4 0-16</inkml:trace>
  <inkml:trace contextRef="#ctx0" brushRef="#br2" timeOffset="58951.558">4795 10781 0,'35'66'16,"-10"-10"-1,11 14-15,-1-2 16,2 21-16,4-7 16,-3 20-16,-10-6 15,-9 24-15,-3-7 16,-16 20-16,-16-8 16,-13 6-16,-4-19 31,-31-1-31,10-16 15,-20-13-15,-33-14 16,24-45 0,36-23-1,27 0 17,7 0-32,13 0 0</inkml:trace>
  <inkml:trace contextRef="#ctx0" brushRef="#br2" timeOffset="59985.362">5160 10225 0,'0'0'15,"0"3"1,0 19 0,-18 39-1,-12 29 1,-7 21-1,4-2-15,27-19 16,30-29 0,28-33-1,14-39 1,-5-36 0,-9-26 15,-26-16-16,-40-10 1,-38 4 0,-26 15-1,-13 20 1,21 24 0,26 23-16,25 6 15,3 2 1,16 5-16</inkml:trace>
  <inkml:trace contextRef="#ctx0" brushRef="#br2" timeOffset="60633.984">9864 10246 0,'-2'29'16,"-3"11"-1,-12 26-15,-9 2 16,-15 33-16,-1 0 16,-16 20-16,15-26 0,0-1 0,-4 9 15,3 9-15,-3 26 0,7-12 16,1 12-1,17-20 1,9 11-16,18-22 16,25 10-16,9-26 31,26-1-31,1-29 16,24-8-16,-17-23 15,16-12-15,24-23 16,-27-8-1,-41 8 1,-45 5-16</inkml:trace>
  <inkml:trace contextRef="#ctx0" brushRef="#br2" timeOffset="60872.09">9875 11608 0,'82'0'16,"22"-5"0,4-7-1,-17-6 1,-28 0-16,-63 18 15</inkml:trace>
  <inkml:trace contextRef="#ctx0" brushRef="#br2" timeOffset="61474.14">10353 11165 0,'0'25'0,"0"40"16,-5 23 15,0-2-15,5-3-1,23-22 1,25-31-1,17-32 1,9-38 0,-9-31-1,-12-2 1,-22-5 0,-24-6-16,-20 2 15,1 21 1,-6 18 15,8 32-15,2 29-16,1 36 15,1-8 1,1 21-16,-2-1 16,-11 17-16,6-5 15,-3 17-15,2-4 16,6 10-16,2-15 15,0 14-15,5 21 16,22-25 0,16-62-1,10-41 1,-8-15 15,-17 10-31,-23 12 16</inkml:trace>
  <inkml:trace contextRef="#ctx0" brushRef="#br2" timeOffset="61874.659">10979 10693 0,'24'46'16,"9"15"-16,-8-1 0,6 18 0,-6-5 15,3 23-15,-10-3 16,6 21-16,-6-11 16,-10 15-16,-4-15 15,-8 18-15,1-15 16,-11 8-16,-5-24 31,-13 6-31,-8-25 16,-13-3-16,-26 12 15,-6-37 1,14-38 0,33-5-1,21 0 1,6 0-16,11 0 0</inkml:trace>
  <inkml:trace contextRef="#ctx0" brushRef="#br2" timeOffset="62423.566">11313 10124 0,'6'18'16,"11"25"0,1 29-1,-3 22 1,-5 1-1,-5-11 1,-2-21 0,-3-31-1,0-32-15</inkml:trace>
  <inkml:trace contextRef="#ctx0" brushRef="#br2" timeOffset="63328.166">17376 10703 0,'-7'26'0,"-6"3"16,-17 30-1,0 0-15,-18 29 16,0 4-16,-18 22 16,21-23-1,3-1-15,-9 19 0,11-16 16,10 3-16,-6 12 0,11 8 16,7 33-16,13-18 15,23 7-15,17-25 16,26-6-16,-1-40 15,23-19 1,30-26 0,4-26-1,-40-8 1,-36 6 0,-41 6-16</inkml:trace>
  <inkml:trace contextRef="#ctx0" brushRef="#br2" timeOffset="64235.434">17177 11891 0,'43'0'15,"10"0"1,20 0-16,40-3 31,-7-30-15,-32-23-1,-37-26 1,-21-21 0,-27-11 15,-1 8-16,-1 26 1,0 21 0,13 47-1,3 19 1,-3 29 0,0 29-1,-12 26 1,-14 20-1,3 0 1,18 1 15,33-15-15,45-27 0,-8-34-1,9-24-15,-9-12 16,11-23-16,-11-7 15,4-17 1,-17-1 0,4-19-16,-3-23 15,-28-13 1,-27-10 0,-21 7-1,-12 21 1,4 36-1,1 31 1,12 31 0,11 41-1,2-5 1,-6 27-16,9 2 31,-8 23-31,3-5 16,-3 19-16,6-4 15,0 23-15,-1-8 16,5 13-16,5-21 16,8 8-16,-1-20 15,16-8-15,14-4 16,-11-39 0,-13-30-1,-11-10 1,-7-15-16</inkml:trace>
  <inkml:trace contextRef="#ctx0" brushRef="#br2" timeOffset="64937.634">18531 10835 0,'37'56'16,"-7"-4"-1,10 21-15,-4 0 16,-3 28-16,2 0 15,-4 30-15,-9-10 16,-9 22 0,-8-17-16,-18 23 15,-5-18 1,-12 18-16,2-24 16,-14 9-16,-2-25 15,-3 2-15,-18 9 16,-14-19-1,19-88-15,29-8 16,19-3 15,1-2-31,11 0 16</inkml:trace>
  <inkml:trace contextRef="#ctx0" brushRef="#br2" timeOffset="65508.43">18976 10537 0,'16'7'16,"9"22"0,-1 19-1,-5 12 1,-19 10-16,-13-2 16,-12-1-1,-5-15 1,12-9-1,13-13-15,12 0 16,21-2 0,20-11-1,8-14 1,14-6 0,-2-7-1,-10 3 1,-11-4-1,-26 9 1,-21 2-16</inkml:trace>
  <inkml:trace contextRef="#ctx0" brushRef="#br2" timeOffset="66156.454">23439 11086 0,'-30'38'16,"-10"20"-16,9-3 16,-6 29-16,2-1 31,-6 25-31,8-5 15,-2 21-15,9-10 0,3 16 16,11-14 0,7 26-16,10-26 15,13 14-15,7-26 16,18 7-16,4-31 16,14 0-16,35-24 0,-13-51 15,-25-40 1,-25-7-1,-10 13 1,-11 17 0,-12 12-16</inkml:trace>
  <inkml:trace contextRef="#ctx0" brushRef="#br2" timeOffset="66373.084">23565 12051 0,'83'0'15,"20"-2"1,-1-21 0,-20-12-1,-21 1 1,-31 15-1,-30 19-15</inkml:trace>
  <inkml:trace contextRef="#ctx0" brushRef="#br2" timeOffset="67034.327">24061 11656 0,'0'8'16,"-10"24"0,-2 19-1,-6 14 1,1 11 0,14 2-1,11 0 1,22-18-1,22-24 1,22-36 0,4-36-1,-13-29 1,-12-26 0,-15-14-1,-15 9 1,-23 28-1,-17 27 1,-9 35 0,3 25-1,5 52 17,11-6-17,-3 19-15,8-7 16,-3 14-16,-1-3 15,6 15-15,6-12 16,-12 15-16,6-16 16,0 7-16,6 11 15,24-48 1,0-55 0,-5-48-1,-7-4 1,-4-24-16,2-43 15,-1 2 1,-7 13 0,-8 99-16</inkml:trace>
  <inkml:trace contextRef="#ctx0" brushRef="#br2" timeOffset="67401.369">24656 11410 0,'31'30'15,"-1"20"-15,-2 7 16,-4 28-16,-6-6 16,-6 22-16,-1 1 15,-8 18-15,-3-7 16,-8 18-16,2-12 15,-11 7-15,-1-17 16,-12 3-16,-20 15 16,-26-26-1,-1-54 1,26-57 0,23-55 15,21-26-16,7-5 1,7 18-16,-7 78 0</inkml:trace>
  <inkml:trace contextRef="#ctx0" brushRef="#br2" timeOffset="68119.439">24780 10593 0,'15'10'16,"26"20"-16,1 10 16,-7-2-1,-25 2 1,-20-10 0,-13-4-1,4-14 1,-4-1-1,5-6 1,5-5 0,6 0-1,2 0 1,-1 2-16,20 8 16,13 3-1,9 0 1,1 5-1,11 7 1,5 10 0,-10 7-1,-13 16 1,-13 3 0,-8 3-1,-13 8 1,-23-11-16,-21-9 15,-15-1 17,-18 7-17,-4-3 1,-16 5 0,-2-7-1,12-9 1,33-16-1,58-28-15</inkml:trace>
  <inkml:trace contextRef="#ctx0" brushRef="#br3" timeOffset="74305.795">5992 9343 0,'0'0'16,"0"0"0,0 0-16,0 0 15,0 5 1,0 12 15,-5 8-15,-3 14-1,-2 10-15,-2 5 16,1 19 0,4 15-1,-1 13 1,4 13-16,-2 1 16,12-27-1,-6-2-15,0-10 16,-6 9-16,6-7 15,-5 11-15,5-17 16,0 19-16,0-10 16,0 15-16,0-15 15,5 24-15,-5-14 16,6 17-16,-6-7 16,4 18-16,-4-11 15,0 18-15,0-13 16,0 27-16,0-35 15,0-7-15,0 20 0,3-22 16,-3 10-16,0 20 0,0-23 0,0 11 0,0 17 0,0-23 16,0 5-16,0 19 15,0-24-15,5 0 0,0 19 0,-5-22 16,2 4-16,3 16 0,1-4 16,-1 33-16,-3-21 15,-2 29-15,5-31 16,-5 18-16,0-19 0,0 32 0,0-29 15,-5 29-15,3-24 16,2 24-16,0-26 16,-5 20-16,5-20 15,-6 20-15,6-25 0,0 15 16,0-17-16,-5 14 0,3-27 31,-8 23-31,3-26 16,-11 14-16,5-32 0,0 11 15,13-46-15,33-7 16,-15-28 0,-8-12-1,-8-3 1,-2-10-16</inkml:trace>
  <inkml:trace contextRef="#ctx0" brushRef="#br3" timeOffset="75592.018">12415 9093 0,'-15'54'16,"-1"21"-16,2-2 16,-4 30-16,5-2 15,6 22-15,1-23 16,-1 2-16,-8 14 0,7-10 15,3 3-15,-2 21 0,2-16 16,5 1-16,0 29 0,0-16 16,0 2-16,-5 28 0,5-29 15,-2 7-15,2 19 0,0-23 16,7 1-16,3 26 0,-8-28 0,9 3 0,1 15 0,-7-33 16,2 7-16,4 15 0,-9-19 15,-2 7-15,5 30 0,-5-25 16,0 3-16,5 32 0,-5-28 15,0 6-15,0 30 0,0-26 16,0 9-16,3 32 0,1-33 16,-4 5-1,6 18-15,-6-33 0,5 15 0,2 29 0,-2-40 16,9 7-16,-7 27 0,-2-40 16,0-1-16,2 26 0,-2-38 15,-5 5-15,11 20 0,-9-35 16,3 3-16,0 14 0,-5-6 15,0 23-15,0-28 16,-10 21-16,3-34 0,-11 19 0,-8-6 16,9-127-1,6 0 1,7 0 0,4 0-16,0 0 0</inkml:trace>
  <inkml:trace contextRef="#ctx0" brushRef="#br3" timeOffset="76746.781">19104 9538 0,'14'47'15,"3"13"-15,-4 6 16,7 19-16,-3 4 16,11 25-1,-2-2-15,-3 27 16,-6-31-16,-4-2 0,4 10 0,-10-15 16,4 4-16,1 12 0,-5-17 15,4 4-15,4 19 0,-10-25 16,0 16-16,1 22 0,-6-22 15,0 2-15,0 33 0,0-32 16,0 9-16,2 24 0,-2-20 16,5 4-16,0 27 0,0-25 0,-3-2 0,3 26 15,1-28-15,1 6 0,-7 28 0,0-32 16,0 10-16,0 27 0,0-32 16,0 9-16,0 32 0,5-37 15,-5 3-15,0 26 0,0-29 16,-5 8-1,-8 33-15,8-35 0,3 7 16,-8 26-16,5-34 0,3 3 0,-4 28 0,1-35 16,0 5-16,-2 19 0,-1-27 15,-3-2-15,-6 28 0,10-39 16,-4 1-16,-1 14 0,5-14 16,-4 32-16,34-47 15,-16-57-15,-2-32 16,1-12-1,-6-13-15</inkml:trace>
  <inkml:trace contextRef="#ctx0" brushRef="#br3" timeOffset="106175.052">5273 9421 0,'0'57'16,"-5"15"-16,0-7 15,-7 9-15,-8 20 0,-3-3 16,-7 10-1,-11 23-15,4-15 0,-7 11 0,-14 28 16,9-16-16,-14 6 0,-11 28 16,13-22-16,-9 7 0,-2 23 0,6-25 15,1 3-15,-4 19 0,11-28 16,-3 5-16,1 22 0,13-31 16,-2-1-16,-9 21 0,16-38 15,-1-3-15,-15 8 0,2-6 16,-16 29-16,-12-30 15,43-58-15,17-31 16,17-17 0,7-13-16</inkml:trace>
  <inkml:trace contextRef="#ctx0" brushRef="#br3" timeOffset="108625.251">23235 9824 0,'-25'73'0,"-16"18"0,11-16 16,-1 9-16,-11 11 0,2-9 16,-3 15-16,-10 14 0,5-8 15,-5 11-15,-8 21 0,12-18 16,-14 4-16,-11 19 0,9-18 31,-3 5-31,-10 24 0,7-24 16,-2 1-16,-10 25 0,17-26 15,1 5-15,-21 25 0,16-33 16,4 9-16,-12 19 0,17-25 16,-4 5-16,-8 15 0,20-29 15,-5 6-15,2 18 0,2 8 0,-10 9 0,16-39 16,28-64-1,20-60-15</inkml:trace>
  <inkml:trace contextRef="#ctx0" brushRef="#br3" timeOffset="130836.405">6321 13528 0,'0'-5'15,"14"-13"1,16-7 15,17-5-15,11 7-1,3 18 1,-18 23 0,-13 22-1,-30 15 1,-23 4-16,-14-3 15,-4-11 17,3-15-17,11-12 1,19-11 0,8-2-16,17-2 15,19-3 1,12 10-1,12 2 1,8 19 0,8 16 15,-15 19-15,-24 17-1,-32 3 1,-42 7-1,-40-8 1,-12-14 0,3-23-16,15-25 15,11-21 1,24-2 0,19 0-1,10 0 1,1-7-1,12-11 1,6-7 0,6 2-1,1 0 1,4 11 0,0-6-16,-23 18 15</inkml:trace>
  <inkml:trace contextRef="#ctx0" brushRef="#br3" timeOffset="131136.973">7005 14019 0,'0'0'0,"5"0"31,-3 0-31,11-4 15,-13 4-15</inkml:trace>
  <inkml:trace contextRef="#ctx0" brushRef="#br0" timeOffset="141989.86">7204 13354 0,'0'8'16,"-8"27"0,-2 36-1,-7 19 1,3 11 15,-3 3-15,-3 9 15,5 0-15,15-4-1,15-14 1,5-12-1,15-22 1,1-12-16,-11-20 16,-7-13-1,-8-14 1,-8 3 0,-2-5-1,0 0 1,0 0-16</inkml:trace>
  <inkml:trace contextRef="#ctx0" brushRef="#br0" timeOffset="143243.919">7313 13601 0,'4'-3'16,"1"-12"-1,7-2 1,7 2 0,6-1-1,3 14 17,2 10-17,0 9 1,-10 7-1,-5 6 1,-12 8 15,-11 19-15,-14 9 0,-9 2-1,1-3 1,5-12-1,2-5 17,1-5-17,4-7 1,10-20 0,4-8-1,0-3 1,4-5 15,4 0-15,5 0-1,8 0 1,9 5 0,9 0-1,13 3 16,5 4-15,-3 2 0,-6-5-1,-9-1 1,-7 2 15,-11-7-15,-9-3-1,-3 0 1,-5-3 0,0-15-1,-5-12-15,-1-6 32,-1 2-17,-3 3 1,10 31-16</inkml:trace>
  <inkml:trace contextRef="#ctx0" brushRef="#br0" timeOffset="143898.277">7927 13668 0,'0'0'15,"0"0"1,0 4 0,0 19-1,0 14 1,-5 16 15,-8 13-31,-10-1 16,0-4 15,4-6-15,1-7-1,6-8 17,2-15-17,2-7 1,3-8-1,0-7 1,5-3 15,0-8-31,0-5 32,0-13-17,0-5 1,0 5-1,-3-3 17,3 29-32</inkml:trace>
  <inkml:trace contextRef="#ctx0" brushRef="#br0" timeOffset="144692.803">7665 13698 0,'0'0'15,"5"4"1,2 9 0,16 9-1,2 9 1,3 12-1,5 10 1,7 2 15,-3 8-15,0-8 0,-7-12-1,-8-13 1,-4-20-1,-11-5 1,-2-1 0,0-4-1,-5 0 1</inkml:trace>
  <inkml:trace contextRef="#ctx0" brushRef="#br0" timeOffset="146233.482">8053 13535 0,'3'11'16,"14"14"0,11 16-1,2 9 1,0 25-1,0 11 1,-7 7 0,-10-2 15,-13-8-15,-13-5 15,-5-17-16,-4-3 1,-1-16-16,16-21 16,7-16-1,5-13 1,2-5 0,3-2-1,-2-2 1,-8 17-16</inkml:trace>
  <inkml:trace contextRef="#ctx0" brushRef="#br0" timeOffset="147002.709">8373 13564 0,'0'0'0,"0"12"31,0 24-16,-7 11 1,-7 14 0,2 4-1,2 1 1,5 2 0,2 2-1,6-4 16,7-6-15,7-7 15,1-10-15,3-18-16,6-10 16,-7-7-1,3-8 1,0-6-1,-23 6-15</inkml:trace>
  <inkml:trace contextRef="#ctx0" brushRef="#br0" timeOffset="147835.19">8587 13641 0,'5'0'16,"8"9"-1,7 18 1,3 16 0,-11 17 15,-7 13-16,-13 3-15,-6-10 32,-4-16-17,3-9 1,-1-12 0,16-6 15,16-2-16,4 0 1,15-3 0,6-10-1,-4 2 1,-2-5 0,-9-3-16,-3 4 15,-11-6 1,-2 0-1,-7 0 1,2-6 0,0-6 15,-3-1-15,8-5-1,-10 18-15</inkml:trace>
  <inkml:trace contextRef="#ctx0" brushRef="#br0" timeOffset="148436.04">9083 13728 0,'-4'9'16,"-10"22"0,-8 12-1,-3 14 1,-3 11-1,8 9 1,-2-10 15,4-7-15,6-14 0,-2-16-1,9-12 1,1-11-1,4-7 1,0-5 0,0-2-16,4-1 15,-4 8-15</inkml:trace>
  <inkml:trace contextRef="#ctx0" brushRef="#br0" timeOffset="149005.879">8834 13773 0,'5'7'16,"8"16"0,9 7 15,8 13-15,5 17 15,4 11-16,1 2 1,-5-8 0,-9-12-1,-3-15 1,-11-21-16,-10-17 16,-2-12-1,-2-6 1,-3 1-1,5 17-15</inkml:trace>
  <inkml:trace contextRef="#ctx0" brushRef="#br0" timeOffset="149869.475">9253 13659 0,'7'20'15,"21"38"1,2 33-1,-8-21 1,-1 9-16,4 30 31,-10-2-31,-7-11 16,-16-13 0,-9-12-1,-14-23 1,-4-23-1,0-12 1,10-3 0,7-3-1,8-2 1,7-5 0,3 0-1,0 0 1,0 0-1,0 0-15</inkml:trace>
  <inkml:trace contextRef="#ctx0" brushRef="#br0" timeOffset="151128.362">9810 13546 0,'0'12'16,"-6"24"15,-2 20-16,-9 14 1,-6 15 0,-2 11-1,8-2 1,6-3 15,16-1-15,8-13-1,10-11 1,6-17 0,8-20-1,0-13-15,3-14 16,-10-9 0,-4-6-1,-8-5 1,-6 6-1,-12 12-15</inkml:trace>
  <inkml:trace contextRef="#ctx0" brushRef="#br0" timeOffset="151584.149">9917 14002 0,'8'0'16,"15"0"0,12 0-1,13 0 1,-1 0 0,-8 0-1,-9 0 1,-3 0-1,-6-5 1,-6 3 0,-3 2-1,-7 0 1,3-6 0,-8 6-16</inkml:trace>
  <inkml:trace contextRef="#ctx0" brushRef="#br0" timeOffset="152468.768">10432 13743 0,'0'0'15,"0"0"1,0 0-1,0 0 1,0 0 0,0 2-1,0 11 1,0 9 0,0 13-1,-5 8 1,5-3-1,0-4 1,0-6 0,5-5-1,12 5 1,3 1 0,11-9-1,9-4 1,-4-6-1,-12-12 1,-1-9 0,-5-4 15,-11 1-15,1-19-1,7-22 1,-7-2-1,-1 2 1,-2 18 0,-5 9-1,0 14-15,0 12 32,-5 20-17,5 28-15,0 22 16,-2 14-1,2 6 1,0 6 0,0-9-1,0-13 17,2-15-17,8-22-15,3-19 16,-1-13-1,-7-5 1,-5-10 0,-5 2-1,5-15-15,0-14 16,5-8 0,3 2-1,-8 43-15</inkml:trace>
  <inkml:trace contextRef="#ctx0" brushRef="#br0" timeOffset="153169.291">10949 13619 0,'12'13'15,"23"27"-15,13 25 16,4 13 0,-8 8-1,-19 20 16,-8 12-15,-6-9 0,-11-9-1,-6-14 1,-11-20 0,-18-11-1,5-9 1,4-17-16,13-16 15,3-5 1,6-3-16,4-5 16,0 0-16</inkml:trace>
  <inkml:trace contextRef="#ctx0" brushRef="#br0" timeOffset="165511.074">6621 15616 0,'0'0'16,"8"0"-1,10 0 1,12 6-16,15-1 16,11-1-1,4-1 1,1-3 0,-3 0-1,-5-3 1,-11-1-16,-21-1 15,-21 5-15</inkml:trace>
  <inkml:trace contextRef="#ctx0" brushRef="#br0" timeOffset="166204.06">7483 15221 0,'-5'18'16,"-13"20"0,1 10-1,-6 10 1,9 10-1,-2 13 1,16-8 0,10-8-1,15-22 1,10-20 0,6-16-1,-3-19 1,-3-14-1,-10-2-15,-2-10 16,-10-22 0,-6-3-1,4 13 1,-6 2 0,-5-5-1,0 10 1,0 21-1,0 29 1,0 41 0,0 40-1,0-17 1,0 12-16,0-10 16,7 11-16,-2-7 15,2 14-15,4 30 16,1 8-16,1-21 15,9-43 1,3-40 0,-2-25-1,-15 0-15,-3 0 16,-5 0-16</inkml:trace>
  <inkml:trace contextRef="#ctx0" brushRef="#br0" timeOffset="166724.734">7960 15239 0,'-25'48'16,"-1"17"0,8 14-1,13 4 1,19-10 0,21-15-1,12-28 1,6-28-1,3-27 1,-9-27 0,-17-16-1,-11-13 1,-27 3-16,-22 5 16,-18 20-1,-13 22 1,-9 26-1,0 33 1,19 15 0,16 9-16,17-9 15,5-12 1,4-13 0,5-8-1,4-10-15</inkml:trace>
  <inkml:trace contextRef="#ctx0" brushRef="#br0" timeOffset="167312.069">8040 15779 0,'0'4'16,"-10"14"-16,-13 20 31,-2 23-15,3 19-1,9 10 1,10-4 0,11-8-1,22-11 1,18-23-16,6-23 16,-5-24-1,0-24 1,-4-22-1,-20-16 1,-13-13 0,-14-5-1,-20 2 1,-9 5 0,-10 11-1,4 14 1,2 12-1,4 16 1,1 15 0,0-3-1,18 9 1,12 2-16</inkml:trace>
  <inkml:trace contextRef="#ctx0" brushRef="#br0" timeOffset="168934.113">8761 15582 0,'0'5'16,"0"17"-16,-8 30 16,-7 23-1,-5 20 1,-8 8 0,3 6-1,3-8 1,4-23-1,6-25 1,9-35 0,-2-24-16,5-6 15,0-13 17,-6-21-17,1-4 1,3-8-1,2-8 1,0 6-16,0-13 16,-5-33-1,0 3 1,-2 24 0,7 52-1,0 42 1,7 33-16,16 25 15,6 18 1,8 4 0,0 6-1,8-10 1,-1-13 0,-9-33-1,-3-30 1,-9-9-1,-1-24 1,-4-7 0,-3 0-1,3 2 1,-18 23-16</inkml:trace>
  <inkml:trace contextRef="#ctx0" brushRef="#br0" timeOffset="169672.313">8948 14929 0,'5'0'15,"7"0"-15,13 13 31,8 17-15,-8 28 0,-13 7-1,-7 9 1,-17-4 0,-16-4-1,3-24-15,3-12 16,4-7-1,18-10 1,18 0 0,12-3-1,10-3 1,8 1 0,0 7-1,0 3 1,-5-6-1,-8 1 1,-5 0 0,-17-9-1,-13-4-15</inkml:trace>
  <inkml:trace contextRef="#ctx0" brushRef="#br0" timeOffset="172439.068">12856 13637 0,'47'13'16,"4"16"15,-21 24-15,-25 18-1,-28-3 16,-14-5-15,-16-15 0,10-17-1,13-14 1,17-15 0,13-2-1,18-7 1,30-3 15,20 8-15,14 14-1,2 26 1,-6 39 0,-17 29-1,-31 7 1,-30-4-1,-30-13 1,-35-23 0,-19-15-1,-2-22 1,3-17 0,17-8-1,14-17 1,37-6-1,30-11-15,30-2 16,3 2 0,-5 3-1,-43 20-15</inkml:trace>
  <inkml:trace contextRef="#ctx0" brushRef="#br0" timeOffset="172908.873">13677 13576 0,'-23'71'16,"6"-9"-1,-8 19-15,2-3 16,-2 20-16,7-4 15,0 19-15,11-15 32,-3 14-32,10-22 15,12 6-15,29 17 16,30-26 0,6-42-1,-14-38 1,-10-20-16,-25 9 15,-16-2 1,-12 6-16</inkml:trace>
  <inkml:trace contextRef="#ctx0" brushRef="#br0" timeOffset="173376.079">13904 13941 0,'8'0'16,"17"6"-1,15 19 1,8 33-1,-17 22 17,-31 16-17,-31 0 1,-17-8 0,0-15-1,17-7 1,31-13-1,19-13 1,18-10 0,16-10-1,13-10 1,2-10-16,-6-10 16,-13 3-1,-16-3 1,-15 7-1,-18 3-15</inkml:trace>
  <inkml:trace contextRef="#ctx0" brushRef="#br0" timeOffset="173759.067">14559 14050 0,'-5'22'16,"-13"39"-1,-7 29 1,-10 24-1,-3-1 1,-2-6 0,10-17-16,5-17 15,11-38 1,5-17 0,4-10-1,5-3 1,0 0-1,0-5-15,0 0 0</inkml:trace>
  <inkml:trace contextRef="#ctx0" brushRef="#br0" timeOffset="174077.245">14315 14110 0,'23'70'16,"12"19"-1,7 10 1,7 6 0,3-4-1,-4-16 1,-5-24-16,-7-42 15,-6-25 1,-13 4 0,-10-4-1,-1 1 1,-6 5 0,0 0-16</inkml:trace>
  <inkml:trace contextRef="#ctx0" brushRef="#br0" timeOffset="174478.153">14869 13668 0,'26'60'15,"-5"-3"1,5 11-16,-3 3 16,2 18-16,-8-12 15,1 19-15,-10-13 16,-8 7-16,-5-6 16,-10 2-16,-26 14 0,-19-9 15,-6-30 1,-4-16-1,19-32 1,23-6 0,21-14-1,14-16 1,16-12-16,3 2 16,1-2-1,-27 35-15</inkml:trace>
  <inkml:trace contextRef="#ctx0" brushRef="#br0" timeOffset="174878.095">15321 13811 0,'-9'69'15,"-13"28"1,4-19 0,-7 5-16,8-15 15,-1 15-15,6-13 16,1 14-16,8-11 15,6 9-15,12 33 16,16-7 0,24-31-16,6-28 15,-1-31 1,3-14 0,-2-14-1,-19 3 1,-19 2-1,-23 5-15</inkml:trace>
  <inkml:trace contextRef="#ctx0" brushRef="#br0" timeOffset="178897.357">15600 14325 0,'43'-7'0,"10"-4"16,2-2 0,-2 1-1,-10-1 1,-13 3-1,-17 4 1,-13 6 0</inkml:trace>
  <inkml:trace contextRef="#ctx0" brushRef="#br0" timeOffset="179329.775">15985 14007 0,'0'0'15,"0"0"1,0 0 0,0 6-1,0 13 1,0 29-1,-5 27 1,-2 6 0,2 8-1,15-6 17,15-18-17,18-12 1,17-10-1,6-22 1,-1-17-16,-7-16 16,-20-6-1,-8-5 1,-12 16 0,-18 7-16</inkml:trace>
  <inkml:trace contextRef="#ctx0" brushRef="#br0" timeOffset="179661.914">16313 14159 0,'-5'30'31,"-1"10"-31,1 25 15,3 0-15,-8 19 0,8-6 16,2 13-16,-10 30 16,2 2-1,-2-20 1,3-26 0,2-45-1,17-27-15,6-24 16,6-28-1,4-1 1,-2 1 0,-26 47-16</inkml:trace>
  <inkml:trace contextRef="#ctx0" brushRef="#br0" timeOffset="180378.387">16504 13823 0,'8'5'16,"22"31"-1,0-2 1,11 22-16,-8 3 16,2 21-16,-5 0 15,-2 18-15,-11-1 32,-4 8-32,-5-14 15,-3 10-15,-10-18 16,-8 2-16,-25 16 15,-20-10-15,-8-21 16,6-16 0,30-42-1,25-17 1,23-12 0,12-6-1,5 2 1,-4 4-16,-31 17 0</inkml:trace>
  <inkml:trace contextRef="#ctx0" brushRef="#br0" timeOffset="180800.487">17016 14007 0,'-6'12'31,"-1"37"-15,0-2 15,-11 24-31,3-6 0,-5 13 0,3-5 15,-9 11-15,3 28 16,6 15 0,22-8-1,30-24 1,16-29 0,14-34-1,6-26 1,-6-29-16,-9-10 15,-14 3 1,-14 12 0,-15 8-1,-13 10-15</inkml:trace>
  <inkml:trace contextRef="#ctx0" brushRef="#br0" timeOffset="181047.448">17217 14318 0,'56'-6'16,"17"-4"-1,3-5 1,-11-3-1,-14 0-15,-9-4 16,-19 14 0,-23 8-16</inkml:trace>
  <inkml:trace contextRef="#ctx0" brushRef="#br0" timeOffset="181448.387">17656 14045 0,'-5'15'15,"-3"15"1,-1 18 15,4 7-15,1 5-16,8 5 15,10-15 1,17-10 0,17-17-1,12-16 1,6-14-1,-6-16-15,-12-8 32,-13 1-17,-10 2 1,-12 16 0,-13 12-16</inkml:trace>
  <inkml:trace contextRef="#ctx0" brushRef="#br0" timeOffset="181764.131">17903 14193 0,'-5'83'16,"-3"27"0,1 15 15,7 6-16,-5-12 1,5-19 0,7-27-16,6-17 15,-3-41 1,-2-25 0,9-20-1,6-14 1,-5-1-1,1 2-15,-19 43 16</inkml:trace>
  <inkml:trace contextRef="#ctx0" brushRef="#br0" timeOffset="182117.348">18273 13941 0,'30'48'16,"6"23"-16,-5-2 15,4 25 1,-10 1-16,5 7 0,-13-6 15,6 13-15,-15-21 16,-8 3-16,-23 17 16,-25-20-1,-15-20-15,-13-16 16,8-9 0,24-15 15,23-15-31,21-13 15</inkml:trace>
  <inkml:trace contextRef="#ctx0" brushRef="#br0" timeOffset="184452.18">13224 15965 0,'65'0'15,"11"0"1,-9 0-16,-1 0 16,-6 0-1,-16-3 1,-21 3 0,-23 0-16</inkml:trace>
  <inkml:trace contextRef="#ctx0" brushRef="#br0" timeOffset="184752.322">13271 16366 0,'66'0'16,"22"0"-1,10 0 1,9 4 0,-17-4-16,-12 0 15,-20 5 1,-33-2-1,-25-3-15</inkml:trace>
  <inkml:trace contextRef="#ctx0" brushRef="#br0" timeOffset="195874.513">14725 15766 0,'-5'-10'0,"0"-5"16,-2 0 0,-16 2-1,-12 5 1,-8 8-16,-10 18 15,5 15 1,10 20 0,13 12-1,15 8 1,15-7 0,16-9-1,7-14 1,-4-18-1,6-9 1,-2-21-16,2-18 16,1-15-1,-11-14 1,-3-4-16,-4 3 16,2 10-1,-2 8 1,-8 12-1,-3 6 1,-2 21 0,0 22-1,-2 32 1,-3 28 0,0 19-1,-1 11 1,4-2-16,2-13 15,0-14 1,0-19 0,18-19-1,1-27 1,7-15 0,-11-2-1,-7 1-15,-3-6 16,0-18-1,8-40 1,6-32-16,-1 16 16,10-4-16,2-23 15,1 6 1,-14 4 0,-9-15-1,-3 5 1,-5 22-1,0 43-15,0 26 16,0 33 0,0 19-1,0 23-15,0 18 16,0 18 0,5 15-1,2 3 1,4-11-1,3-24 1,17-19 0,-8-17-1,7-26 1,0-19 0,-2-15-1,-8-19-15,-2-12 16,-6-9-1,-7-14 1,1 1-16,-12 9 16,-7 10-1,-5 22 1,-4 11 0,2 18-1,-8 7 1,3 18-1,3 13 1,9 10 0,5-3-1,3-14-15,1-3 16,16-18 0,16-5-1,2-4-15,-7-5 16,-23-1-16</inkml:trace>
  <inkml:trace contextRef="#ctx0" brushRef="#br0" timeOffset="199540.55">15733 16010 0,'0'13'15,"0"25"1,0 24 0,0 12-16,-7 11 15,-11 3 1,-5 1-1,-1-11 1,1-5 0,5-15-1,5-15 1,6-23 0,1-5-1,6-13 1,0-4-1,0-21-15,0-2 16,-5-10 0,5 35-16</inkml:trace>
  <inkml:trace contextRef="#ctx0" brushRef="#br0" timeOffset="199920.52">15567 16030 0,'5'22'15,"8"34"1,14 27-1,8 13 1,9 0 0,8 5-1,4-5 1,-3-8 0,-3-10-1,-2-12-15,-18-19 16,-7-21-1,-13-14 1,-8-1 0,-2-11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2-24T19:50:31.26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219 6826 0,'16'65'16,"-9"-4"-1,3 19-15,-8-2 16,3 18-16,-5-5 16,0 18-16,0-9 15,0 18-15,-5-20 16,-2 16-16,-3-23 16,-8 2-16,-1 20 0,-11-32 15,16-36 1,5-25-1,4-9 1,5-11-16</inkml:trace>
  <inkml:trace contextRef="#ctx0" brushRef="#br0" timeOffset="719.045">1625 6697 0,'13'-66'16,"30"-12"-1,1 20 1,18 16-16,-3 11 16,25 13-16,-7 14 15,19 16-15,-12 11 16,14 25-16,-15 5 15,8 15-15,-15 2 16,-3 26-16,-25-10 16,-8 26-16,-20-5 15,-20 14-15,-13-15 16,-22 7-16,-8-27 16,-27-2-16,4-30 15,-25-7-15,13-11 16,-18-13-16,14-10 15,-14-2-15,-20-22 16,7-27 0,44-25-1,42-3 1,46-1 0,8 18-1,21 7-15,4 9 16,21 8-16,-3 7 15,22 6-15,-8 7 16,15 3-16,-7 2 16,10 14-16,-21 14 15,6 14-15,-21 7 16,-4 21-16,-18-4 31,-5 13-31,-14-2 16,2 13-16,-15-7 15,-8 8-15,-5 28 16,-6 2 0,15-61-1,6-49 1,-6-17 0,-2 6-1,-7 0 1,-3 0-16</inkml:trace>
  <inkml:trace contextRef="#ctx0" brushRef="#br0" timeOffset="2063.618">3501 7388 0,'0'22'16,"-6"39"-1,-2-1 1,-2 16 0,3-8-16,-7 15 15,5-10 1,5 7-16,0 29 0,21-18 31,22-26-31,18-30 16,4-32-1,6-28 1,-8-31 0,-4-20-1,-12-7 1,-7 3-1,-13-3 17,-2 17-17,-5 13 1,-6 28 0,-5 25-1,-5 30 1,0 31-1,8 23 1,22 16 0,10-10-1,16-19 1,14-32 0,16-35-1,5-44 1,-25-3-1,-4-23-15,-19 1 16,-6-18-16,-1 9 16,-5-21-16,-9 6 15,-2-13 1,-2 11 0,4-16-16,-9 17 15,-1-1-15,7-28 16,-7 31-1,-7 46 1,-18 46 0,-17 52 15,5 2-15,-9 15-16,-2 6 15,-5 16-15,16 1 16,0 18-16,7-14 15,9 18-15,9-19 16,22 12-16,0-25 16,21-4-16,5-21 15,21-8-15,-7-23 16,11-11-16,-8-15 16,14-20-16,22-25 15,-3-31 1,-15-19-1,-31 18 1,-20-9-16,-3-32 16,-11-11-1,-18 6 1,-28 38 0,-5 46 15,3 47-16,-5 48 1,13 1 0,9 17-16,6-1 15,9 13-15,8-3 16,20 12-16,0-11 16,23 3-16,2-17 15,24 1-15,-1-15 16,18 1-16,-14-21 15,20-10-15,-22-12 16,13-11-16,16-14 16,-11-34-1,-19-9 1,-35-3-16,-23 25 16,-6 16-1,-15 12-15</inkml:trace>
  <inkml:trace contextRef="#ctx0" brushRef="#br0" timeOffset="2754.165">2224 8869 0,'48'-5'16,"18"1"-16,4-2 16,21-2-16,-5 4 15,27-5-15,-12 0 16,25 1-16,-12-1 15,24-6-15,-32 4 16,-8 2-16,22-5 0,-21 7 16,10-1-16,17-8 0,-18 14 15,6-2-15,20-1 0,-21-1 16,8 6-16,22 0 0,-25 0 16,1 0-16,20-2 0,-27 2 15,5-5-15,13-1 0,-4 6 16,26-7-16,-16 7 0,16 0 15,-27 0-15,18 0 0,-24 0 16,15 0-16,-33 0 16,7 0-16,23 5 15,-13 10 1,-62-4-16,-15-16 16,-22-1-1,-1-9 1,-8 6-1,-8 3 1,-2 4 0,0 2-16</inkml:trace>
  <inkml:trace contextRef="#ctx0" brushRef="#br0" timeOffset="3231.21">6926 8254 0,'73'-5'16,"29"5"-1,10 10 1,5 16-1,-9 16 1,-19 21 0,-35 5-1,-31 8 1,-35 2 0,-31 0-1,-28-5 1,-24-3-1,-9-9 1,16-13 0,28-13-1,30-17 1,12-10 0,8-4-1,7 2 1,3-6-16</inkml:trace>
  <inkml:trace contextRef="#ctx0" brushRef="#br0" timeOffset="13695.884">3016 10081 0,'-8'48'0,"-15"17"16,-12 16-1,-7 13 1,3-9 0,11-7-1,28-7 1,28-11 0,34-12-1,23-17 1,20-27-1,-6-26 1,-5-26 0,-22-20-1,-15-15 1,-13 12 0,-19 28-1,-25 43-15</inkml:trace>
  <inkml:trace contextRef="#ctx0" brushRef="#br0" timeOffset="14029.499">3421 9962 0,'-5'37'15,"0"10"1,5 26-16,-1 5 15,-5 31-15,6-4 16,0 21-16,0-8 16,6 27-16,-5-15 15,4 16-15,-5-15 16,5 13-16,-5-19 16,-5 13-16,0-26 15,4 3-15,2 10 16,44-57 15,-24-33-15,-11-17-1,-8-8 1,-2-10-16</inkml:trace>
  <inkml:trace contextRef="#ctx0" brushRef="#br0" timeOffset="15646.623">4399 10763 0,'-4'79'16,"1"-13"-1,-13 17-15,4-10 16,-13 17-16,2-7 16,-12 13-16,4-5 15,-11 22-15,7-12 16,-9 13-16,9-19 16,-2 6-1,-12 15 1,-3-45-1,27-36 1,11-18 0,10-10-1,4-7-15</inkml:trace>
  <inkml:trace contextRef="#ctx0" brushRef="#br0" timeOffset="16000.073">3986 10908 0,'10'60'15,"-7"-7"1,10 15-16,1 3 15,12 17-15,-4-10 16,4 13-16,-1-14 16,10 20-16,-4-15 15,8 4-15,16 28 16,6 0 0,-12-75 15,-10-51-16,-7-11 1,-20 15 0,-12 8-16</inkml:trace>
  <inkml:trace contextRef="#ctx0" brushRef="#br0" timeOffset="16513.358">4790 10353 0,'15'0'15,"10"18"1,-2 27-1,-16 29 1,-7-14 0,-11 11-16,-8-11 15,-11 13-15,-28 33 16,2-5 0,9-21-1,34-22 1,32-33-1,22-12 1,24-8 0,14-12-1,7-11 1,-4 0 0,-10 5-1,-20 3 1,-22 8-1,-17 2 1,-5 0 0,-8 0-16</inkml:trace>
  <inkml:trace contextRef="#ctx0" brushRef="#br0" timeOffset="16808.584">5422 11399 0,'79'-7'16,"-12"1"0,11 1-1,-7 0 1,15-7-16,32-13 15,-5-11-15,-34-6 16,-27-1 0,-31 21-1,-7 8 1,-14 14-16</inkml:trace>
  <inkml:trace contextRef="#ctx0" brushRef="#br0" timeOffset="17134.247">5657 10886 0,'0'65'0,"0"25"15,0 23 1,5-24-1,-5 1-15,0-11 16,0 9-16,0-10 16,0 8-16,0 24 15,0-6 1,-5-25 0,12-68-1,11-31 1,4-14-1,-4 3 1,-18 31-16</inkml:trace>
  <inkml:trace contextRef="#ctx0" brushRef="#br0" timeOffset="17481.611">6574 10663 0,'78'0'16,"13"0"-1,4 0 1,-7-5 0,-4 2-1,-21-6-15,-23 2 32,-17 1-32,-16 6 15,-7 0-15</inkml:trace>
  <inkml:trace contextRef="#ctx0" brushRef="#br0" timeOffset="18147.316">6612 10669 0,'-8'47'16,"-15"9"0,-9 7-1,-3-2 1,7-11 0,7-3-1,12-7 1,6-15-1,-3-7-15,15-8 16,18-7 0,16-3-1,10-8 1,12 1 0,8 2-1,6 5 1,3 12-16,9 19 15,0 30 1,-3 21 0,-40-16-1,-13 7-15,-20-7 32,-4 17-32,-11-11 15,-18 11-15,-5-12 16,-15 7-16,-4-17 15,-24-1-15,6-14 16,-11-9-16,-35-6 16,-3-21-1,32-38 1,34-22 0,48-28-1,38-15 1,10 9-1,-6 23 1,-47 61-16</inkml:trace>
  <inkml:trace contextRef="#ctx0" brushRef="#br0" timeOffset="18551.974">8000 10830 0,'5'7'16,"-3"23"-16,-4 33 15,-8-12 16,-10 19-31,-8-4 16,-10 13-16,3-7 16,-13 16-16,1-4 15,-7 11-15,12-9 16,-6 10-16,8-14 16,7 7-16,-8 10 15,29-42 1,17-44 15,8-26-15,4-14-1,1-3 1,-1 4 0,-17 26-16</inkml:trace>
  <inkml:trace contextRef="#ctx0" brushRef="#br0" timeOffset="18934.894">7564 11039 0,'10'17'15,"11"39"1,-4-3-1,13 12-15,-7 1 16,7 14-16,0 1 16,5 5-16,1-8 15,7 11-15,22 18 16,1-3 15,-11-52-15,-15-42-1,-19-32 1,-16-13 0,-5 0 15,-7 4-15,-4 6-16,11 25 15</inkml:trace>
  <inkml:trace contextRef="#ctx0" brushRef="#br0" timeOffset="19317.738">8408 11373 0,'76'-4'16,"-15"4"0,7-5-16,37-3 15,4-1 1,-27 5-1,-26-6 1,-26 5 0,-17 5-1,-3 0 1,-10 0-16</inkml:trace>
  <inkml:trace contextRef="#ctx0" brushRef="#br0" timeOffset="19952.775">9577 10525 0,'0'0'15,"-2"5"1,-21 25-1,-15 31 1,-15 29 0,1 18-1,8 3 1,32-20 0,32-13-1,38-25 1,25-32-1,3-42 1,-8-45 0,-18-34-1,-25-21 1,-24 2 0,-39 14-1,-32 31 1,-19 27-1,-3 24 1,8 20 0,14 16-1,24-6 1,19-1 0,17-6-16</inkml:trace>
  <inkml:trace contextRef="#ctx0" brushRef="#br0" timeOffset="20551.563">9431 11309 0,'-5'19'15,"-12"29"1,-8 28-1,2 15 1,10 15 0,21 4 15,32-9-15,33-29-1,28-47 1,-31-21-1,-2-27-15,-15-10 32,0-25-32,-15 3 15,-8-20-15,-12 7 16,-8-13-16,-28-23 16,-29 1-1,-19 21 1,-10 28-1,3 36 1,8 29 0,14 14-1,11 0 1,17-13 0,23-12-16</inkml:trace>
  <inkml:trace contextRef="#ctx0" brushRef="#br0" timeOffset="21101.753">10605 10099 0,'39'33'0,"13"20"0,-9 0 16,10 15-16,-5 2 16,0 18-16,-10-2 15,2 19-15,-10-9 16,0 20-16,-7-10 16,-11 15-16,1-12 15,-8 14-15,-5-20 16,-13 21-16,-4-21 15,-11 15-15,8-21 16,-8 0-16,-19 27 16,-21-22-1,-16-25 1,-4-44 0,2-23-1,44-5 1,19-5-1,23 0-15</inkml:trace>
  <inkml:trace contextRef="#ctx0" brushRef="#br0" timeOffset="21904.552">2429 9585 0,'0'0'0,"0"2"16,-13 21-1,-25 20 1,3-3 0,-18 12-16,0-1 15,-9 20-15,-1 0 16,-3 14-16,19-2 15,-14 19-15,9-7 16,-6 18-16,11-4 0,-5 17 16,14-14-16,7 21 0,13-18 15,11 21-15,10-22 16,14 17-16,6-23 16,7 24-16,1-25 15,22 9-15,-6-18 16,22-2-16,-5-23 15,15 5-15,-9-23 16,9 4-16,21-4 16,-52-24-1,-28-17-15,-20-14 0</inkml:trace>
  <inkml:trace contextRef="#ctx0" brushRef="#br0" timeOffset="23063.508">11813 11326 0,'58'13'16,"15"4"-16,-3-4 15,16-1-15,-3-1 16,8-4-16,-9-2 16,14 3-16,-12-3 31,1 0-31,18-5 15,6 0 1,-8-10 0,-36 2-1,-32 3 1,-15 5 0,-18 0-16</inkml:trace>
  <inkml:trace contextRef="#ctx0" brushRef="#br0" timeOffset="24757.49">14373 10281 0,'-26'77'16,"4"-11"-1,-4 12-15,-1-2 16,-3 15-16,5-2 16,-10 20-16,9-12 0,-2 15 15,15-12-15,6 15 0,2-12 16,10 20-16,-3-19 15,21 19-15,3-20 16,14 16-16,-3-21 31,21 8-31,-2-23 16,22-4-16,-7-24 16,12-2-16,30-18 15,-4-17 1,-54-11-1,-28-2 1,-27-5-16</inkml:trace>
  <inkml:trace contextRef="#ctx0" brushRef="#br0" timeOffset="28792.734">4914 6112 0,'12'0'15,"18"-5"1,10-2 0,16-3-1,17 2 1,23 0-1,9 4 1,12-9 15,6 3-15,-32 5 0,4 2-16,-11-2 15,11 0-15,-15 3 16,14-4-16,-13 2 15,12-4-15,-12-2 16,19-1-16,-11 2 16,14 0-16,-12 4 15,17-3-15,-7 1 16,13 3-16,-11 4 16,20 0-16,-9 0 15,14 0-15,-15 0 31,19 0-31,-14 0 16,15 0-16,-14 0 16,19 0-16,-17 0 15,23 11-15,-23-7 16,22 0-16,-17-4 16,23-4-16,-43 4 31,-8 0-31,16 0 0,4 0 15,28 0-15,-15 0 16,22-4-16,-26-3 16,2 0-16,-19-2 15,16 2-15,-22 1 16,14 1-16,25 2 0,-8 3 16,0-4-1,-67-1 1,16 14-1,-42-6 1,-19-3-16,-16 0 16,-2 0-1,-5 0-15</inkml:trace>
  <inkml:trace contextRef="#ctx0" brushRef="#br0" timeOffset="31876.848">15421 10436 0,'-18'31'0,"1"9"15,-8 26 1,-3 0-16,-10 16 0,3-3 16,-8 17-16,3-6 15,2 10-15,8-4 16,2 13-16,10-19 15,1 16-15,8 22 16,9-33 0,23-11-16,3-18 15,27-12-15,2-11 16,18-13-16,-7-13 16,17-7-16,25-33 15,-2-32 1,-15-38 15,-39 19-15,-13-3-16,-15-32 15,-24 2 1,-30 30 0,-25 34-1,-16 34 1,-9 31-1,2 31 1,12 19 0,18 25-1,31 4 1,29-19 0,27-21-1,1-18 1,-23-20-1,-17-23-15</inkml:trace>
  <inkml:trace contextRef="#ctx0" brushRef="#br0" timeOffset="32307.369">16590 10819 0,'-13'28'15,"-15"41"1,9-6-1,-16 14-15,4 2 16,-10 11-16,4-6 31,-6 11-31,8-12 16,0 3-16,-8 33 16,3-6-1,32-71 1,21-46-1,12-27 17,-2-7-17,-6 3 1,-4 13 0,-13 22-16</inkml:trace>
  <inkml:trace contextRef="#ctx0" brushRef="#br0" timeOffset="32611.696">16116 11076 0,'30'71'16,"6"-15"-1,2 9-15,2 0 31,13 19-31,-3-11 16,16 15-16,-9-15 16,12 5-16,-8-8 15,14-4-15,20 1 16,-4-31 15,-35-17-15,-28-10-1,-16-4 1,-12-5-16</inkml:trace>
  <inkml:trace contextRef="#ctx0" brushRef="#br0" timeOffset="34162.619">17134 10502 0,'13'-5'0,"17"5"16,10 0 15,-2 15-15,-8 17-1,-19 34 1,-16-7-1,-13 5-15,-22 33 16,-16 3 0,-4-14-1,7-16 1,33-14 0,27-16-1,31-15 1,25-7-1,16-10 1,3-8 0,-8-8-1,-9-5 1,-18 1 0,-29 2-1,-5 5 1,-7 5-1,-4 0 1,-2 0 0,0 0-16</inkml:trace>
  <inkml:trace contextRef="#ctx0" brushRef="#br0" timeOffset="34944.395">18238 11711 0,'73'0'16,"23"0"-1,17-1 1,5-5 0,-14-6-1,-15-1 17,-47 2-32,-42 11 0</inkml:trace>
  <inkml:trace contextRef="#ctx0" brushRef="#br0" timeOffset="35731.951">18934 11029 0,'58'-18'15,"10"6"1,2 6 0,-17 16-1,-11 20 1,-11 13 0,-13 11-1,-18 6 1,-5 5-16,-18-6 15,-2-17 1,-1-6 0,14-18-1,7-11 1,0-2 0,0-5-1,10-5 1,12-8-1,27 1 1,26 1 0,8 11-1,12 18 1,1 23 0,-7 19-1,-8 18 1,-26 12-1,-20 6 1,-33 0 0,-42-3-1,-28-7 1,12-26 0,-9-6-16,-28 1 15,-21-8 1,1-11-1,22-18 1,40-31 0,39-28-1,34-6 17,27 4-17,-2 5 1,-2 8-1,-40 30-15</inkml:trace>
  <inkml:trace contextRef="#ctx0" brushRef="#br0" timeOffset="36169.085">20773 11369 0,'-5'4'16,"-10"27"-1,-25 25 1,-1-4-1,-4 14-15,-3-1 16,-18 14 0,3-2-1,-9 15-15,11-15 16,-4 12-16,-19 19 16,6-12-1,28-25 1,22-64-1,21-19 1,7-1 15,-5 8-31,5 5 0</inkml:trace>
  <inkml:trace contextRef="#ctx0" brushRef="#br0" timeOffset="36483.259">20180 11452 0,'19'38'16,"8"19"-16,-1-1 15,14 27-15,-8-5 16,14 29-16,-3-12 16,4 13-16,-3-12 15,3 5-15,1-21 16,5 4 0,20 11-1,3-11 1,-43-42-1,-16-19 1,-17-23-16</inkml:trace>
  <inkml:trace contextRef="#ctx0" brushRef="#br0" timeOffset="37012.87">21486 11961 0,'54'-13'15,"28"-3"1,22 2-1,-22 4 1,4 7-16,-7 3 16,8 0-1,-8 3 1,9 7-16,28-2 16,-3 2-1,-11-8 1,-42-8-1,-30 0 1,-13 6 0,-17 0-16</inkml:trace>
  <inkml:trace contextRef="#ctx0" brushRef="#br0" timeOffset="37384.416">21978 11656 0,'0'66'15,"5"20"1,2 20-1,11 6 1,-1 2 0,-4-13-1,-3-10 1,-5-31 15,-5-30-15,13-17-1,-10-4 1,1-5 0,-4-4-16</inkml:trace>
  <inkml:trace contextRef="#ctx0" brushRef="#br0" timeOffset="37754.445">22822 11543 0,'60'0'16,"28"0"-1,8 10 1,2 2 0,-2-4-1,-18-3 1,-33-28 0,-19-15-1,-13-3 1,-1 17-1,-12 24-15</inkml:trace>
  <inkml:trace contextRef="#ctx0" brushRef="#br0" timeOffset="38439.467">22731 11638 0,'-12'5'15,"-11"8"1,0 4-1,3 6 1,7-8 15,13-4-15,16-7 0,24-8-1,13-7 1,12 4-1,13-1 1,8 10 0,2 22-1,-7 13 1,-6 16 0,-14 13-1,-13 13 1,-18 13-1,-8 12 1,-19-2 0,-11-6-1,-27-7 1,-18-24 0,-12-27-1,-13-16 1,-3-11-1,-7-22 1,10-13 0,18-30-1,16-6 1,14 2 0,8 25-1,22 33-15</inkml:trace>
  <inkml:trace contextRef="#ctx0" brushRef="#br0" timeOffset="38922.706">23893 10979 0,'50'12'16,"16"23"0,4 28-1,-19-5-15,-4 13 0,-12-3 16,6 22-16,-10-2 15,-1 26 1,-6-10 0,-1 22-16,-10-8 15,-8 18-15,-10-20 16,-13 15-16,0-18 16,-19 0-16,-8-25 15,-11 3-15,0-18 16,-19 2-16,10-19 15,-21 0-15,7-11 16,-16-2-16,-31 16 16,21-18-1,54-20 1,51-21-16</inkml:trace>
  <inkml:trace contextRef="#ctx0" brushRef="#br1" timeOffset="44863.387">12213 10562 0,'53'-42'0,"25"-11"16,-7 10 0,10 0-1,2 8 1,17 0-16,-16 5 15,29-5-15,-13 4 16,14 1-16,-14 7 16,12 3-16,-12 2 15,14 5-15,-14 3 16,17 3-16,-12 2 16,16-1-16,-17 6 15,19 11-15,-24-4 0,12 16 16,-16 0-16,8 2 0,-17 0 15,10 10-15,-13-5 16,0 6-16,12 19 16,-9 11-1,-28-21 1,-27-25 0,-19-10-1,-1-7 1,-9 2-16,-2-5 15,0 0-15</inkml:trace>
  <inkml:trace contextRef="#ctx0" brushRef="#br1" timeOffset="45628.815">12405 10015 0,'72'-34'15,"-9"3"1,18 1-16,-3 2 16,26-2-16,-1 4 15,28-4-15,-25 7 16,-8 3-16,16-7 0,-18 9 16,6 1-16,17-1 0,-18 10 15,7 1-15,18-3 0,-18 5 16,6 2-16,25-2 0,-20 0 15,1 5-15,19-5 0,-21 5 16,3 5-16,17 0 0,-24 3 16,0 7-16,17 6 0,-28-4 15,8 6-15,17 8 0,-27-12 16,-1 8-16,16 3 0,-20-4 0,0 2 16,27 10-16,-30-9 0,9 2 0,21 10 0,-25-12 15,8 2-15,10 9 0,-20-7 16,5 2-16,7 10 0,1-2 15,29 12-15,-20-2 16,16 14-16,-23-15 16,5 9-16,-25-9 15,14 9-15,-26-8 0,12 8 0,9 25 16,13-26 0,-58-27-1,-27-19 1,-15-4-1,0-10-15,-8 0 16,-3 0 0,-2 0-16</inkml:trace>
  <inkml:trace contextRef="#ctx0" brushRef="#br1" timeOffset="46497.503">12675 9587 0,'63'-19'16,"2"1"0,13-6-16,5 15 15,26-14-15,-6 10 16,28-5-16,-25 11 15,-8-6-15,16-4 0,-14 4 16,3 3-16,23-3 0,-17 4 16,4 0-16,18 2 0,-23 3 15,11-1-15,14-1 0,-19 6 16,7 0-16,20 0 0,-28-2 16,3 4-16,15 9 0,-27-7 15,9 3-15,18 11 0,-28-5 16,3 1-16,26-2 0,-29-2 15,4 2-15,30 6 0,-29-6 16,6 1-16,14 10 0,-17-14 0,5 9 16,22 6-16,-24-7 0,10 3 0,20 3 0,-29-1 15,11 3-15,22 11 0,-31-7 16,6 2-16,15 9 0,-19-7 16,2 8-16,28 6 0,-28-8 15,5 5-15,22 7 0,-22-6 16,0 4-16,18 6 0,-31-13 15,-2 12-15,20 6 0,-25-12 16,5 5-16,20 17 0,-25-15 16,3 3-16,16 16 0,-24-17 0,-3-1 15,11 14-15,-22-18 0,-1 5 0,21 8 0,-9-4 16,37 17-16,-31-7 16,14 14-16,-30-9 15,5 10-15,-21-15 16,0 7-16,-18-26 15,-29-27 1,-10-12-16,-15-13 0</inkml:trace>
  <inkml:trace contextRef="#ctx0" brushRef="#br1" timeOffset="51350.552">3961 13103 0,'0'0'15,"0"0"1,0 2-1,0 26 1,-11 27 0,-13 34-1,-19 18 1,-3 7 15,10-5-15,24-18-1,45-21 1,36-23 0,31-16-1,15-13 1,-3-11 15,-22-2-15,-34-13-1,-28-19 1,-21-9 0,-11-1-1,-4 1 1,-3 11 15,5 8-15,6 17-16</inkml:trace>
  <inkml:trace contextRef="#ctx0" brushRef="#br1" timeOffset="51734.544">4399 13028 0,'0'34'31,"0"9"-15,0 23-16,0 9 16,-4 24-16,4 1 15,0 26-15,-3-7 16,-8 24-16,4-12 16,-3 20-16,8-20 15,-3 9-15,-1-23 16,12 2-16,1 14 15,3-32 1,-8-53 0,14-61-1,-13-14 1,1-8 0,-4-3-1,0-3 1,0 9-1,5-4-15,-5 36 0</inkml:trace>
  <inkml:trace contextRef="#ctx0" brushRef="#br1" timeOffset="52218.272">5191 13505 0,'0'28'16,"0"37"0,0-4 15,-5 12-31,1-2 16,-8 15-16,-2-9 15,-5 20-15,4-9 16,-12 12-16,9-14 15,-7 8-15,-6 21 16,1 4 0,30-51-1,21-51 1,14-28 0,0-15-16,-12 8 15,-23 18-15</inkml:trace>
  <inkml:trace contextRef="#ctx0" brushRef="#br1" timeOffset="52598.63">4921 13629 0,'12'25'16,"6"5"-1,12 29-15,1-4 16,13 23-16,0 0 16,3 13-16,-3-3 15,-2 13-15,-7-17 16,0 6-16,9 23 15,2-18 1,-17-33 0,1-50-1,-4-24 1,-3-7 0,-4-3-1,-8 14-15,-11 8 16</inkml:trace>
  <inkml:trace contextRef="#ctx0" brushRef="#br1" timeOffset="53268.689">5573 13205 0,'18'11'16,"17"21"-1,8 32 1,-18 26 0,-15 13 15,-32 6-16,-16-8 1,-15-23 0,0-20-1,11-15 1,36-26 0,19-12-1,15-5 1,19-10 15,14-2-15,4-2-1,0 2 1,-4-3 0,-13 8-1,-17 2 1,-9 2-1,-9-2 1,-11 5 0,-2 0-16</inkml:trace>
  <inkml:trace contextRef="#ctx0" brushRef="#br1" timeOffset="53752.465">6568 13936 0,'49'5'16,"11"4"-16,3 0 15,23-2-15,-8 4 16,17-4-16,-11-2 16,6 3-16,16 2 31,-15-2-15,-48-4-1,-26-8 1,-9 4-1,-3 0 1,-5 0-16</inkml:trace>
  <inkml:trace contextRef="#ctx0" brushRef="#br1" timeOffset="54204.022">6868 13511 0,'5'30'15,"0"5"1,3 26-1,2 0-15,2 21 16,2-4-16,-2 14 16,1-10-1,-3 11-15,-3 18 16,6 3 0,2-14-1,-8-34 1,-7-66-16,18 13 15,8-34 1,4-14 0,0 0-1,-8 5 1,-9 12 0,-13 18-16</inkml:trace>
  <inkml:trace contextRef="#ctx0" brushRef="#br1" timeOffset="57592.122">7958 13271 0,'77'-18'16,"-9"6"0,8-6-16,-10 6 15,11-1-15,-8 3 16,9-3-16,28-4 15,-21-1 1,-32-1 15,-28 8-15,-10 6 0,-7 3-1,-8 2-15</inkml:trace>
  <inkml:trace contextRef="#ctx0" brushRef="#br1" timeOffset="58443.015">7909 13314 0,'0'18'16,"-9"25"-1,-5 27 1,-9 13 0,4-10 15,-4-12-16,11-16 1,-1-20 0,13-14-1,13-17 17,11-16-17,29-3 1,21-3-1,27 13 1,-24 9 0,2 15-16,-14 9 31,8 12-31,-10 4 16,3 24-16,-11-2 15,0 14-15,-15-4 16,-3 12-16,-18-9 15,-8 13-15,-29 26 16,-31-2 0,-28-23-1,-11-22 1,-11-18 0,-9-18-1,7-20 1,26-31-1,32-16 1,30-11 0,36-7-1,15-6-15,4 8 16,-1 10 0,-41 48-16</inkml:trace>
  <inkml:trace contextRef="#ctx0" brushRef="#br1" timeOffset="58898.818">9353 13551 0,'-9'68'16,"-5"-8"-1,-3 16-15,-3-3 31,-8 18-31,3-8 16,-11 17-16,6-13 16,0 11-16,-10 12 15,1-4 1,-3-52-16,42-42 16,0-24-1,0-16 1,2-20-1,9-25 1,-4-6 0,3 14-1,-10 65-15</inkml:trace>
  <inkml:trace contextRef="#ctx0" brushRef="#br1" timeOffset="59275.83">8953 13601 0,'12'53'16,"13"21"-1,3-12 16,-3 6-31,3-2 16,3 12-16,-1-8 16,7 17-16,-2-12 15,5 9-15,16 23 16,5-6 0,-1-40-1,-14-50 1,-13-27-16,-19-7 15,-6 5 1,-3 11 0,-5 7-16</inkml:trace>
  <inkml:trace contextRef="#ctx0" brushRef="#br1" timeOffset="59590.002">9931 13880 0,'60'0'16,"15"0"0,11 0-1,-3 0 1,-12-4 0,-15 4-1,-32 0 1,-24 0-16</inkml:trace>
  <inkml:trace contextRef="#ctx0" brushRef="#br1" timeOffset="60295.308">11049 13122 0,'-10'0'16,"-8"0"0,-14 13-1,-17 23 17,-3 28-17,-1 25 1,23 2-1,30-3 1,35-20 0,33-27-1,25-34 1,11-32 0,-9-41-1,-34 8 1,-21-15-16,-15 3 15,-13-9-15,-12 14 16,-17-8-16,-8 17 16,-17-7-16,-37-5 15,-22 16 1,-7 34 0,5 48-1,9 28 1,27-2-1,18-14 1,26-19 15,11-10-15,12-13-16</inkml:trace>
  <inkml:trace contextRef="#ctx0" brushRef="#br1" timeOffset="60982.965">10966 13886 0,'-13'15'16,"-17"31"-1,-11 22 1,6 27-1,16 16 1,21 2 0,33-9-1,23-16 1,20-27 0,13-26-1,4-28 1,-4-24-16,-15-26 15,-29-28 1,-14-25 0,-10-17-1,-16-13 1,-7 35 0,-12 3-16,-23-20 15,-21 7 1,-16 24-1,-12 33 1,12 37 0,13 14-1,29 7 17,12-10-17,11 1 1,7-5-16</inkml:trace>
  <inkml:trace contextRef="#ctx0" brushRef="#br1" timeOffset="62289.547">13917 13110 0,'-5'11'16,"-3"19"0,-2 17-1,2 3 16,-1-2-15,0-12 0,4-14-1,0-4 1,3-11 0,2-2 15,0-5-16,0 0 1,0 0 0,0 0-1,0 0-15</inkml:trace>
  <inkml:trace contextRef="#ctx0" brushRef="#br1" timeOffset="63867.721">12356 13864 0,'18'0'16,"41"0"0,-4 0 15,15 0-31,-2 0 16,8 0-16,42-6 15,-2 6 1,-20 0-1,-18-12 17,-24-13-17,-37 2 1,-17 5 0,-5 6-1,2 7 1,3 5-16</inkml:trace>
  <inkml:trace contextRef="#ctx0" brushRef="#br1" timeOffset="65047.505">13851 13097 0,'0'0'16,"0"0"15,0 6-15,5 12-1,-3 19 1,-4 33-1,-16 21 17,1-20-17,-1 7-15,-4-13 16,-3 16-16,6-5 16,7 19-16,2-9 15,7 15-15,6-10 16,19 9-1,4-22-15,19 6 0,36 11 16,14-12 0,14-22-1,-3-31 1,-16-30 0,-11-25-1,-27-23 1,-4-12-1,-12-18-15,-6-7 16,-12-2 0,-16-4-1,-15 8 1,-17 10 0,-13 20-1,-10 18 1,-2 23-1,-6 19 1,4 38 0,4 28-1,15 15 17,15-6-17,33-20 1,20-30-1,19-14 1,-2-7-16,-12-6 16,-35-5-16</inkml:trace>
  <inkml:trace contextRef="#ctx0" brushRef="#br1" timeOffset="65519.289">15121 13498 0,'-5'13'16,"-7"27"0,-16 28-1,-11 28 1,9-21 0,0 3-16,3-12 15,-3 7-15,5-8 16,-1 14-16,-4 21 15,7-1 1,6-11 0,4-33-1,8-22-15,5-30 16,5-24 0,8-9-1,-1-3 1,0-22-1,6-37 1,-5-3-16,5 7 16,-18 88-16</inkml:trace>
  <inkml:trace contextRef="#ctx0" brushRef="#br1" timeOffset="65849.754">14667 13503 0,'18'30'16,"5"8"-1,12 28-15,-2 4 16,14 13-16,-1-5 16,10 13-16,-9-7 15,9 6-15,-8-12 16,4 9-16,20 17 15,0 2 1,1-24 0,-2-47-1,-36-48 1,-18-9 0,-8-9-16,-4 11 15,-1 7 1,-4 3-1,0 10-15</inkml:trace>
  <inkml:trace contextRef="#ctx0" brushRef="#br1" timeOffset="66509.734">15361 13198 0,'20'0'15,"37"0"1,22 7 15,4 16-15,-15 13-1,-26 12 1,-26 15 0,-34 17-1,-29-2 16,-7-10-15,6-10 0,13-22-1,28-22 1,14-3 0,21-6-1,23-5 1,24-10 15,11 2-15,4 3-1,-1 10 1,-7 3 0,-21 2-1,-25-3 16,-19-2-15,-10 1 0,-7-6-16</inkml:trace>
  <inkml:trace contextRef="#ctx0" brushRef="#br1" timeOffset="67501.119">16451 13984 0,'74'-12'15,"-9"4"1,13-6-16,-7 5 31,14 2-31,-6 7 16,9 7-16,28 11 15,10 0 1,-7-13 0,-7-10-1,-38-8 16,-34 8-15,-23 0 0,-17 5-16</inkml:trace>
  <inkml:trace contextRef="#ctx0" brushRef="#br1" timeOffset="67910.399">16830 13629 0,'-6'55'31,"1"19"-31,5-4 16,11 21-16,-4-8 15,10 23-15,1-16 16,5 10-16,-6-12 16,4 7-16,14 22 15,-5-15 1,-7-47-1,3-37-15,-4-18 16,-9 0 0,-8 0-1,-5 0-15</inkml:trace>
  <inkml:trace contextRef="#ctx0" brushRef="#br1" timeOffset="68785.67">17757 13415 0,'20'0'15,"33"12"1,25 29 0,-5 26 15,-15 22-16,-28-4 1,-39-4 0,-25-20-1,-18-18 17,-1-18-17,15-8 1,15-6-1,13-8 1,27 1 0,29 1 15,22 2-15,16 4-1,6 9 1,4 26-1,-17 13 1,-16 19 15,-24 18-31,-14 11 16,-16-12 0,-19-14-1,-25-6 1,-21-19-1,-10-13 1,-8-15 0,-2-16-1,-1-7 1,7-10-16,11-18 16,15-14-1,27-17 1,26-7-1,23-3 1,24 3 0,-2 8-1,-14 16 1,-38 37-16</inkml:trace>
  <inkml:trace contextRef="#ctx0" brushRef="#br1" timeOffset="69222.523">19150 13858 0,'0'10'15,"-2"20"1,-8 22 0,-8 23-1,-12 25 1,-8 16 0,-3 11-1,-1-4 1,7-16-1,9-19 1,9-31 0,6-27-1,9-17 1,2-13-16,7-8 16,4-1-1,-4 1 1,6-3-1,-13 11-15</inkml:trace>
  <inkml:trace contextRef="#ctx0" brushRef="#br1" timeOffset="69551.659">18831 13898 0,'24'38'16,"17"21"-16,-8-4 15,19 15-15,-4-1 16,10 13-16,-7-6 16,10 8-16,-9-22 15,13 9-15,9 17 16,-9-9-1,-11-24 1,-30-27 0,17-26-16,-17-2 15,-11 0 1,-3 0 0,-10 0-16</inkml:trace>
  <inkml:trace contextRef="#ctx0" brushRef="#br1" timeOffset="71351.929">19929 14282 0,'30'0'16,"40"-6"0,32 6-16,1 0 15,-8 11 1,-4-9-1,-15-2 1,-10-7 0,-24-16-1,-17 10 1,-12 3 0,-13 10-16</inkml:trace>
  <inkml:trace contextRef="#ctx0" brushRef="#br1" timeOffset="71748.887">21312 13858 0,'61'0'15,"17"0"1,11 0 0,-5 0-1,-5 6 17,-14-6-17,-16 4 1,-22-1-1,-14-3 1,-13 0-16</inkml:trace>
  <inkml:trace contextRef="#ctx0" brushRef="#br1" timeOffset="72607.478">21114 13898 0,'-31'36'16,"3"2"0,3 9-1,2-6 1,4-8-1,8-1 1,11-2 0,11-5 15,13-7-15,24-10-16,25-8 31,15-3-16,8-7 1,6 10 0,-4 10-1,2 16 1,-4 21 0,-5 19-1,-13 17 1,-17 8-1,-14 5 1,-17 0 0,-7 4-16,-18 8 15,-15-6 1,-15-16 0,-19-9-1,-13-14 1,-9-25-1,-7-15 1,-13-21 0,-19-17-1,-4-17 1,1-7 0,8-1-16,9 8 15,26-1 1,29 21-1,36 12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2-24T19:52:25.087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769 6783 0,'12'30'16,"11"41"0,-6-11-1,4 13-15,-3-2 16,-1 16-16,-5-6 16,4 15-16,-9-12 15,0 9-15,-1-15 16,-1 7-16,0 29 15,7 0 1,-4-19 0,3-29-1,-28-41 1,15-13 0,-3-6-16,5-2 15,0-4-15</inkml:trace>
  <inkml:trace contextRef="#ctx0" brushRef="#br0" timeOffset="6694.036">919 6674 0,'71'-35'15,"-6"10"1,18-3-16,2 9 15,17 1 1,-6 5-16,22 8 0,-9 5 16,12 13-1,-21 4 1,8 13-16,-22 6 16,2 7-16,13 27 15,-33 16 1,-40 14-1,-26-29 1,-20 2-16,-14-12 16,-26 14-16,3-14 15,-29 12-15,7-13 16,-30 6-16,9-8 16,-21-3-16,17-7 15,-17 5-15,16-11 16,-11-1-16,23-16 15,-4-7-15,-15-9 16,46-5 0,54-12-1,35-4 1,38-6 0,-6 6-1,15-6-15,4 3 16,14-1-16,1 6 15,22 2-15,-4 3 16,17 5-16,-8 5 16,8 13-16,-18 2 15,11 15-15,-29 1 16,11 17-16,-26-6 16,-6 16-16,9 32 15,-16-6-15,-28 0 16,-22-27-1,-4-25 1,-8-20 0,0-8-1,0-5 1,-5-8 0,-3-5-16,3 6 15,3 3 1,2 0-16</inkml:trace>
  <inkml:trace contextRef="#ctx0" brushRef="#br0" timeOffset="7450.521">2787 7418 0,'0'4'15,"-6"14"1,-6 31 15,-11 33-15,3 22 0,-3 2-1,16-16-15,9-11 16,16-14-1,10-23 1,5-18 0,7-17-1,3-10 1,-1-25 0,4-9-1,-9-21 1,-6-10-1,-13-7 1,-5 1 0,-4 9-1,-3 12 17,-4 22-17,3 20 1,-5 11-1,0 17 1,5 26 0,-2 27-1,12 14 1,14-4 0,15-15-1,16-19 1,10-21-1,-4-18 1,-11-2 0,-20-5-1,-35 0-15</inkml:trace>
  <inkml:trace contextRef="#ctx0" brushRef="#br0" timeOffset="8396.07">3603 6808 0,'0'32'15,"0"1"17,-3 25-32,-2 8 15,1 20-15,-1-4 16,1 24-16,4-15 16,0 13-16,0-11 15,13 5-15,23 26 16,24-26-1,19-23 1,16-32 0,8-31-1,-7-29 1,-8-31 0,-15-30-1,-20-25 1,-10-10-1,-13 4 17,-19 13-17,-16 13 1,-6 12 0,4 47-1,-11 32 1,-7 31-1,-3 32 17,10-11-17,1 14-15,9-4 16,1 8-16,7-9 16,7 10-16,16-15 15,7 7-15,5-13 16,16 4-16,-4-8 15,14 3-15,35 9 16,15-18 0,0-23-1,-6-18 1,-51-14 0,-42-6-1,-5 8 1,-1 0-1,-6 5-15</inkml:trace>
  <inkml:trace contextRef="#ctx0" brushRef="#br0" timeOffset="9173.19">1534 8680 0,'61'-2'16,"22"-9"0,-18 7-1,17 1-15,-7-1 16,11 4-16,-4 0 16,14 0-16,-8 0 15,10 0-15,-7 0 16,20-8-16,-15 2 0,15-4 15,-5 8-15,19 2 0,-11 0 16,17 0-16,-15 0 16,20-5-16,-15 0 15,23-1-15,-23 4 16,18-3-16,-17 5 16,22-5-16,-23 5 15,15 0-15,-20 0 16,10 5-16,-25 0 15,12 3-15,-17 2 16,3 2-16,18 2 16,-33-3-1,-19-15 1,-34 4 0,-6-7-1,-13 1 1,-6 4-16,-6 2 0</inkml:trace>
  <inkml:trace contextRef="#ctx0" brushRef="#br0" timeOffset="26649.696">7466 7271 0,'-6'4'16,"-1"5"-1,-3 9 1,-3 0 0,1-6-1,7-6 1,0-4 15,5-2-15,0 0-1,0 0 1,0 0 0,0 0-1,0 0 16,0 0-15,0 0 0,0 0-1,0 0 1,0 0 15,0 0-15,0 0-1,0 0 1,0 0 0,-2-2-1,-9-4 17,-1 6-17,-11 0 1,6 0-1,4 0 1,8 6 0,2-4 15,3 3-15,3 2-1,2-2 1,-5-5-1,0 0 17,0 0-17,0 0 1,0 0 0,0 5-1,0 8 1,0 0 15,4-1-15,1 3-1,-5-12 1,4-3 0,-4 0-1,0 0 16,0 0-15,0 0 0,0 0-1,0 0 1,0 0 0,0 0 15,0 0-16,0 0 1,0 0 0,5-3-1,-5-2 17,5-5-17,-1-5 1,-4 0-1,0 7 1,-4 3 0,-6 5 15,6 0-15,4 0-1,0 0 1,0 0-1,9 0 1,0 0 15,4-7-15,-5-5 0,2-4-1,-8 8 1,-2 8 15,-2 8-15,-3 8-1,0 8 1,5 2 0,5-8-1,18-9 16,1-14-15,-1 1 0,-7-14-1,-7-2 1,-9-3 0,-9 10 15,-5 8-16,-3 5 1,4 5 0,6 1-1,2-6 17,0 0-17,5 0 1,0 0-1,0 0 1,0 0 0,0 0 15,0 0-15,5 2-1,0 3 1,-5 0-1,-5 7 1,0 6 15,10-6-15,12-4 0,8-2-1,-2-12 1,-10-2-1,-3 1 17,-7 2-17,-6-5 1,-12 8 0,-5 4-1,-3 13 16,0 0-15,16 7 0,12-8-1,7-5 1,6-6 0,3-15 15,-4-9-16,-2-9 1,-15-5 0,-15 5-1,-5 12 1,-8 22 15,3 10-15,7 11-1,6 10 1,7-5 0,15-4-1,10-9 17,8-7-17,-4-15 1,-6-13-1,-5-7 1,-8 2 15,-15 6-15,-7 4 0,-9 8-1,-9 5 1,0 11-1,10 9 17,7 10-17,13 0 1,14-7 0,10-13-1,11-10 1,5-18 15,-10-9-15,-8-3-1,-11-1 1,-17 13 0,-6 11 15,-3 2-16,2 5 1,6 0 0,-3 5-1,7-3 1,0 8 0,8-10-1</inkml:trace>
  <inkml:trace contextRef="#ctx0" brushRef="#br0" timeOffset="41731.974">1799 17467 0,'0'0'16,"0"0"-1,10 0 1,6 0-16,10 5 16,0-5-1,2 5 1,-28-5-16</inkml:trace>
  <inkml:trace contextRef="#ctx0" brushRef="#br1" timeOffset="46616.668">1218 10389 0,'64'-38'16,"32"2"0,2 11-1,3 10 1,0 15-1,2 28 1,-1 20 0,-18 17-16,-13 16 15,-18 15 1,-23 10 0,-18-29-1,-16 1-15,-4-7 16,-20 3-16,-19 26 15,-22 4 1,-8-9 0,-19-1-16,-10-16 15,-2-23 1,-1-19 0,8-29-1,11-10 1,29-25-1,21-15 1,24-9 0,19-4-1,27 3 1,20 6 0,19 11-1,14 11 1,13 12-1,2 8 1,13 18 0,-7 15-16,-9 15 15,-8 9 1,-5 9 0,-4 5-1,5-1 1,-5-4-1,0-25 1,2-19 0,-22-28-1,-24 6 1,-22 5 0,-12 0-16</inkml:trace>
  <inkml:trace contextRef="#ctx0" brushRef="#br1" timeOffset="47892.568">2950 9763 0,'-2'79'16,"-3"-13"0,-7 7-16,-1-3 15,-5 11-15,-4-5 16,-4 9-16,9-7 15,-12 11-15,10-12 16,-9 14-16,13-8 16,-3 18-16,3-16 15,12 11-15,3-15 16,8 5-16,10-13 16,12 10-16,-2-18 15,15 11-15,-5-16 16,14 8-16,-4-10 15,18 9-15,-11-18 16,16 9-16,24 16 16,1-27-1,-48-19 17,-26-15-17,-9-9 1,-13-4-16</inkml:trace>
  <inkml:trace contextRef="#ctx0" brushRef="#br1" timeOffset="51879.909">4129 9988 0,'-4'15'0,"-15"35"16,5 3-1,-14 20-15,-2 3 16,-8 22-16,3-2 16,-5 22-16,4-9 15,-2 15-15,13-16 16,4 13-16,9-15 16,17 7-16,6-22 15,19-1-15,5-19 16,21-6-1,39-22 1,18-37 0,-34-17-1,-2-19-15,-21-8 16,2-25-16,-20 8 16,-2-23-16,-14 7 15,-15-7-15,-12-31 16,-19 7-1,-20 20 1,-3 39 0,-6 31-1,0 24 1,2 37 0,-1 27-1,8 21 1,14 3-1,26-3 1,21-31 0,18-24-1,0-13 1,-19-17 0,-16-12-16</inkml:trace>
  <inkml:trace contextRef="#ctx0" brushRef="#br1" timeOffset="52276.659">5052 10514 0,'-5'64'16,"-6"16"-1,-4-14 1,-8 12-16,4-7 16,-11 11-16,-3-4 15,0 19-15,5-15 16,-7 9-16,5-8 15,0 3-15,-9 25 16,4-15 0,19-71-1,10-43 17,16-25-17,2-4 1,1 4-1,-13 43-15</inkml:trace>
  <inkml:trace contextRef="#ctx0" brushRef="#br1" timeOffset="52632.003">4686 10686 0,'13'68'16,"-3"-5"-1,2 6-15,1 0 16,4 17-16,2-3 16,6 13-16,-2-13 15,1 8-15,2-15 16,9 7-16,18 13 15,18-19 1,-3-44 0,-3-45 15,-6-25-15,-17-9-1,-17 20 1,-25 26-16</inkml:trace>
  <inkml:trace contextRef="#ctx0" brushRef="#br1" timeOffset="53607.909">6047 11165 0,'58'-5'16,"11"-1"-1,8 4 1,2 2-1,-19 0 1,-12-5 0,-8-7-16,-18 1 15,-14 9 1,-8 2-16</inkml:trace>
  <inkml:trace contextRef="#ctx0" brushRef="#br1" timeOffset="55791.88">5344 9736 0,'13'0'16,"17"-5"-1,18 5 1,7-2 0,-2 2-16,-5 7 15,-5 17 1,-13 10-1,-12 8 1,-8 14 0,-15 9-1,-13 7 1,-12-2 0,-18-2-16,-10 7 15,8-14 1,7-6-1,8-7 1,12-12 0,28-11-1,20-8 1,18-7 0,22-7-1,14 2 1,4-5-1,4 0 1,-1 5 0,-7 0-1,-19-3 1,-1 9-16,-22-16 16,-7-8-1,-7 0 1,-18 3-1,0 7 1,-5 3-16</inkml:trace>
  <inkml:trace contextRef="#ctx0" brushRef="#br1" timeOffset="60488.541">7269 10789 0,'-23'65'15,"-10"24"1,3-21 0,-5 15-16,5-12 15,0 12-15,-3-10 16,-5 10-16,3-11 16,-2 7-16,-9 30 15,13 1 1,35-41-1,8-57 1,-6-20 0,-4-17-1,0-5 1,0 7 0,0 23-16</inkml:trace>
  <inkml:trace contextRef="#ctx0" brushRef="#br1" timeOffset="60936.261">6659 10751 0,'16'25'16,"9"41"-1,-1-11-15,13 16 0,-7-6 16,5 9-16,-5-5 15,10 16-15,-10-13 16,8 17-16,-3-11 16,9 7-16,-9-9 15,12 7 1,19 20 0,5 3-1,-20-42 1,-25-30-1,-12-16 1,-10-7 0,-4-11-16</inkml:trace>
  <inkml:trace contextRef="#ctx0" brushRef="#br1" timeOffset="61585.557">7756 11212 0,'58'-12'16,"28"-3"-1,14 3 1,3-7 0,3 12-1,-3 2 1,-7 5 0,-12 5-1,-42-15 1,-14-10-1,-15 7 1,-8 8 0,-3 0-1,-2 5-15</inkml:trace>
  <inkml:trace contextRef="#ctx0" brushRef="#br1" timeOffset="62017.424">8070 10886 0,'16'78'15,"-6"-13"1,-3 10-16,4 39 16,-17 11-1,-1 2 1,7-12 15,7-8-15,16-23-1,-3-55 1,-10-17 0,-5-7-1,-3-2 1,-2-3-16</inkml:trace>
  <inkml:trace contextRef="#ctx0" brushRef="#br1" timeOffset="63003.686">8792 10555 0,'12'-5'16,"28"-3"0,20-2-1,19 10 1,3 18-1,-3 25 1,-14 19 0,-27 7-1,-27 7 1,-25-9 0,-26-9-1,-8-10 1,1-18-1,-9-12 1,11-10 0,20 2-1,20-8 1,22-2 0,18 0-1,21-2 1,9 2-1,14 2 1,9 21 0,-3 12-1,-9 13 1,-10 17 0,-24 14-1,-12 22 1,-17 7 15,-26 0-15,-22-5-1,-25-15 1,-29-22 0,-14-30 15,-4-23-16,10-31 1,36-18 0,26-2-1,18 8 1,10 14 15,7 16-31</inkml:trace>
  <inkml:trace contextRef="#ctx0" brushRef="#br1" timeOffset="63487.446">10036 9999 0,'65'34'15,"-14"-1"1,10 14-16,-14 7 15,6 11-15,-4 6 16,3 15-16,-15-3 16,12 12-16,-9-7 15,-4 8-15,-12-12 16,-6 11-16,-10-14 0,-8 15 0,-18 27 16,-30-2-1,11-38 1,-17 0-16,12-17 15,-11 0-15,-33 14 16,-10-4 0,8-8-1,45-33 1,20-17 0,23-18-16</inkml:trace>
  <inkml:trace contextRef="#ctx0" brushRef="#br1" timeOffset="69849.909">11818 10830 0,'28'-6'16,"34"-1"0,1-3-1,10-3-15,-3 5 16,11-2-16,-2 6 16,9 1-16,32 3 15,4 3 1,-18-3-1,-33-18 1,-32 10 0,-26 4-1,-6 4 1,-9 0-16</inkml:trace>
  <inkml:trace contextRef="#ctx0" brushRef="#br1" timeOffset="70317.049">12218 10419 0,'5'75'15,"3"28"1,2-24-1,2 3-15,1-10 16,5 6-16,0 35 16,-11 18-1,3 3 1,-8 2 0,9-41-1,9-65 1,12-30 15,-6-12-15,-14 7-16,-12 5 0</inkml:trace>
  <inkml:trace contextRef="#ctx0" brushRef="#br1" timeOffset="71196.501">13728 10328 0,'63'-5'16,"14"15"-1,2 20 1,-14 13 0,-27 15-1,-27 3 1,-39-1 15,-21 1-15,-11-14-1,-1-7 1,9-10 0,32-7-1,32-7 1,26 1-1,28 1 1,22-5 0,15 2-1,2 2 1,-1 22-16,-3 13 16,-28 16-1,-25 13 1,-18 9-1,-25 12 1,-23-4 0,-24-3-1,-24-1 1,-22-16 0,-20-13-1,-13-22 1,2-25-1,24-31 17,39-35-17,46-23 1,37 6 0,9 10-1,-5 14 1,-31 41-16</inkml:trace>
  <inkml:trace contextRef="#ctx0" brushRef="#br1" timeOffset="71632.909">15295 10281 0,'-23'42'0,"-12"16"0,2-3 16,-12 21-16,7-8 15,-9 28-15,1-14 16,1 14-16,9-7 16,-4 7-16,14-13 15,14 15-15,2-15 16,10 13-16,5-19 16,12 20-16,1-19 15,18 5-15,31 13 16,24-8-1,10-23 1,-5-9 0,-35-61-1,-26-3 1,-18 4 0,-9 4-1,-8 0-15</inkml:trace>
  <inkml:trace contextRef="#ctx0" brushRef="#br1" timeOffset="72176.483">16577 10663 0,'0'23'16,"-10"42"-1,3 1 1,-11 14-16,1 2 16,-13 8-16,-1-5 15,-4 16-15,-1-13 16,-6 16-16,4-14 15,-8 16 1,9-15 0,-11 5-16,-10 12 15,8-7 1,40-83 0,22-58-1,16-20 16,-3-1-15,-2 8-16,-23 53 16</inkml:trace>
  <inkml:trace contextRef="#ctx0" brushRef="#br1" timeOffset="72554.488">16134 10916 0,'18'35'15,"2"7"1,21 23 0,-6 1-16,14 17 15,-3-10 1,4 11-16,-2-14 15,11 13-15,-12-17 16,8 7-16,22 15 16,-14-7-1,-19-53 1,-23-40 15,-9-21-15,-7-1-1,1 4 1,-6 30-16</inkml:trace>
  <inkml:trace contextRef="#ctx0" brushRef="#br1" timeOffset="73153.912">17033 10321 0,'26'2'15,"32"15"1,7 29 0,-14 28-1,-16 21 1,-30 5 0,-30 8-1,-20-4 1,-11-16-1,-2-17 1,20-23 0,16-28-1,31-7 1,27-8 0,14 0-1,16-5 1,5-10-1,-6-3 1,1 0 0,-11-4-1,-7 4 1,-26 8 0,-9 0-1,-13 5-15</inkml:trace>
  <inkml:trace contextRef="#ctx0" brushRef="#br1" timeOffset="73836.183">18339 10938 0,'0'65'16,"0"31"-1,0-22 1,8 8-16,-8-9 16,4 11-16,1-9 15,-2 6-15,8 33 16,1 3 0,11-20-1,7-50 16,-5-29-15,-12-11 0,-4-2-16,-9-5 0</inkml:trace>
  <inkml:trace contextRef="#ctx0" brushRef="#br1" timeOffset="74513.408">17963 11399 0,'58'0'15,"21"0"-15,-2 0 16,27 5-16,-3 1 16,12 1-16,-12 0 15,7 3-15,26 3 31,-15 0-15,-37-1 0,-43-8-1,-27-16 1,-12-5 0,0 10-16,0 1 15,0 6-15</inkml:trace>
  <inkml:trace contextRef="#ctx0" brushRef="#br1" timeOffset="75940.644">19437 10593 0,'63'-2'15,"6"-4"1,9 18-16,0 24 16,-12 17-1,-19 12 1,-19 14-1,-28 3 1,-23-3 0,-17-12-1,-3-13 1,0-12 0,3-20-1,5-2-15,23-13 16,3-3-1,4-4 1,10 0 0,16 0-1,26 5 1,29 8 0,25 10-1,8 8-15,6 18 31,-6 22-15,-21 17 0,-41 10-1,-41 13 1,-22-38 0,-14-1-16,-7-17 15,-21-3-15,-3-13 31,-22-4-31,5-13 16,-13-2-16,8-10 16,-8-4-16,-30-17 15,2-24 1,42-31 0,39-14-1,41-3 1,27 7-1,10 20 1,-10 21 0,-30 35-16</inkml:trace>
  <inkml:trace contextRef="#ctx0" brushRef="#br1" timeOffset="76456.495">21035 11011 0,'-30'63'16,"-15"23"0,12-16-1,-8 3-15,6-7 16,-7 7-16,6-3 15,0 9-15,-6 28 16,-1 12 15,2-15-15,17-34 0,24-52-1,17-26 1,6-14-1,-8 0 1,0 3 0,-15 19-16</inkml:trace>
  <inkml:trace contextRef="#ctx0" brushRef="#br1" timeOffset="76878.978">20551 11081 0,'41'49'16,"-6"-6"-1,10 14-15,-4-7 16,11 21-16,-4 0 16,8 12-16,2-10 15,5 10-15,-5-10 16,3 1-16,16 14 31,2 3-15,-14-16-1,-13-45 1,-15-25 0,-18-22-1,4-19 1,-5 1 15,-11 17-31,-7 18 0</inkml:trace>
  <inkml:trace contextRef="#ctx0" brushRef="#br1" timeOffset="77436.775">21587 10371 0,'56'30'15,"-9"3"1,19 5-16,-5 4 16,14 24-16,-7 0 15,8 12-15,-16 0 16,1 23-16,-19-11 16,-7 16-16,-16-15 15,-2 17-15,-13-14 16,-8 4-16,-1-10 15,-12 13-15,-4-21 16,-14 14-16,0-21 16,-18 2-16,9-14 15,-16-6-15,-23 6 16,-3-9 15,38-21-15,21-14-1,27-17-15</inkml:trace>
  <inkml:trace contextRef="#ctx0" brushRef="#br1" timeOffset="96306.617">12778 7338 0,'0'0'16,"0"2"-1,7 8 1,18-3 15,15 4-15,-4-11 0,-11-11-1,-12-8 1,-13-5 15,-21 12-15,-19 7-1,-3 5 1,8 9 0,10 7-1,20 7 16,18-11-15,9-7 0,3-15-1,-2-4 1,-2-10 15,-12 1-15,-9 7-1,-12 12 1,-11 8 0,5 18-1,6 8 17,17 0-17,20-7 1,10-15-1,3-11 1,-10-14 0,-15-13 15,-8-11-15,-16 11-1,-8 12 1,-14 12-1,7 12 17,4 6-17,14 6 1,16 5 0,14-5-1,4-6 16,2-6-15,-4-6 0,-11-6-1,-3-4 1,-15 2 0,-13 3 15,-1 2-16,-4 3 1,10 0 0,8 8-1,10 5 1,8-2 15,5-9-15,-1-2-1,-4-2 1,-1-14 0,-7 8-1,-3 0 17,3-1-17,-5 9-15</inkml:trace>
  <inkml:trace contextRef="#ctx0" brushRef="#br1" timeOffset="107336.492">1630 9749 0,'8'-9'0,"14"-2"15,9-12 1,3-2-1,4-3 1,11 3 0,25-1-1,12 4 1,5 4-16,5-6 16,4 3-1,-2 3 1,1 11-1,4-4 1,6-1 0,10 4-1,7 3-15,5 0 16,2 5 0,6 5-1,-44 0 1,-1 8-16,23 12 15,13 0 1,1 13 0,-10-2-1,-25-2 1,-13 2 0,-41-15-1,-19-11 1,-11-8-1,-6 3 1,-4-5 0,-2 0-16</inkml:trace>
  <inkml:trace contextRef="#ctx0" brushRef="#br1" timeOffset="108292.304">1721 9272 0,'60'-12'16,"10"-6"-1,14-2 1,11 3 0,14 1-1,-29 9-15,9-6 16,-17 4-16,17 0 0,-16 5 16,18-1-16,-8 2 15,7-3-15,-6 2 16,16 1-16,-13-2 15,23 1-15,-14-2 16,19 5-16,-8 1 16,19 7-16,-10 2 15,20 7-15,-20 2 16,19-1-16,-14 0 16,19 1-16,-17-1 15,10 6-15,-19-5 16,21 7-16,-19-2 15,15 9-15,-15-1 16,20 5-16,-22-10 16,17 12-16,-23-2 0,13-3 15,-15 2-15,5 8 0,-23-9 16,8 5-16,-18-4 16,0 8-16,23 28 15,-3 7 1,-3 5-1,0-11 1,-36-19 0,-3 5-16,-8 3 15,-20-31 1,-16-12 0,-9-10-1,1-4 1,-4-4-1,0 0 1,0 0-16</inkml:trace>
  <inkml:trace contextRef="#ctx0" brushRef="#br1" timeOffset="109372.295">1642 8995 0,'56'-10'16,"22"-3"-1,32 1 1,11-1-1,-30 3 1,0 3-16,-12 1 16,15-1-16,-9 2 0,15-6 15,-9 10-15,17-5 16,-7 6-16,17 0 0,-14 0 16,17 7-16,-13-1 15,23-1-15,-13 0 16,21-3-16,-13-2 15,28 0-15,-46 0 16,-4 0-16,14 0 0,-22 0 16,3 5-16,19 6 0,3 1 15,27 9-15,-14-4 16,14 11-16,-22-3 16,17 5-16,-22-6 15,16 5-15,-29-8 0,13 6 16,-26-7-16,19 20 0,-18-4 15,18 2-15,-19-8 16,24 9-16,-24-8 16,16 9-16,-18-5 15,16 4-15,-18-6 0,16 15 0,-18-6 16,10 11-16,-12-10 16,15 15-16,-17-8 15,21 14-15,-20-17 16,9 9-16,-17-9 15,18 14-15,-23-8 16,5 13-16,23 7 0,-5 2 16,-35-25-1,-31-22 1,-15-16 0,-15-12-16</inkml:trace>
  <inkml:trace contextRef="#ctx0" brushRef="#br1" timeOffset="111042.741">2585 12697 0,'0'0'16,"0"0"-1,0 0 1,10 12 0,8 19-1,2 16 1,3 31-1,-6 29 1,-9-29 0,1 5-16,-1-11 15,2 12-15,-7-11 16,2 10-16,5-9 16,-7 8-16,-3 32 15,0 4 16,0-17-15,15-46 0,5-37-1,3-30 1,-4-24 0,-1 1-1,-1 0 1,-17 35-1</inkml:trace>
  <inkml:trace contextRef="#ctx0" brushRef="#br1" timeOffset="111783.504">3139 12840 0,'12'0'15,"14"0"1,17 8 0,4 20 15,0 28-15,-22 21-1,-20 19 1,-27 15-1,-17 0 1,-9-1 0,8-14 15,14-10-15,26-10-1,32-16 1,32-12-1,22-10 1,10-8 0,-6-7 15,-1-6-15,-24-9-1,-30 2 1,-18-10-1,-8-5 1,-5-8 0,-8-12 15,4 3-15,-5-1-1,-3 3 1,8 20-16</inkml:trace>
  <inkml:trace contextRef="#ctx0" brushRef="#br1" timeOffset="112340.256">4243 12989 0,'0'2'16,"-5"26"-1,-15 33 17,-11 30-17,8-16 1,-1 3-16,6-10 16,-4 10-16,-14 34 15,6 8 1,8-11-1,14-19 17,0-27-17,3-50 1,0-40 0,5-29-1,-6-23 1,-6-8-1,-8-4 1,-2 7 15,4 20-31,18 64 16</inkml:trace>
  <inkml:trace contextRef="#ctx0" brushRef="#br1" timeOffset="113677.163">3829 12936 0,'8'18'16,"14"30"-1,19 30 1,-8-13 0,7 8-16,-5-7 15,9 9-15,-9-7 16,7 10-16,16 24 31,3-2-15,4-9-1,-8-13 1,-10-18 0,-12-14-1,-9-21 1,-13-13 15,-4-1-31,-9-11 0</inkml:trace>
  <inkml:trace contextRef="#ctx0" brushRef="#br1" timeOffset="114904.738">4316 12493 0,'23'-6'15,"19"-1"1,16-3 0,5 5-1,-5 20 1,-20 16 15,-20 16-15,-21 4-1,-20 6 1,-12-1 0,0-8-1,6-13 1,4-10 15,11-2-15,14 0-1,17-6 1,16-9 0,20-3-1,13-5 1,-1 0 15,-4 5-15,-8-2-1,-16 6 1,-9 0 0,-15-5-1,-5-4 1,-8 0-16</inkml:trace>
  <inkml:trace contextRef="#ctx0" brushRef="#br1" timeOffset="116914.929">5203 13498 0,'18'0'16,"24"0"0,24 0-1,10 0 1,-3-9-1,-3 5 1,-19 4 15,-11-5-15,-22-5 0,-11 8-1,-2 2 1,0 0-1,-5 0-15</inkml:trace>
  <inkml:trace contextRef="#ctx0" brushRef="#br1" timeOffset="117796.208">5883 12979 0,'48'-25'16,"20"3"-1,10 8 1,0 14-1,-2 18 1,-16 18 0,-21 20-1,-17 21 1,-16 23 0,-25 9-1,-25-1 16,-17-7-15,-20-10 0,-7-7-1,4-24 1,16-15 0,28-20-1,17-12 1,28-3-1,13-8 1,18-2 0,24 5-1,24 5 1,0-7 0,5 2-1,-11-5 1,-7 0-1,-21 0 1,-15 0 0,-17 0-1,-10 0 1,-3 0 0,-5 0-1,0 0 1,0 0-1</inkml:trace>
  <inkml:trace contextRef="#ctx0" brushRef="#br1" timeOffset="118717.129">6945 13115 0,'-6'18'16,"-7"29"-1,-5 26 1,1 28 0,-6 13 15,-7 0-31,-5-12 31,5-13-15,9-24-1,9-32 1,2-24 0,4-18-1,6-24 1,-7-25-1,-10-15 1,-6-5 0,3 7-1,7-2 1,-2-22 0,7-6-1,-1 10 1,1 26-1,-5 20 1,8 37 0,10 16-1,3 26 1,14 24 15,14 26-15,-6-21-1,5 7-15,4-9 16,1 9-16,15 26 16,11 5-1,-1-23 1,-4-23 0,-13-24-1,-13-26 1,-16-5-1,-3 0 1,-13 0 0,1 0 15,-4 0-31</inkml:trace>
  <inkml:trace contextRef="#ctx0" brushRef="#br1" timeOffset="120790.435">7532 13582 0,'54'-24'16,"25"1"15,16 7-15,1 2 0,6 7-1,-13 2 1,-5-13 15,-16-7-15,-20-5-1,-13 7 1,-23 10 0,-12 1-1,-7-1 16,2 8-31,5 5 0</inkml:trace>
  <inkml:trace contextRef="#ctx0" brushRef="#br1" timeOffset="121243.658">7730 13058 0,'18'63'16,"8"21"15,0 30-15,-5-31-1,7 4-15,-3 25 16,-2 2 0,-8-14-1,0-29 16,-12-38-15,2-16 0,-5-6-1,0-8 1,0 1 0,0-4-16</inkml:trace>
  <inkml:trace contextRef="#ctx0" brushRef="#br1" timeOffset="122319.831">8822 13022 0,'0'10'16,"-13"20"-1,-13 29 16,-14 21-15,10-15 0,-5 11-16,5 32 15,7 13 1,23 3 0,32-14 15,29-14-16,18-31 1,6-24 0,-2-23-1,-18-30 1,-12-29 15,-15-20-15,-15-17-1,-23-5 1,-18 5 0,-17 13 15,-8 22-15,-10 14-1,-7 35 1,4 19-1,4 21 1,11 4 15,24 3-15,14-5 0,11-8-1,4-15 1,3-7-1,-15-18 1</inkml:trace>
  <inkml:trace contextRef="#ctx0" brushRef="#br1" timeOffset="123907.661">9925 13637 0,'32'0'15,"31"0"1,39 0 0,-25 0-1,7 0-15,30-8 16,7 3-1,-13 0 1,-8-2 0,-17-7-1,-45-1 1,-32 3 0,-6 5-1,0 1 1,0 6-16</inkml:trace>
  <inkml:trace contextRef="#ctx0" brushRef="#br1" timeOffset="124339.77">10386 13264 0,'6'25'16,"6"36"-1,11 34 1,-1 26 0,-2 11-1,-2-7 1,-5-12 0,-1-17-1,3-20 16,3-46-15,-10-17 0,-3-5-16,-5-8 0</inkml:trace>
  <inkml:trace contextRef="#ctx0" brushRef="#br1" timeOffset="125354.105">11205 13068 0,'21'1'16,"26"14"-1,16 22 1,-15 13 0,-17 25 15,-29 6-15,-22-6-1,-20-22 1,-16-19-1,3-18 1,18-6 0,9-6-1,14-4 1,12 0 0,21 0-1,23 0 1,24 0 15,25 4-15,7 14-1,0 24 1,-9 29 0,-19 12 15,-26 3-16,-33 7 1,-36-2 0,-27-8-1,-34-14 1,-16-17 0,-9-22-1,6-12 1,15-8-1,22-26 1,13-16 0,28-16-1,25-10 1,18 3 0,7 10-1,15 7 1,-2 8-1,-10 2 1,-28 28-16</inkml:trace>
  <inkml:trace contextRef="#ctx0" brushRef="#br1" timeOffset="125828.859">12477 13110 0,'0'23'15,"-12"37"17,-1 0-17,-6 11-15,-4-5 16,-8 12-16,1-5 16,-5 15-16,5-15 15,-5 10-15,4-10 31,1 5-31,5 31 16,2 1 0,11-29-1,12-48 1,0-15 0,2-34-1,-2-14 1,5-8-1,0-2 1,3 10 0,-8 30-16</inkml:trace>
  <inkml:trace contextRef="#ctx0" brushRef="#br1" timeOffset="126204.87">12014 13307 0,'48'68'16,"-10"-10"-1,10 7-15,-8-5 16,7 19-16,-8-7 15,13 12 1,-4-9 0,11 4-16,18 17 15,2-10 1,-11-47 0,-28-27-1,-22-12 1,-4 0-1,-10 0 1,-4 0-16</inkml:trace>
  <inkml:trace contextRef="#ctx0" brushRef="#br1" timeOffset="126892.112">12621 12787 0,'15'0'16,"15"6"15,3 11-15,-8 13-1,-11 18 1,-19 23 0,-13 7-1,-5 0 17,-8-18-17,9-17 1,4-3-1,23-14 1,8-9 0,18-6 15,11-9-15,9 3-1,12-5 1,-3 0-1,-12 0 17,-16 0-17,-9 0 1,-10 0 0,-9 0-1,-4 0-15</inkml:trace>
  <inkml:trace contextRef="#ctx0" brushRef="#br1" timeOffset="128650.588">14254 9794 0,'79'0'16,"-14"0"0,13 2-16,-2 3 15,9 5-15,-9 3 0,10 5 0,-13 0 16,10 7-16,-13-2 16,14 7-16,-16-11 15,9 12-15,-10-4 16,5 9-16,24 14 15,0 9 1,-13-9 0,-41-18-1,-19-17 1,-10-4-16,-8-11 16,-5 0-1,0 0 1,0 0-16</inkml:trace>
  <inkml:trace contextRef="#ctx0" brushRef="#br1" timeOffset="131245.188">13935 9451 0,'67'-12'16,"-1"-1"-1,11 0-15,2-2 16,22-2-16,-6 4 16,21 6-16,-4 2 15,13 10-15,-8 2 0,21 6 16,-10-4-16,18 9 0,-32-5 16,-8-5-16,10 2 0,-21-2 15,8 1-15,21-2 0,-20 4 16,4 2-16,28 10 0,-28-9 15,11 2-15,14 12 0,-24-9 16,4 14-16,18 5 0,-18-3 16,1 8-16,14 15 0,-22-10 15,-8 0-15,14 7 0,-22-7 16,0 10-16,19 4 0,-8 3 16,25 12-16,-23-9 15,23 20-15,-20-15 0,15 16 0,-21-21 16,9 7-16,-18-15 15,9 6-15,-21-12 16,9 5-16,-15-11 16,-43-12-1,-13-19-15,-8-9 16,-9-8-16</inkml:trace>
  <inkml:trace contextRef="#ctx0" brushRef="#br1" timeOffset="134299.819">13251 14007 0,'18'0'16,"38"0"15,34 0-15,-14 0 0,9 0-16,-12 0 15,15 0-15,-9 0 16,9 0-16,15 0 31,-2-12-15,-15-11-1,-44 5 1,-31 0 0,-24-2-1,-9 2 1,4 0-1,18 18-15</inkml:trace>
  <inkml:trace contextRef="#ctx0" brushRef="#br1" timeOffset="134770.582">13773 13489 0,'0'34'16,"0"7"0,0 24-1,0 4 1,0 13-16,0-4 16,0 18-16,0-13 15,0 9-15,0 30 16,2-1-1,26-25 1,7-38 0,-5-33-1,-12-17 1,-6-3 0,-6 0-16,-6-5 15,0 0-15</inkml:trace>
  <inkml:trace contextRef="#ctx0" brushRef="#br1" timeOffset="136030.909">15025 13576 0,'0'-25'16,"-5"-33"0,-8-15-1,-17 3 1,-17 16 0,-14 24-1,-15 22 1,-2 34-1,11 32 1,9 20 0,22 13-1,23 12 1,26 8 0,32-15-1,21-19 1,1-34-1,5-37 1,-12-37 0,-17-21-1,-15-14 1,-16-12 15,-12-10-15,-5 7-1,0 5 1,3 21 0,-3 14-1,0 30 1,5 18 0,0 27-1,0 32 1,0-6-1,-5 17-15,1-10 16,-5 12-16,4-4 16,2 8-16,3-10 15,0 10-15,3 25 16,7-1 0,-6-29-1,5-35 1,8-36-1,-9-2 1,7-5-16,-8-7 16,-2-11-1,1-5 1,1-7 0,5 0-1,2 5 1,-2-9-16,-12 34 0</inkml:trace>
  <inkml:trace contextRef="#ctx0" brushRef="#br1" timeOffset="136549.544">15789 13397 0,'-2'73'15,"-16"28"1,5-22 15,-10 3-31,0-9 16,-2 16-16,3-17 15,-8 12-15,-3 29 16,-2-5 0,12-14-1,10-26 1,13-46 0,6-27-1,1-12 1,3-3-1,-3-3-15,-7 23 0</inkml:trace>
  <inkml:trace contextRef="#ctx0" brushRef="#br1" timeOffset="136917.398">15356 13515 0,'12'26'15,"11"9"1,7 18-16,0-3 15,8 16-15,2-6 16,3 11-16,-8-6 16,8 13-16,-2-7 15,6 7-15,14 13 16,-1-3 0,-2-38-1,-25-16 1,-15-22-1,-8-5 1,-10-7-16</inkml:trace>
  <inkml:trace contextRef="#ctx0" brushRef="#br1" timeOffset="141157.07">894 15822 0,'10'0'16,"15"0"-1,28 4 1,15 1 0,15 0-16,2-5 15,-8 3 1,-12-3-1,-9 0 1,-12 0 0,-17-3-1,-15 3 1,-7 0-16,-3 0 16,-2 0-1,0 0-15</inkml:trace>
  <inkml:trace contextRef="#ctx0" brushRef="#br1" timeOffset="141621.849">952 16441 0,'57'0'0,"19"-10"15,26-8 1,13 6-1,-1 12 1,-8 12 0,-20 6-1,-16 5 1,-23-10-16,-26-6 16,-21-7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2-24T19:56:45.092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078 8428 0,'30'-35'0,"22"2"16,12 0-1,12 15 1,2 29 0,-5 32-1,-7 34 1,-31-10 0,-15 8-16,-11-7 15,-18 15-15,-8-9 0,-16 19 16,-8-11-16,-14 15 0,-3-16 15,-10 6-15,2-16 16,-8-2-16,5-17 16,-10 1-16,-29-13 15,-10 0 1,47-44 0,46-24-1,25-8-15,22-25 16,27-10-1,23 2 1,-11 26 0,18 7-16,28 6 15,17 18 1,-8 17 0,-20 30-1,-18 25-15,-17 8 16,-16 8-1,-20-3 1,-2-15 0,-11-28-1,-6-15 1,-5-7-16,-1-3 16,0-5-16</inkml:trace>
  <inkml:trace contextRef="#ctx0" brushRef="#br0" timeOffset="415.881">2378 7959 0,'-21'73'15,"2"-6"1,-7 15-16,-1-1 0,-4 25 16,1-5-16,-11 25 0,5-5 15,-2 17-15,10-15 16,-2 11-16,9-16 15,3 9-15,5-22 16,10-9-16,6-18 16,28 5-16,30 23 15,23-15 1,18-35 0,17-24-16,2-24 15,-25-8 1,-47 0-1,-49 0-15</inkml:trace>
  <inkml:trace contextRef="#ctx0" brushRef="#br0" timeOffset="1626.122">3487 8756 0,'-36'73'16,"6"-2"-16,-10 11 15,3-3-15,-9 20 16,4-7-16,-7 17 16,11-14-1,-2-1-15,-8 31 0,11-6 16,21-77-1,22-52 1,4-27 0,2-7-1,1 10 1,-13 34-16</inkml:trace>
  <inkml:trace contextRef="#ctx0" brushRef="#br0" timeOffset="1928.326">3110 8860 0,'19'64'16,"9"32"-1,-16-23 1,6 16-16,1-16 15,0 10-15,-2-8 16,6 4-16,15 9 16,15 0-1,7-38 1,6-46 0,-1-45-1,-4-35 1,-8 3-1,-10 19 1,-43 54-16</inkml:trace>
  <inkml:trace contextRef="#ctx0" brushRef="#br0" timeOffset="2393.71">3805 8307 0,'65'-5'15,"13"12"1,-5 30 0,-12 20-1,-31 29 1,-38 20-1,-37-6 1,-18-14 0,-2-16-1,7-20 1,27-14 0,18-19-1,21-3 1,32-5-1,16-4 1,7-10 0,-7-4-1,-2 1 1,-8-5 0,-25 3-1,-21 10-15</inkml:trace>
  <inkml:trace contextRef="#ctx0" brushRef="#br0" timeOffset="2637.977">4429 9217 0,'18'0'16,"30"0"0,30 0-1,13-10 1,-4 2 0,-8-4-1,-26 2 1,-53 10-16</inkml:trace>
  <inkml:trace contextRef="#ctx0" brushRef="#br0" timeOffset="3328.641">5347 8864 0,'65'-13'16,"13"8"-1,0 28 1,-20 9 0,-32 14-1,-32-3 1,-36-2-1,-29-11 1,-7 2 0,0 4-16,18-5 31,34-27-31,34-12 16,33-6-1,26 5 1,22 2-1,11 7 1,-2 16 0,-2 24-1,-17 7 1,-17 14 0,-14 10-1,-16 1 1,-9 6-16,-23-4 15,-23 9 1,-19-11 0,-18-6-1,-11-12 1,-10-24 0,-2-18-1,13-29-15,22-24 16,23-14-1,12-3 1,8 10 0,10 18-1,-5 30-15</inkml:trace>
  <inkml:trace contextRef="#ctx0" brushRef="#br0" timeOffset="5073.288">6891 8214 0,'26'11'16,"39"18"-1,-4 2 1,14 11-16,-10 7 16,9 15-16,-14 3 15,6 21-15,-13-3 16,-6 21-16,-14-5 16,0 19-16,-18-10 15,-5 15-15,-10-17 16,-12 11-16,-11-26 15,-7 13-15,-1-25 16,-4 12-16,-20 15 16,-20 0-1,-4-19 1,18-34 0,31-25-1,18-16 1,6-10-1,1 1 1,5-5 0,0 0-16</inkml:trace>
  <inkml:trace contextRef="#ctx0" brushRef="#br0" timeOffset="6144.567">3326 11326 0,'48'-46'15,"25"14"1,17 14-16,4 21 31,-21 37-15,-30 38-1,-26-7 1,-22 7-16,-11-10 16,-18 20-16,-2-15 15,-15 10-15,1-12 16,-10-1-16,-23 11 16,10-18-1,39-48 16,38-15-15,26-8 0,30 1-1,19-8 1,8 7 0,-1 3 15,-7 0-16,-14 5 1,-12 0 0,-27 0-1,-26 0-15</inkml:trace>
  <inkml:trace contextRef="#ctx0" brushRef="#br0" timeOffset="6506.706">4530 11265 0,'0'14'16,"-5"23"-1,-13 39 1,-2-11 0,-7 13-16,1-5 15,-4 17-15,2-1 16,-3 12-16,-15 28 16,7-11 15,9-48-16,18-63 1,12-41 0,2-32-1,8 3 1,-2 1 0,-8 62-16</inkml:trace>
  <inkml:trace contextRef="#ctx0" brushRef="#br0" timeOffset="6799.929">4170 11404 0,'8'25'16,"5"10"-1,9 18-15,-2 3 16,13 20-16,-3-8 31,8 14-31,-8-8 16,10 6-16,3 16 15,1-23 1,-5-55 0,-9-36-1,-4-12 1,-8 2-1,-18 28-15</inkml:trace>
  <inkml:trace contextRef="#ctx0" brushRef="#br0" timeOffset="7336.51">4835 10807 0,'0'0'16,"2"5"-1,3 20 1,6 20-1,-11 19 1,-16 11 0,-3-2-1,-9-7 1,10-14 0,-3-16-1,17-19 1,17-14-1,15-6 1,4-7 0,8-2-1,0 2 1,-2 2 0,-2 1-1,2 1 1,2 6-1,-5 6 1,-10-4 0,-25-2-16</inkml:trace>
  <inkml:trace contextRef="#ctx0" brushRef="#br0" timeOffset="7623.751">5508 11682 0,'60'-3'16,"18"-8"-1,1-1 1,-9-1 0,-22 2-1,-48 11-15</inkml:trace>
  <inkml:trace contextRef="#ctx0" brushRef="#br0" timeOffset="8535.344">6549 11074 0,'0'7'16,"-5"24"-1,-13 27 1,-12 27 0,-1-12-16,-4 9 15,10-16 1,-5 23-16,13-16 15,-2 15-15,10 27 16,26-3 0,31-21-1,22-36 1,9-37 0,-6-31-1,-8-27 1,-17-7-1,-17-9 1,-19 3 0,-7 5-1,-18 18 17,-17 17-17,-11 21 1,-1 22-1,-6 23 1,5 5 0,8-2-1,17-14 1,24-19 0,6-11-1,0-12 1,-1 0-1,-11 0-15</inkml:trace>
  <inkml:trace contextRef="#ctx0" brushRef="#br0" timeOffset="9420.188">4520 10835 0,'0'0'16,"5"-5"0,5-1-1,-2 1 1,-1 3-1,16-8 1,2 3 0,3 1-1,-3 6 1,5 0 0,0 0-1,6 6 1,-11-4-1,-2 3 1,-6 0 0,-9-5-1,-3 0 1,-5 0 0,0 0-1,0 0 1,0 0-1,5 5 1,-5-5-16</inkml:trace>
  <inkml:trace contextRef="#ctx0" brushRef="#br0" timeOffset="10240.979">7166 10769 0,'73'25'16,"-13"0"0,19 10-16,-4 2 15,6 10-15,-6 1 16,6 30-16,-11 0 16,9 23-16,-21-5 31,-8 22-31,-10-14 15,-10 21-15,-12-12 16,-18 14-16,-10-19 16,-15 11-16,0-24 15,-20-4-15,-29 18 16,-3-14 15,21-29-15,23-36-1,8-25 1,13-1 0,6-4-1,6 0-15</inkml:trace>
  <inkml:trace contextRef="#ctx0" brushRef="#br0" timeOffset="10852.363">2887 10688 0,'-46'66'16,"9"-8"0,-10 12-16,1-6 15,1 16-15,4-7 16,1 13-16,14-6 15,2 11-15,6-7 16,0 13-16,6-8 16,8 11-16,4-14 15,16 16-15,7-20 16,14 9-16,4-21 16,9 3-16,34 11 15,17-14 1,-11-32-1,-12-20 1,-37-10 0,-21-3-1,-20-5-15</inkml:trace>
  <inkml:trace contextRef="#ctx0" brushRef="#br0" timeOffset="12745.381">9212 9575 0,'0'5'15,"11"13"1,6 4 0,18-7-1,13-10 1,2-10 0,-4-8-1,-16-7 1,-12-7-1,-24 7 1,-16-3 0,-21 15 15,-9 8-31,3 2 16,14 10 15,10-6-16,17 0-15,16-6 32,4 5-17,6-3 1,-6 3 0,-1-5-1,-11 0 1,-11 0-1,-1 0 1,0 0 0,3 0-1,5 0 1,4 0 0,0 0-1,0 0 1,0 0-1,0 0 1,0 0 0,0 0-1,0 0 1,-10 6 0,-16 1-1,4 16 1,9-1-1,13-10 1,10-12 0,-3-4-1,4-4 1,1-7 0,-12 15-16</inkml:trace>
  <inkml:trace contextRef="#ctx0" brushRef="#br0" timeOffset="13870.411">10578 8763 0,'-18'44'16,"-7"18"-16,-6-1 15,-9 22-15,-2-4 16,-9 16-16,3-12 16,-4 15-16,8-10 15,4 0-15,17-4 16,6 10-16,9-10 0,14 7 0,6-13 16,11 5-16,37 26 15,23-26 1,10-22-1,0-21 1,-2-22 0,0-29-1,-3-7-15,-22-1 16,-34 4 0,-32 15-16</inkml:trace>
  <inkml:trace contextRef="#ctx0" brushRef="#br0" timeOffset="14394.031">11876 9003 0,'0'0'0</inkml:trace>
  <inkml:trace contextRef="#ctx0" brushRef="#br0" timeOffset="15044.919">11369 9121 0,'63'-34'16,"15"8"0,2 10-1,4 34 1,-24 30 0,-30 35-1,-20-12 1,-20 7-16,-4-13 15,-27 8-15,3-10 16,-20 13-16,6-13 16,-8 7-16,-14 13 15,4-4 1,21-26 0,49-10-1,35-3-15,44-8 16,21-9-1,17-10 1,6-19 0,-9-1-1,-23-5 1,-39-6 0,-27 8-1,-12 7 1,-3-2-1,-10 5 1</inkml:trace>
  <inkml:trace contextRef="#ctx0" brushRef="#br0" timeOffset="15489.745">12720 9348 0,'-18'85'16,"8"-14"0,-16-3-16,-1-5 15,-6 13-15,-19 32 16,-2 11 0,17-6-1,14-17 1,-12-64-1,4-33 1,13-15 0,11 9-1,2 1 1,5 6-16</inkml:trace>
  <inkml:trace contextRef="#ctx0" brushRef="#br0" timeOffset="16106.605">13062 9699 0,'76'0'16,"20"0"-1,7 2 1,3 3-1,-15-5 1,-13-7 0,-41 1-1,-19 6 1,-18 0-16</inkml:trace>
  <inkml:trace contextRef="#ctx0" brushRef="#br0" timeOffset="16839.882">12175 9265 0,'48'61'15,"18"16"1,-18-11 0,8-3-16,-9-8 15,6 16-15,-10-11 16,10 11-16,12 25 16,-12 4-1,3-9 1,7-38-1,-8-22 1,-7-19 0,-25-6-1,-11-5 1,-12-1-16</inkml:trace>
  <inkml:trace contextRef="#ctx0" brushRef="#br0" timeOffset="17863.691">13781 9063 0,'5'24'15,"0"15"1,-3 12 0,-4 10-1,-16 1 1,-4-6-1,8-4 1,5 1 0,18-3-1,22-6 1,17-1 0,22-9-1,9-4 1,1-11-1,3-11 1,-12-4 0,-23-16-1,-23-16-15,-8-3 16,-7 14 0,-10 17-16</inkml:trace>
  <inkml:trace contextRef="#ctx0" brushRef="#br0" timeOffset="18227.55">14182 9252 0,'0'20'15,"0"34"1,0 33 0,0 22-1,0 4 1,4 15 0,-1-11-1,11-4-15,5-7 16,-7-26-1,1-31 1,-8-22 0,2-25-1,-2 3 1,-5-5-16,0 0 16</inkml:trace>
  <inkml:trace contextRef="#ctx0" brushRef="#br0" timeOffset="18693.803">14907 8972 0,'60'66'0,"-11"-12"15,-2 10-15,-6-3 16,1 7-16,-11 3 15,4 16-15,-10-13 16,-2 1-16,-6 44 16,-12 12-1,-10 2 1,-7 3 0,-18-15-16,-16-25 15,-9-13 1,-3-18-1,28-34 1,17-18 0,13-13-16</inkml:trace>
  <inkml:trace contextRef="#ctx0" brushRef="#br0" timeOffset="20496.371">8965 11250 0,'-26'66'15,"0"-6"1,-5 16-16,6-3 15,-5 17-15,4-7 16,-6 18-16,11-9 16,-2 13-16,16-19 15,9 15 1,9-18 0,24 2-16,31 17 15,20-27 1,14-32-1,-4-31 1,-18-19 15,-26-4-15,-26 7 0,-26 4-16</inkml:trace>
  <inkml:trace contextRef="#ctx0" brushRef="#br0" timeOffset="21082.014">9689 11457 0,'60'-10'15,"18"15"1,8 19 0,-11 30-1,-37 19 1,-33 28-1,-18-23 17,-17 0-32,-5-12 15,-13 9-15,-25 21 16,-3 0 0,28-6-1,54-23 1,29-25-1,30-17 17,21-10-17,20-15 1,3-15 0,-20-10-1,-17-5 1,-25 4-1,-27 11 1,-10 13 0,-10 2-16</inkml:trace>
  <inkml:trace contextRef="#ctx0" brushRef="#br0" timeOffset="21452.037">10895 11621 0,'-2'17'31,"-14"37"-16,-8 36 1,-1-17 0,-6 8-16,3-13 15,-7 10-15,-13 33 16,3 0 0,-1-11-1,9-22 1,27-49-1,10-23 1,0 0 0,0-6-1,0 0-15</inkml:trace>
  <inkml:trace contextRef="#ctx0" brushRef="#br0" timeOffset="21836.953">10509 11633 0,'9'23'15,"18"31"1,-2-7-1,10 13-15,-5-4 16,9 14-16,19 31 16,2 8-1,-5-7 1,-2-18 0,-4-19-1,-14-52 1,-10-30-1,-3-14 1,-9 1 0,-5 10-1,-8 20-15</inkml:trace>
  <inkml:trace contextRef="#ctx0" brushRef="#br0" timeOffset="22213.958">11271 11932 0,'60'6'16,"13"4"15,10-5-15,6-1-1,-11-4 1,-15-9 0,-11-3-1,-11 2 16,-16 2-15,-12 4 0,-13 4-16</inkml:trace>
  <inkml:trace contextRef="#ctx0" brushRef="#br0" timeOffset="22698.624">12249 11429 0,'0'11'31,"-5"9"-15,-4 14-1,-3 9 1,-2 5 0,5 5-1,4-5 16,15-8-15,26-2 0,14-10-1,26-12 1,2-7 15,0-18-15,-10-12-1,-15-7 1,-18 13 0,-35 15-16</inkml:trace>
  <inkml:trace contextRef="#ctx0" brushRef="#br0" timeOffset="23062.663">12573 11517 0,'0'84'16,"0"-12"15,6 14-31,-6-2 16,5 11-16,-5-7 15,5 8-15,-3 30 16,8 5 0,8-16-1,12-33 17,8-49-17,-23-19 1,-2-11-1,-8 3 1,-5-6-16</inkml:trace>
  <inkml:trace contextRef="#ctx0" brushRef="#br0" timeOffset="23570.324">13348 11190 0,'42'40'16,"5"10"-16,-3 9 15,-2 19-15,-1-5 16,-3 22-16,-3-1 15,-5 14-15,-7-12 16,-6 12-16,-9-12 16,-11 11-1,-7-18 1,-8-3-16,-6-15 16,-24 0-16,5-21 15,-20 3-15,-30 7 16,-13-7-1,28-18 1,39-17 0,39-18-16</inkml:trace>
  <inkml:trace contextRef="#ctx0" brushRef="#br0" timeOffset="28120.558">1098 12080 0,'24'0'16,"23"-6"-1,32-4 1,23 3 0,8-6-1,-6 3 1,-18 8-1,-20-4 1,-31 6 0,-17 0-1,-11 0 1,-7 0-16</inkml:trace>
  <inkml:trace contextRef="#ctx0" brushRef="#br0" timeOffset="29100.97">937 11603 0,'72'-12'16,"30"-6"-1,21 6 1,8 4 0,-2 8-1,-9 8 1,-36-4-1,-36 4 1,-20-3 0,-15-5-1,-13 0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2-24T20:11:35.755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1095 10824 0,'5'6'0,"9"6"15,3 19 1,-4 8 0,-13 13-1,-13 10 1,-9 6-1,-4 11 1,3-2 0,-7 1-1,-10-2 17,-8-4-17,-13 5 1,-7-4-1,-10-1 1,-9-1 0,-4-10 15,-6-3-15,-3-3-1,-8-2 1,-6 0-1,-2-5 1,-3-1 0,-2-4-1,-2-5 1,8-2 0,-4-6 15,3-7-16,2-1 1,-12-7 0,0 8-1,-4 0 1,-6-3 0,7-5-1,-2-12 1,0 2-1,5-1 1,-5 0 0,0 1 15,2-1-15,-6-4-1,0-4 1,0-1-1,-4 5 1,43 0 15,0-4-31,19 0 16,-14-4-16,12-2 16,-14 2-16,21-2 15,-14-2-15,-33-11 16,-7 4-1,35 1 17,-4 0-32,20 5 15,-11-5-15,12 6 16,-8-6-16,10 6 16,-10-6-16,-27-11 15,-12-8 1,0-3-1,2-8 17,2 5-17,1 0 1,-3-4 0,3-11-1,-3-3 1,2-4-1,1 5 1,-3 1 0,5-1-1,6 4 1,13-4 0,-1-11 15,10 1-16,3 9 1,17 9-16,18 19 16,24 5-1,11 16 17,3 4-17,2-2 1,-2-3-1,-7 0 1,-1 3 0,3 3-1,-1-4 1,16 11-16</inkml:trace>
  <inkml:trace contextRef="#ctx0" brushRef="#br0" timeOffset="490.693">13095 11137 0,'0'-13'0,"0"-7"31,13-15-16,12-13 1,10-5 0,-4 10-1,4 0 1,0 8 0,-5 5-1,1 15 1,4 13-1,7 9 1,6 10 0,3 9-1,7 6 1,3-2 0,-14-4-1,-7-3 1,-10-5-1,1-4 1,-1 1 0,0-12-1,-7 2 1,-11 0 0,-3 0-1,-9-5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24T14:54:05.86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1 0,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B4E43C-3639-44AA-BA97-484F0C9A19CC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260C2-F7AD-4056-A52B-B01EE20C526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728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827858-5F44-443F-80AC-8ABE96267E7E}"/>
              </a:ext>
            </a:extLst>
          </p:cNvPr>
          <p:cNvSpPr/>
          <p:nvPr userDrawn="1"/>
        </p:nvSpPr>
        <p:spPr>
          <a:xfrm>
            <a:off x="533400" y="2133600"/>
            <a:ext cx="8229600" cy="13716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6120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164C270-9A94-4759-851E-807A261D34C6}"/>
              </a:ext>
            </a:extLst>
          </p:cNvPr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0202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1224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7C8911C-FDD0-41C5-AC59-1E0006F9F3A3}"/>
              </a:ext>
            </a:extLst>
          </p:cNvPr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2538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2760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B88A8FB-ECB1-45C7-B3CE-EAD0A5FE6CCF}"/>
              </a:ext>
            </a:extLst>
          </p:cNvPr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1611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0182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3994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6152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50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3923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iRespond Graph</a:t>
            </a:r>
          </a:p>
        </p:txBody>
      </p:sp>
      <p:grpSp>
        <p:nvGrpSpPr>
          <p:cNvPr id="37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8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6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2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0143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2.xml"/><Relationship Id="rId6" Type="http://schemas.openxmlformats.org/officeDocument/2006/relationships/customXml" Target="../ink/ink3.xml"/><Relationship Id="rId5" Type="http://schemas.openxmlformats.org/officeDocument/2006/relationships/image" Target="../media/image2.png"/><Relationship Id="rId4" Type="http://schemas.openxmlformats.org/officeDocument/2006/relationships/customXml" Target="../ink/ink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customXml" Target="../ink/ink6.xml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customXml" Target="../ink/ink7.xml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.xml"/><Relationship Id="rId3" Type="http://schemas.openxmlformats.org/officeDocument/2006/relationships/customXml" Target="../ink/ink9.xml"/><Relationship Id="rId7" Type="http://schemas.openxmlformats.org/officeDocument/2006/relationships/image" Target="../media/image3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320.png"/><Relationship Id="rId5" Type="http://schemas.openxmlformats.org/officeDocument/2006/relationships/customXml" Target="../ink/ink10.xml"/><Relationship Id="rId4" Type="http://schemas.openxmlformats.org/officeDocument/2006/relationships/image" Target="../media/image310.png"/><Relationship Id="rId9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5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21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png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12.xml"/><Relationship Id="rId4" Type="http://schemas.openxmlformats.org/officeDocument/2006/relationships/customXml" Target="../ink/ink1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1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11" Type="http://schemas.openxmlformats.org/officeDocument/2006/relationships/customXml" Target="../ink/ink5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B12C36-8B12-41CB-8932-BC034E53C2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Happy Valentines Day! </a:t>
            </a:r>
            <a:br>
              <a:rPr lang="en-US" dirty="0"/>
            </a:br>
            <a:r>
              <a:rPr lang="en-US" dirty="0"/>
              <a:t>Sponge </a:t>
            </a:r>
            <a:r>
              <a:rPr lang="en-US" dirty="0">
                <a:sym typeface="Wingdings" panose="05000000000000000000" pitchFamily="2" charset="2"/>
              </a:rPr>
              <a:t> 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9E61C00-77A8-4CCC-A72A-6EBDD7E674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500" dirty="0">
                <a:latin typeface="Comic Sans MS" panose="030F0702030302020204" pitchFamily="66" charset="0"/>
              </a:rPr>
              <a:t>Pick up your Sponge off the desk near my desk. </a:t>
            </a:r>
          </a:p>
          <a:p>
            <a:pPr marL="0" indent="0" algn="ctr">
              <a:buNone/>
            </a:pPr>
            <a:r>
              <a:rPr lang="en-US" sz="4500" dirty="0">
                <a:solidFill>
                  <a:srgbClr val="FF0000"/>
                </a:solidFill>
                <a:latin typeface="Comic Sans MS" panose="030F0702030302020204" pitchFamily="66" charset="0"/>
              </a:rPr>
              <a:t>4th block check roster for your seat # assigned ! </a:t>
            </a:r>
            <a:r>
              <a:rPr lang="en-US" sz="45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</a:t>
            </a:r>
            <a:br>
              <a:rPr lang="en-US" sz="45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</a:br>
            <a:endParaRPr lang="en-US" sz="4500" dirty="0">
              <a:solidFill>
                <a:srgbClr val="FF0000"/>
              </a:solidFill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US" sz="4500" i="1" u="sng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I will like to give you helpful hints if you can settle down….</a:t>
            </a:r>
            <a:endParaRPr lang="en-US" sz="4500" i="1" u="sng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D6FB1B2-22BD-4D43-86B8-E6C53866B061}"/>
                  </a:ext>
                </a:extLst>
              </p14:cNvPr>
              <p14:cNvContentPartPr/>
              <p14:nvPr/>
            </p14:nvContentPartPr>
            <p14:xfrm>
              <a:off x="6535453" y="3628387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D6FB1B2-22BD-4D43-86B8-E6C53866B06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517813" y="361074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E32C8D07-0B7E-4410-BAA4-AD7E9D559F72}"/>
                  </a:ext>
                </a:extLst>
              </p14:cNvPr>
              <p14:cNvContentPartPr/>
              <p14:nvPr/>
            </p14:nvContentPartPr>
            <p14:xfrm>
              <a:off x="-596147" y="1533547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E32C8D07-0B7E-4410-BAA4-AD7E9D559F7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614147" y="1515907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6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06D9E84D-D780-4653-9740-55E43AFA213B}"/>
                  </a:ext>
                </a:extLst>
              </p14:cNvPr>
              <p14:cNvContentPartPr/>
              <p14:nvPr/>
            </p14:nvContentPartPr>
            <p14:xfrm>
              <a:off x="2725933" y="5682907"/>
              <a:ext cx="13320" cy="1548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06D9E84D-D780-4653-9740-55E43AFA213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07933" y="5664907"/>
                <a:ext cx="48960" cy="51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667804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dirty="0"/>
              <a:t>Example #2</a:t>
            </a:r>
            <a:br>
              <a:rPr lang="en-US" sz="3200" dirty="0"/>
            </a:br>
            <a:r>
              <a:rPr lang="en-US" dirty="0"/>
              <a:t>Given the functions, find the following</a:t>
            </a:r>
            <a:r>
              <a:rPr lang="en-US" sz="3200" dirty="0"/>
              <a:t>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51371"/>
              </p:ext>
            </p:extLst>
          </p:nvPr>
        </p:nvGraphicFramePr>
        <p:xfrm>
          <a:off x="1974851" y="5639068"/>
          <a:ext cx="5340350" cy="118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3" imgW="850680" imgH="190440" progId="Equation.DSMT4">
                  <p:embed/>
                </p:oleObj>
              </mc:Choice>
              <mc:Fallback>
                <p:oleObj name="Equation" r:id="rId3" imgW="850680" imgH="1904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1" y="5639068"/>
                        <a:ext cx="5340350" cy="1180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003129"/>
              </p:ext>
            </p:extLst>
          </p:nvPr>
        </p:nvGraphicFramePr>
        <p:xfrm>
          <a:off x="374650" y="1447800"/>
          <a:ext cx="38227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1447800"/>
                        <a:ext cx="3822700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171463"/>
              </p:ext>
            </p:extLst>
          </p:nvPr>
        </p:nvGraphicFramePr>
        <p:xfrm>
          <a:off x="5399088" y="1492250"/>
          <a:ext cx="28606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7" imgW="990360" imgH="253800" progId="Equation.DSMT4">
                  <p:embed/>
                </p:oleObj>
              </mc:Choice>
              <mc:Fallback>
                <p:oleObj name="Equation" r:id="rId7" imgW="9903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492250"/>
                        <a:ext cx="2860675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552805"/>
              </p:ext>
            </p:extLst>
          </p:nvPr>
        </p:nvGraphicFramePr>
        <p:xfrm>
          <a:off x="2246431" y="2200929"/>
          <a:ext cx="3544769" cy="83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431" y="2200929"/>
                        <a:ext cx="3544769" cy="832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4206B47-B2C2-4066-AC49-BE116B8ECF2D}"/>
                  </a:ext>
                </a:extLst>
              </p14:cNvPr>
              <p14:cNvContentPartPr/>
              <p14:nvPr/>
            </p14:nvContentPartPr>
            <p14:xfrm>
              <a:off x="321840" y="2351160"/>
              <a:ext cx="7697160" cy="39409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4206B47-B2C2-4066-AC49-BE116B8ECF2D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12480" y="2341800"/>
                <a:ext cx="7715880" cy="395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044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dirty="0"/>
              <a:t>Example #3</a:t>
            </a:r>
            <a:br>
              <a:rPr lang="en-US" sz="3200" dirty="0"/>
            </a:br>
            <a:r>
              <a:rPr lang="en-US" dirty="0"/>
              <a:t>Given the functions, find the following</a:t>
            </a:r>
            <a:r>
              <a:rPr lang="en-US" sz="3200" dirty="0"/>
              <a:t>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63272"/>
              </p:ext>
            </p:extLst>
          </p:nvPr>
        </p:nvGraphicFramePr>
        <p:xfrm>
          <a:off x="750881" y="5511799"/>
          <a:ext cx="839311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3" imgW="1295280" imgH="190440" progId="Equation.DSMT4">
                  <p:embed/>
                </p:oleObj>
              </mc:Choice>
              <mc:Fallback>
                <p:oleObj name="Equation" r:id="rId3" imgW="1295280" imgH="1904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1" y="5511799"/>
                        <a:ext cx="8393119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80076"/>
              </p:ext>
            </p:extLst>
          </p:nvPr>
        </p:nvGraphicFramePr>
        <p:xfrm>
          <a:off x="836613" y="1447800"/>
          <a:ext cx="28987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447800"/>
                        <a:ext cx="289877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530086"/>
              </p:ext>
            </p:extLst>
          </p:nvPr>
        </p:nvGraphicFramePr>
        <p:xfrm>
          <a:off x="5526088" y="1492250"/>
          <a:ext cx="26050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1492250"/>
                        <a:ext cx="2605087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863667"/>
              </p:ext>
            </p:extLst>
          </p:nvPr>
        </p:nvGraphicFramePr>
        <p:xfrm>
          <a:off x="3048000" y="2202703"/>
          <a:ext cx="2757225" cy="834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9" imgW="825480" imgH="253800" progId="Equation.DSMT4">
                  <p:embed/>
                </p:oleObj>
              </mc:Choice>
              <mc:Fallback>
                <p:oleObj name="Equation" r:id="rId9" imgW="82548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02703"/>
                        <a:ext cx="2757225" cy="834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A2946A2-5459-4BBA-8C84-24AE73FCA316}"/>
                  </a:ext>
                </a:extLst>
              </p14:cNvPr>
              <p14:cNvContentPartPr/>
              <p14:nvPr/>
            </p14:nvContentPartPr>
            <p14:xfrm>
              <a:off x="248400" y="2865240"/>
              <a:ext cx="5253480" cy="17359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A2946A2-5459-4BBA-8C84-24AE73FCA316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39040" y="2855880"/>
                <a:ext cx="5272200" cy="1754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3144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5400" dirty="0"/>
              <a:t>Your turn, complete </a:t>
            </a:r>
            <a:br>
              <a:rPr lang="en-US" sz="5400" dirty="0"/>
            </a:br>
            <a:r>
              <a:rPr lang="en-US" sz="5400" dirty="0"/>
              <a:t>Examples #4 &amp;5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401572B-CAB9-45B6-BBF5-FCB141986D2E}"/>
                  </a:ext>
                </a:extLst>
              </p:cNvPr>
              <p:cNvSpPr txBox="1"/>
              <p:nvPr/>
            </p:nvSpPr>
            <p:spPr>
              <a:xfrm>
                <a:off x="436754" y="1533347"/>
                <a:ext cx="22762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401572B-CAB9-45B6-BBF5-FCB141986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54" y="1533347"/>
                <a:ext cx="227626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2C7974F-F525-4EB8-AB20-41EA1910B102}"/>
                  </a:ext>
                </a:extLst>
              </p:cNvPr>
              <p:cNvSpPr/>
              <p:nvPr/>
            </p:nvSpPr>
            <p:spPr>
              <a:xfrm>
                <a:off x="436754" y="2249092"/>
                <a:ext cx="38824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2C7974F-F525-4EB8-AB20-41EA1910B1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54" y="2249092"/>
                <a:ext cx="388248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63244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92964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5400" dirty="0"/>
              <a:t> </a:t>
            </a:r>
            <a:br>
              <a:rPr lang="en-US" sz="5400" dirty="0"/>
            </a:br>
            <a:r>
              <a:rPr lang="en-US" sz="5400" dirty="0">
                <a:highlight>
                  <a:srgbClr val="FFFF00"/>
                </a:highlight>
              </a:rPr>
              <a:t>Now… #’s 6  7 &amp; 8 </a:t>
            </a:r>
            <a:br>
              <a:rPr lang="en-US" sz="5400" dirty="0"/>
            </a:br>
            <a:r>
              <a:rPr lang="en-US" sz="5400" dirty="0"/>
              <a:t>(</a:t>
            </a:r>
            <a:r>
              <a:rPr lang="en-US" sz="4700" dirty="0"/>
              <a:t>Wake up and smile you’ve got this!</a:t>
            </a:r>
            <a:r>
              <a:rPr lang="en-US" sz="4700" dirty="0">
                <a:sym typeface="Wingdings" panose="05000000000000000000" pitchFamily="2" charset="2"/>
              </a:rPr>
              <a:t> </a:t>
            </a:r>
            <a:r>
              <a:rPr lang="en-US" sz="4700" dirty="0"/>
              <a:t>)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401572B-CAB9-45B6-BBF5-FCB141986D2E}"/>
                  </a:ext>
                </a:extLst>
              </p:cNvPr>
              <p:cNvSpPr txBox="1"/>
              <p:nvPr/>
            </p:nvSpPr>
            <p:spPr>
              <a:xfrm>
                <a:off x="0" y="1757916"/>
                <a:ext cx="430887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𝐺𝑖𝑣𝑒𝑛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5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9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401572B-CAB9-45B6-BBF5-FCB141986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57916"/>
                <a:ext cx="4308872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2C7974F-F525-4EB8-AB20-41EA1910B102}"/>
                  </a:ext>
                </a:extLst>
              </p:cNvPr>
              <p:cNvSpPr/>
              <p:nvPr/>
            </p:nvSpPr>
            <p:spPr>
              <a:xfrm>
                <a:off x="4504765" y="1748888"/>
                <a:ext cx="43128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𝐺𝑖𝑣𝑒𝑛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2C7974F-F525-4EB8-AB20-41EA1910B1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765" y="1748888"/>
                <a:ext cx="4312847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0D5D807-1A22-4D72-8A90-1448C62E4C08}"/>
                  </a:ext>
                </a:extLst>
              </p:cNvPr>
              <p:cNvSpPr/>
              <p:nvPr/>
            </p:nvSpPr>
            <p:spPr>
              <a:xfrm>
                <a:off x="-332228" y="2626047"/>
                <a:ext cx="463213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𝐺𝑖𝑣𝑒𝑛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0D5D807-1A22-4D72-8A90-1448C62E4C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2228" y="2626047"/>
                <a:ext cx="4632135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68FB38F-9C3D-4047-AE85-3B9B1AC980DF}"/>
                  </a:ext>
                </a:extLst>
              </p:cNvPr>
              <p:cNvSpPr/>
              <p:nvPr/>
            </p:nvSpPr>
            <p:spPr>
              <a:xfrm>
                <a:off x="4598894" y="2626047"/>
                <a:ext cx="34697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𝐺𝑖𝑣𝑒𝑛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i="1" smtClean="0">
                          <a:latin typeface="Cambria Math" panose="02040503050406030204" pitchFamily="18" charset="0"/>
                        </a:rPr>
                        <m:t>k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68FB38F-9C3D-4047-AE85-3B9B1AC980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8894" y="2626047"/>
                <a:ext cx="3469796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84899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DF88B39-C7F3-4097-84C9-E72DC8978F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1143000"/>
          </a:xfrm>
        </p:spPr>
        <p:txBody>
          <a:bodyPr/>
          <a:lstStyle/>
          <a:p>
            <a:r>
              <a:rPr lang="en-US" altLang="en-US" sz="6000" dirty="0"/>
              <a:t>Function Composition</a:t>
            </a:r>
            <a:endParaRPr lang="en-US" altLang="en-US" dirty="0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09B9A9F5-82A0-4DAF-817A-8E10F4F6FAF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1447800"/>
            <a:ext cx="9144000" cy="6096000"/>
          </a:xfrm>
        </p:spPr>
        <p:txBody>
          <a:bodyPr/>
          <a:lstStyle/>
          <a:p>
            <a:r>
              <a:rPr lang="en-US" altLang="en-US" sz="5500" dirty="0">
                <a:solidFill>
                  <a:srgbClr val="7030A0"/>
                </a:solidFill>
              </a:rPr>
              <a:t>Fancy way of performing SUBSTITUTION</a:t>
            </a:r>
          </a:p>
          <a:p>
            <a:pPr marL="0" indent="0">
              <a:buNone/>
            </a:pPr>
            <a:endParaRPr lang="en-US" altLang="en-US" sz="5500" dirty="0">
              <a:solidFill>
                <a:srgbClr val="7030A0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4E38CB5-2E41-4510-B05B-C7223B87FAE2}"/>
              </a:ext>
            </a:extLst>
          </p:cNvPr>
          <p:cNvSpPr/>
          <p:nvPr/>
        </p:nvSpPr>
        <p:spPr>
          <a:xfrm>
            <a:off x="259830" y="3167020"/>
            <a:ext cx="90678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500" b="1" i="1" u="sng" dirty="0">
                <a:solidFill>
                  <a:srgbClr val="FF0000"/>
                </a:solidFill>
                <a:latin typeface="Open Sans"/>
              </a:rPr>
              <a:t>The key idea </a:t>
            </a:r>
            <a:r>
              <a:rPr lang="en-US" sz="4500" dirty="0">
                <a:solidFill>
                  <a:srgbClr val="FF0000"/>
                </a:solidFill>
                <a:latin typeface="Open Sans"/>
              </a:rPr>
              <a:t>in function composition </a:t>
            </a:r>
            <a:r>
              <a:rPr lang="en-US" sz="4500" i="1" u="sng" dirty="0">
                <a:solidFill>
                  <a:srgbClr val="FF0000"/>
                </a:solidFill>
                <a:latin typeface="Open Sans"/>
              </a:rPr>
              <a:t>is that the input of the function is </a:t>
            </a:r>
            <a:r>
              <a:rPr lang="en-US" sz="4500" b="1" dirty="0">
                <a:solidFill>
                  <a:srgbClr val="FF0000"/>
                </a:solidFill>
                <a:latin typeface="Open Sans"/>
              </a:rPr>
              <a:t>not</a:t>
            </a:r>
            <a:r>
              <a:rPr lang="en-US" sz="4500" dirty="0">
                <a:solidFill>
                  <a:srgbClr val="FF0000"/>
                </a:solidFill>
                <a:latin typeface="Open Sans"/>
              </a:rPr>
              <a:t> always a numerical value, instead, </a:t>
            </a:r>
            <a:r>
              <a:rPr lang="en-US" sz="4500" i="1" u="sng" dirty="0">
                <a:solidFill>
                  <a:srgbClr val="FF0000"/>
                </a:solidFill>
                <a:latin typeface="Open Sans"/>
              </a:rPr>
              <a:t>the input can also be  </a:t>
            </a:r>
            <a:r>
              <a:rPr lang="en-US" sz="4500" b="1" i="1" u="sng" dirty="0">
                <a:solidFill>
                  <a:srgbClr val="FF0000"/>
                </a:solidFill>
                <a:latin typeface="Open Sans"/>
              </a:rPr>
              <a:t>another function</a:t>
            </a:r>
            <a:r>
              <a:rPr lang="en-US" sz="4500" i="1" u="sng" dirty="0">
                <a:solidFill>
                  <a:srgbClr val="FF0000"/>
                </a:solidFill>
                <a:latin typeface="Open Sans"/>
              </a:rPr>
              <a:t>.</a:t>
            </a:r>
            <a:endParaRPr lang="en-US" sz="4500" i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012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50E70D3C-1973-4CDE-9708-52C1E10ABC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1361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 sz="6000" b="1" i="1" u="sng" dirty="0"/>
              <a:t>Prt1: </a:t>
            </a:r>
            <a:r>
              <a:rPr lang="en-US" altLang="en-US" sz="6000" b="1" dirty="0"/>
              <a:t>Function Composition</a:t>
            </a:r>
            <a:endParaRPr lang="en-US" altLang="en-US" b="1" dirty="0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35934FC-A32A-478A-8C88-4702FBE5CA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1600200"/>
            <a:ext cx="9982200" cy="54864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altLang="en-US" sz="5500" dirty="0">
                <a:solidFill>
                  <a:srgbClr val="7030A0"/>
                </a:solidFill>
                <a:highlight>
                  <a:srgbClr val="FFFF00"/>
                </a:highlight>
              </a:rPr>
              <a:t>Function notation: f(x)</a:t>
            </a:r>
          </a:p>
          <a:p>
            <a:pPr marL="0" indent="0">
              <a:buNone/>
            </a:pPr>
            <a:r>
              <a:rPr lang="en-US" altLang="en-US" sz="4200" dirty="0">
                <a:solidFill>
                  <a:srgbClr val="7030A0"/>
                </a:solidFill>
              </a:rPr>
              <a:t>This </a:t>
            </a:r>
            <a:r>
              <a:rPr lang="en-US" altLang="en-US" sz="4200" b="1" u="sng" dirty="0">
                <a:solidFill>
                  <a:srgbClr val="7030A0"/>
                </a:solidFill>
              </a:rPr>
              <a:t>DOES NOT </a:t>
            </a:r>
            <a:r>
              <a:rPr lang="en-US" altLang="en-US" sz="4200" dirty="0">
                <a:solidFill>
                  <a:srgbClr val="7030A0"/>
                </a:solidFill>
              </a:rPr>
              <a:t>MEAN MULITPLICATION.</a:t>
            </a:r>
          </a:p>
          <a:p>
            <a:pPr marL="0" indent="0">
              <a:buNone/>
            </a:pPr>
            <a:r>
              <a:rPr lang="en-US" altLang="en-US" sz="5500" dirty="0">
                <a:solidFill>
                  <a:srgbClr val="7030A0"/>
                </a:solidFill>
              </a:rPr>
              <a:t>Ex1. </a:t>
            </a:r>
            <a:r>
              <a:rPr lang="en-US" altLang="en-US" sz="4800" dirty="0">
                <a:solidFill>
                  <a:srgbClr val="7030A0"/>
                </a:solidFill>
              </a:rPr>
              <a:t>Given f(x) = 3x - 1, find f(2).</a:t>
            </a:r>
          </a:p>
          <a:p>
            <a:r>
              <a:rPr lang="en-US" altLang="en-US" sz="4800" dirty="0">
                <a:solidFill>
                  <a:srgbClr val="7030A0"/>
                </a:solidFill>
                <a:highlight>
                  <a:srgbClr val="00FF00"/>
                </a:highlight>
              </a:rPr>
              <a:t>Substitute 2 for x and evaluate. </a:t>
            </a:r>
          </a:p>
          <a:p>
            <a:r>
              <a:rPr lang="en-US" altLang="en-US" sz="5500" dirty="0">
                <a:solidFill>
                  <a:srgbClr val="7030A0"/>
                </a:solidFill>
              </a:rPr>
              <a:t>f(2) = 3(2) - 1 = 6 - 1 = </a:t>
            </a:r>
            <a:r>
              <a:rPr lang="en-US" altLang="en-US" sz="5500" dirty="0">
                <a:solidFill>
                  <a:srgbClr val="7030A0"/>
                </a:solidFill>
                <a:highlight>
                  <a:srgbClr val="FFFF00"/>
                </a:highlight>
              </a:rPr>
              <a:t>5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366088F-7095-46C7-987C-175E23B2663F}"/>
                  </a:ext>
                </a:extLst>
              </p14:cNvPr>
              <p14:cNvContentPartPr/>
              <p14:nvPr/>
            </p14:nvContentPartPr>
            <p14:xfrm>
              <a:off x="4714200" y="3888000"/>
              <a:ext cx="2898000" cy="5968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366088F-7095-46C7-987C-175E23B2663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04840" y="3878640"/>
                <a:ext cx="2916720" cy="61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7954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758DFC-3A1C-46D0-8D2F-8BD8E14246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F1DFB56-6B1A-4D23-B930-866EFA457932}"/>
              </a:ext>
            </a:extLst>
          </p:cNvPr>
          <p:cNvSpPr/>
          <p:nvPr/>
        </p:nvSpPr>
        <p:spPr>
          <a:xfrm>
            <a:off x="152400" y="1482632"/>
            <a:ext cx="8229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/>
              <a:t>#12 Guided Notes        Find h(2)- f(-1) </a:t>
            </a:r>
          </a:p>
        </p:txBody>
      </p:sp>
      <p:sp>
        <p:nvSpPr>
          <p:cNvPr id="145" name="SMARTInkShape-62">
            <a:extLst>
              <a:ext uri="{FF2B5EF4-FFF2-40B4-BE49-F238E27FC236}">
                <a16:creationId xmlns:a16="http://schemas.microsoft.com/office/drawing/2014/main" id="{2EEA8DF4-45BF-48D0-8F77-A1E9365626AA}"/>
              </a:ext>
            </a:extLst>
          </p:cNvPr>
          <p:cNvSpPr/>
          <p:nvPr/>
        </p:nvSpPr>
        <p:spPr>
          <a:xfrm>
            <a:off x="5215801" y="3149258"/>
            <a:ext cx="2199" cy="304"/>
          </a:xfrm>
          <a:custGeom>
            <a:avLst/>
            <a:gdLst/>
            <a:ahLst/>
            <a:cxnLst/>
            <a:rect l="0" t="0" r="0" b="0"/>
            <a:pathLst>
              <a:path w="2199" h="304">
                <a:moveTo>
                  <a:pt x="0" y="0"/>
                </a:moveTo>
                <a:lnTo>
                  <a:pt x="2198" y="303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SMARTInkShape-77">
            <a:extLst>
              <a:ext uri="{FF2B5EF4-FFF2-40B4-BE49-F238E27FC236}">
                <a16:creationId xmlns:a16="http://schemas.microsoft.com/office/drawing/2014/main" id="{5B7248DE-3D9E-47A5-93E3-C791D1FC4616}"/>
              </a:ext>
            </a:extLst>
          </p:cNvPr>
          <p:cNvSpPr/>
          <p:nvPr/>
        </p:nvSpPr>
        <p:spPr>
          <a:xfrm>
            <a:off x="4349750" y="6851650"/>
            <a:ext cx="31751" cy="1"/>
          </a:xfrm>
          <a:custGeom>
            <a:avLst/>
            <a:gdLst/>
            <a:ahLst/>
            <a:cxnLst/>
            <a:rect l="0" t="0" r="0" b="0"/>
            <a:pathLst>
              <a:path w="31751" h="1">
                <a:moveTo>
                  <a:pt x="31750" y="0"/>
                </a:moveTo>
                <a:lnTo>
                  <a:pt x="0" y="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SMARTInkShape-100">
            <a:extLst>
              <a:ext uri="{FF2B5EF4-FFF2-40B4-BE49-F238E27FC236}">
                <a16:creationId xmlns:a16="http://schemas.microsoft.com/office/drawing/2014/main" id="{7E7BA4D6-7864-42A0-82E1-56251CBEE517}"/>
              </a:ext>
            </a:extLst>
          </p:cNvPr>
          <p:cNvSpPr/>
          <p:nvPr/>
        </p:nvSpPr>
        <p:spPr>
          <a:xfrm>
            <a:off x="9886950" y="4648200"/>
            <a:ext cx="6351" cy="50801"/>
          </a:xfrm>
          <a:custGeom>
            <a:avLst/>
            <a:gdLst/>
            <a:ahLst/>
            <a:cxnLst/>
            <a:rect l="0" t="0" r="0" b="0"/>
            <a:pathLst>
              <a:path w="6351" h="50801">
                <a:moveTo>
                  <a:pt x="6350" y="50800"/>
                </a:moveTo>
                <a:lnTo>
                  <a:pt x="6350" y="20763"/>
                </a:lnTo>
                <a:lnTo>
                  <a:pt x="4468" y="14402"/>
                </a:lnTo>
                <a:lnTo>
                  <a:pt x="1987" y="9223"/>
                </a:lnTo>
                <a:lnTo>
                  <a:pt x="0" y="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SMARTInkShape-101">
            <a:extLst>
              <a:ext uri="{FF2B5EF4-FFF2-40B4-BE49-F238E27FC236}">
                <a16:creationId xmlns:a16="http://schemas.microsoft.com/office/drawing/2014/main" id="{0BD275DF-38B4-4839-A0EA-98286D51C411}"/>
              </a:ext>
            </a:extLst>
          </p:cNvPr>
          <p:cNvSpPr/>
          <p:nvPr/>
        </p:nvSpPr>
        <p:spPr>
          <a:xfrm>
            <a:off x="9740906" y="3943350"/>
            <a:ext cx="12695" cy="12701"/>
          </a:xfrm>
          <a:custGeom>
            <a:avLst/>
            <a:gdLst/>
            <a:ahLst/>
            <a:cxnLst/>
            <a:rect l="0" t="0" r="0" b="0"/>
            <a:pathLst>
              <a:path w="12695" h="12701">
                <a:moveTo>
                  <a:pt x="6344" y="0"/>
                </a:moveTo>
                <a:lnTo>
                  <a:pt x="18" y="0"/>
                </a:lnTo>
                <a:lnTo>
                  <a:pt x="0" y="3371"/>
                </a:lnTo>
                <a:lnTo>
                  <a:pt x="705" y="4364"/>
                </a:lnTo>
                <a:lnTo>
                  <a:pt x="1878" y="5026"/>
                </a:lnTo>
                <a:lnTo>
                  <a:pt x="3367" y="5467"/>
                </a:lnTo>
                <a:lnTo>
                  <a:pt x="12694" y="1270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SMARTInkShape-102">
            <a:extLst>
              <a:ext uri="{FF2B5EF4-FFF2-40B4-BE49-F238E27FC236}">
                <a16:creationId xmlns:a16="http://schemas.microsoft.com/office/drawing/2014/main" id="{878B4D1E-5140-43AB-BC33-FF1AC55AB8E0}"/>
              </a:ext>
            </a:extLst>
          </p:cNvPr>
          <p:cNvSpPr/>
          <p:nvPr/>
        </p:nvSpPr>
        <p:spPr>
          <a:xfrm>
            <a:off x="2870200" y="4286250"/>
            <a:ext cx="12701" cy="31751"/>
          </a:xfrm>
          <a:custGeom>
            <a:avLst/>
            <a:gdLst/>
            <a:ahLst/>
            <a:cxnLst/>
            <a:rect l="0" t="0" r="0" b="0"/>
            <a:pathLst>
              <a:path w="12701" h="31751">
                <a:moveTo>
                  <a:pt x="12700" y="31750"/>
                </a:moveTo>
                <a:lnTo>
                  <a:pt x="12700" y="25008"/>
                </a:lnTo>
                <a:lnTo>
                  <a:pt x="0" y="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SMARTInkShape-103">
            <a:extLst>
              <a:ext uri="{FF2B5EF4-FFF2-40B4-BE49-F238E27FC236}">
                <a16:creationId xmlns:a16="http://schemas.microsoft.com/office/drawing/2014/main" id="{4B4E4DB6-BF89-4CFA-B3C7-1054996B544B}"/>
              </a:ext>
            </a:extLst>
          </p:cNvPr>
          <p:cNvSpPr/>
          <p:nvPr/>
        </p:nvSpPr>
        <p:spPr>
          <a:xfrm>
            <a:off x="-711200" y="5111750"/>
            <a:ext cx="76201" cy="50801"/>
          </a:xfrm>
          <a:custGeom>
            <a:avLst/>
            <a:gdLst/>
            <a:ahLst/>
            <a:cxnLst/>
            <a:rect l="0" t="0" r="0" b="0"/>
            <a:pathLst>
              <a:path w="76201" h="50801">
                <a:moveTo>
                  <a:pt x="76200" y="0"/>
                </a:moveTo>
                <a:lnTo>
                  <a:pt x="46646" y="18019"/>
                </a:lnTo>
                <a:lnTo>
                  <a:pt x="16016" y="39519"/>
                </a:lnTo>
                <a:lnTo>
                  <a:pt x="0" y="5080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SMARTInkShape-104">
            <a:extLst>
              <a:ext uri="{FF2B5EF4-FFF2-40B4-BE49-F238E27FC236}">
                <a16:creationId xmlns:a16="http://schemas.microsoft.com/office/drawing/2014/main" id="{60FD8479-7A7A-4D0A-8BAC-CE9C4C41E174}"/>
              </a:ext>
            </a:extLst>
          </p:cNvPr>
          <p:cNvSpPr/>
          <p:nvPr/>
        </p:nvSpPr>
        <p:spPr>
          <a:xfrm>
            <a:off x="-152400" y="5956300"/>
            <a:ext cx="50801" cy="19051"/>
          </a:xfrm>
          <a:custGeom>
            <a:avLst/>
            <a:gdLst/>
            <a:ahLst/>
            <a:cxnLst/>
            <a:rect l="0" t="0" r="0" b="0"/>
            <a:pathLst>
              <a:path w="50801" h="19051">
                <a:moveTo>
                  <a:pt x="50800" y="19050"/>
                </a:moveTo>
                <a:lnTo>
                  <a:pt x="29138" y="18345"/>
                </a:lnTo>
                <a:lnTo>
                  <a:pt x="8401" y="10212"/>
                </a:lnTo>
                <a:lnTo>
                  <a:pt x="3734" y="6186"/>
                </a:lnTo>
                <a:lnTo>
                  <a:pt x="0" y="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SMARTInkShape-105">
            <a:extLst>
              <a:ext uri="{FF2B5EF4-FFF2-40B4-BE49-F238E27FC236}">
                <a16:creationId xmlns:a16="http://schemas.microsoft.com/office/drawing/2014/main" id="{F27ED252-5B6E-4634-BA73-028A9300235E}"/>
              </a:ext>
            </a:extLst>
          </p:cNvPr>
          <p:cNvSpPr/>
          <p:nvPr/>
        </p:nvSpPr>
        <p:spPr>
          <a:xfrm>
            <a:off x="392212" y="4853451"/>
            <a:ext cx="9463" cy="15526"/>
          </a:xfrm>
          <a:custGeom>
            <a:avLst/>
            <a:gdLst/>
            <a:ahLst/>
            <a:cxnLst/>
            <a:rect l="0" t="0" r="0" b="0"/>
            <a:pathLst>
              <a:path w="9463" h="15526">
                <a:moveTo>
                  <a:pt x="0" y="15525"/>
                </a:moveTo>
                <a:lnTo>
                  <a:pt x="7249" y="3773"/>
                </a:lnTo>
                <a:lnTo>
                  <a:pt x="9462" y="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SMARTInkShape-114">
            <a:extLst>
              <a:ext uri="{FF2B5EF4-FFF2-40B4-BE49-F238E27FC236}">
                <a16:creationId xmlns:a16="http://schemas.microsoft.com/office/drawing/2014/main" id="{5DF437DC-6DA5-49A8-9CD7-CE2BCD7403B1}"/>
              </a:ext>
            </a:extLst>
          </p:cNvPr>
          <p:cNvSpPr/>
          <p:nvPr/>
        </p:nvSpPr>
        <p:spPr>
          <a:xfrm>
            <a:off x="4489450" y="6851650"/>
            <a:ext cx="158751" cy="1"/>
          </a:xfrm>
          <a:custGeom>
            <a:avLst/>
            <a:gdLst/>
            <a:ahLst/>
            <a:cxnLst/>
            <a:rect l="0" t="0" r="0" b="0"/>
            <a:pathLst>
              <a:path w="158751" h="1">
                <a:moveTo>
                  <a:pt x="0" y="0"/>
                </a:moveTo>
                <a:lnTo>
                  <a:pt x="29249" y="0"/>
                </a:lnTo>
                <a:lnTo>
                  <a:pt x="56447" y="0"/>
                </a:lnTo>
                <a:lnTo>
                  <a:pt x="88102" y="0"/>
                </a:lnTo>
                <a:lnTo>
                  <a:pt x="118210" y="0"/>
                </a:lnTo>
                <a:lnTo>
                  <a:pt x="147534" y="0"/>
                </a:lnTo>
                <a:lnTo>
                  <a:pt x="158750" y="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4" name="TextBox 213">
                <a:extLst>
                  <a:ext uri="{FF2B5EF4-FFF2-40B4-BE49-F238E27FC236}">
                    <a16:creationId xmlns:a16="http://schemas.microsoft.com/office/drawing/2014/main" id="{A60273BC-2287-46C6-9D22-45BF99D1F04A}"/>
                  </a:ext>
                </a:extLst>
              </p:cNvPr>
              <p:cNvSpPr txBox="1"/>
              <p:nvPr/>
            </p:nvSpPr>
            <p:spPr>
              <a:xfrm>
                <a:off x="628650" y="200726"/>
                <a:ext cx="578485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𝐺𝑖𝑣𝑒𝑛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=−2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i="1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3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4" name="TextBox 213">
                <a:extLst>
                  <a:ext uri="{FF2B5EF4-FFF2-40B4-BE49-F238E27FC236}">
                    <a16:creationId xmlns:a16="http://schemas.microsoft.com/office/drawing/2014/main" id="{A60273BC-2287-46C6-9D22-45BF99D1F0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200726"/>
                <a:ext cx="5784850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F2A3823-5126-43C9-A60A-0F1C3829327E}"/>
                  </a:ext>
                </a:extLst>
              </p14:cNvPr>
              <p14:cNvContentPartPr/>
              <p14:nvPr/>
            </p14:nvContentPartPr>
            <p14:xfrm>
              <a:off x="4061957" y="4076758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F2A3823-5126-43C9-A60A-0F1C3829327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053317" y="406775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AA84BA9-1B27-4700-9B08-1042C9364731}"/>
                  </a:ext>
                </a:extLst>
              </p14:cNvPr>
              <p14:cNvContentPartPr/>
              <p14:nvPr/>
            </p14:nvContentPartPr>
            <p14:xfrm>
              <a:off x="2637797" y="4190878"/>
              <a:ext cx="9720" cy="61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AA84BA9-1B27-4700-9B08-1042C936473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28797" y="4182238"/>
                <a:ext cx="2736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0356FF9-5A37-4CCB-A2E7-589071FCE84E}"/>
                  </a:ext>
                </a:extLst>
              </p:cNvPr>
              <p:cNvSpPr/>
              <p:nvPr/>
            </p:nvSpPr>
            <p:spPr>
              <a:xfrm>
                <a:off x="1001350" y="815628"/>
                <a:ext cx="569829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𝐺𝑖𝑣𝑒𝑛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=5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i="1">
                          <a:latin typeface="Cambria Math" panose="02040503050406030204" pitchFamily="18" charset="0"/>
                        </a:rPr>
                        <m:t>−9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0356FF9-5A37-4CCB-A2E7-589071FCE8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350" y="815628"/>
                <a:ext cx="5698291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452D9AF0-BA2A-42BA-84B8-08C1FB7DB05A}"/>
                  </a:ext>
                </a:extLst>
              </p14:cNvPr>
              <p14:cNvContentPartPr/>
              <p14:nvPr/>
            </p14:nvContentPartPr>
            <p14:xfrm>
              <a:off x="137880" y="2290320"/>
              <a:ext cx="8296200" cy="44434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452D9AF0-BA2A-42BA-84B8-08C1FB7DB05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28520" y="2280960"/>
                <a:ext cx="8314920" cy="446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30446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2DDDCA-271E-465B-9DFE-17F54A8B8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D8FEB20-1689-452A-9959-35BF285504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161" y="0"/>
            <a:ext cx="8995600" cy="253833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1634041-3825-425F-B6F6-16C983D9CF8F}"/>
                  </a:ext>
                </a:extLst>
              </p14:cNvPr>
              <p14:cNvContentPartPr/>
              <p14:nvPr/>
            </p14:nvContentPartPr>
            <p14:xfrm>
              <a:off x="384840" y="1890000"/>
              <a:ext cx="8751960" cy="47030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1634041-3825-425F-B6F6-16C983D9CF8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5480" y="1880640"/>
                <a:ext cx="8770680" cy="472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793434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AD68DD-8864-4C07-B5F9-3D42A8E71D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7929" y="1524000"/>
            <a:ext cx="8323729" cy="1143000"/>
          </a:xfrm>
        </p:spPr>
        <p:txBody>
          <a:bodyPr/>
          <a:lstStyle/>
          <a:p>
            <a:r>
              <a:rPr lang="en-US" dirty="0"/>
              <a:t>Find h(3)  + g(-4) </a:t>
            </a:r>
            <a:r>
              <a:rPr lang="en-US" sz="2800" dirty="0">
                <a:highlight>
                  <a:srgbClr val="00FF00"/>
                </a:highlight>
              </a:rPr>
              <a:t> </a:t>
            </a:r>
            <a:endParaRPr 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642FDA4-980A-4835-BC6F-7425EF3F4330}"/>
              </a:ext>
            </a:extLst>
          </p:cNvPr>
          <p:cNvSpPr/>
          <p:nvPr/>
        </p:nvSpPr>
        <p:spPr>
          <a:xfrm>
            <a:off x="162485" y="381000"/>
            <a:ext cx="937484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/>
              <a:t>#</a:t>
            </a:r>
            <a:r>
              <a:rPr lang="en-US" sz="5000" b="1" dirty="0">
                <a:highlight>
                  <a:srgbClr val="FFFF00"/>
                </a:highlight>
              </a:rPr>
              <a:t>9 on Guided Notes   Your turn!</a:t>
            </a:r>
          </a:p>
        </p:txBody>
      </p:sp>
    </p:spTree>
    <p:extLst>
      <p:ext uri="{BB962C8B-B14F-4D97-AF65-F5344CB8AC3E}">
        <p14:creationId xmlns:p14="http://schemas.microsoft.com/office/powerpoint/2010/main" val="1493823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E83895-97C9-4CF3-8CCA-707FDFE10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977" y="274638"/>
            <a:ext cx="8153400" cy="1173162"/>
          </a:xfrm>
        </p:spPr>
        <p:txBody>
          <a:bodyPr>
            <a:normAutofit fontScale="90000"/>
          </a:bodyPr>
          <a:lstStyle/>
          <a:p>
            <a:r>
              <a:rPr lang="en-US" dirty="0"/>
              <a:t>Now you finish, #’s 10, 11, &amp;13…</a:t>
            </a:r>
            <a:br>
              <a:rPr lang="en-US" dirty="0"/>
            </a:br>
            <a:r>
              <a:rPr lang="en-US" dirty="0"/>
              <a:t>    (7 min) 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AC95561-59F8-42A7-A4B0-3FB41B19BE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677" y="2555680"/>
            <a:ext cx="8153400" cy="389387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480DEE0-C43B-44A2-8D36-19EED1E88C8B}"/>
              </a:ext>
            </a:extLst>
          </p:cNvPr>
          <p:cNvSpPr txBox="1"/>
          <p:nvPr/>
        </p:nvSpPr>
        <p:spPr>
          <a:xfrm>
            <a:off x="415977" y="1724440"/>
            <a:ext cx="472440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 dirty="0"/>
              <a:t>Check  #10</a:t>
            </a:r>
          </a:p>
        </p:txBody>
      </p:sp>
    </p:spTree>
    <p:extLst>
      <p:ext uri="{BB962C8B-B14F-4D97-AF65-F5344CB8AC3E}">
        <p14:creationId xmlns:p14="http://schemas.microsoft.com/office/powerpoint/2010/main" val="20414193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E2D7B3-C527-4157-967E-19E5391543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94A349-59E4-460E-9C4B-F47F9BFCFF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EBA00FF-D8BF-40DA-BD75-F21836943721}"/>
                  </a:ext>
                </a:extLst>
              </p14:cNvPr>
              <p14:cNvContentPartPr/>
              <p14:nvPr/>
            </p14:nvContentPartPr>
            <p14:xfrm>
              <a:off x="450720" y="1874880"/>
              <a:ext cx="8590320" cy="47019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EBA00FF-D8BF-40DA-BD75-F2183694372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1360" y="1865520"/>
                <a:ext cx="8609040" cy="4720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64446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A9B179-8A8F-4171-94DC-F4D3ECD895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  #1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DFE378D-FF92-4BCD-92D9-338BE251AA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1" y="1547019"/>
            <a:ext cx="8210550" cy="37639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707485F-8990-414D-9530-38065C480D16}"/>
                  </a:ext>
                </a:extLst>
              </p14:cNvPr>
              <p14:cNvContentPartPr/>
              <p14:nvPr/>
            </p14:nvContentPartPr>
            <p14:xfrm>
              <a:off x="541440" y="5613120"/>
              <a:ext cx="6520680" cy="7459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707485F-8990-414D-9530-38065C480D1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32080" y="5603760"/>
                <a:ext cx="6539400" cy="764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91540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0658B3-DA7A-476E-A839-A65F9C5237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  #13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6E6DB54-8F3E-4E83-82DD-3EF358D14B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05000"/>
            <a:ext cx="7167564" cy="2252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092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36ED4A-70AE-4967-A7BB-DF02BF109E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highlight>
                  <a:srgbClr val="FFFF00"/>
                </a:highlight>
              </a:rPr>
              <a:t>Now don’t forget Pascals Triangle! </a:t>
            </a:r>
            <a:br>
              <a:rPr lang="en-US" dirty="0">
                <a:highlight>
                  <a:srgbClr val="FFFF00"/>
                </a:highlight>
              </a:rPr>
            </a:br>
            <a:r>
              <a:rPr lang="en-US" dirty="0">
                <a:highlight>
                  <a:srgbClr val="FFFF00"/>
                </a:highlight>
              </a:rPr>
              <a:t>(Do #’s 14&amp;15)</a:t>
            </a:r>
          </a:p>
        </p:txBody>
      </p:sp>
    </p:spTree>
    <p:extLst>
      <p:ext uri="{BB962C8B-B14F-4D97-AF65-F5344CB8AC3E}">
        <p14:creationId xmlns:p14="http://schemas.microsoft.com/office/powerpoint/2010/main" val="2285503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4F1904-E99E-4EC4-A39C-D03F455DCF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514600"/>
            <a:ext cx="7886700" cy="1325563"/>
          </a:xfrm>
        </p:spPr>
        <p:txBody>
          <a:bodyPr>
            <a:noAutofit/>
          </a:bodyPr>
          <a:lstStyle/>
          <a:p>
            <a:pPr algn="ctr"/>
            <a:r>
              <a:rPr lang="en-US" sz="6500" dirty="0">
                <a:latin typeface="Comic Sans MS" panose="030F0702030302020204" pitchFamily="66" charset="0"/>
              </a:rPr>
              <a:t>HW is #’s 1-10 </a:t>
            </a:r>
            <a:r>
              <a:rPr lang="en-US" sz="6500" i="1" u="sng" dirty="0">
                <a:latin typeface="Comic Sans MS" panose="030F0702030302020204" pitchFamily="66" charset="0"/>
              </a:rPr>
              <a:t>if you think you need it</a:t>
            </a:r>
            <a:r>
              <a:rPr lang="en-US" sz="6500" dirty="0">
                <a:latin typeface="Comic Sans MS" panose="030F0702030302020204" pitchFamily="66" charset="0"/>
              </a:rPr>
              <a:t>. </a:t>
            </a:r>
            <a:br>
              <a:rPr lang="en-US" sz="6500" dirty="0">
                <a:latin typeface="Comic Sans MS" panose="030F0702030302020204" pitchFamily="66" charset="0"/>
              </a:rPr>
            </a:br>
            <a:r>
              <a:rPr lang="en-US" sz="6500" dirty="0">
                <a:latin typeface="Comic Sans MS" panose="030F0702030302020204" pitchFamily="66" charset="0"/>
              </a:rPr>
              <a:t>I will display the answers on my website. </a:t>
            </a:r>
          </a:p>
        </p:txBody>
      </p:sp>
    </p:spTree>
    <p:extLst>
      <p:ext uri="{BB962C8B-B14F-4D97-AF65-F5344CB8AC3E}">
        <p14:creationId xmlns:p14="http://schemas.microsoft.com/office/powerpoint/2010/main" val="42091377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79DCDF-B896-4518-806D-36CC2B502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425" y="140700"/>
            <a:ext cx="8439150" cy="1325563"/>
          </a:xfrm>
        </p:spPr>
        <p:txBody>
          <a:bodyPr>
            <a:normAutofit/>
          </a:bodyPr>
          <a:lstStyle/>
          <a:p>
            <a:r>
              <a:rPr lang="en-US" dirty="0"/>
              <a:t>TUESDAY’S   SPONGE </a:t>
            </a:r>
            <a:br>
              <a:rPr lang="en-US" dirty="0"/>
            </a:br>
            <a:r>
              <a:rPr lang="en-US" dirty="0"/>
              <a:t>(</a:t>
            </a:r>
            <a:r>
              <a:rPr lang="en-US" sz="3200" dirty="0"/>
              <a:t>These problems or in Monday’s Guided Notes)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FB118F-9A9E-4139-8515-AEEE7FAFBB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5200" dirty="0"/>
              <a:t>Guided Notes Handout from Monday (7-10)all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C8086C-ED35-4D34-8B97-6306A21F6A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3083" y="1466263"/>
            <a:ext cx="9448800" cy="4286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5192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198CCB-2C3B-43CF-8F4A-72BEB53CB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! 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473A37EB-42D6-47AD-ACB2-C83C180F9B3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222194" y="1690689"/>
            <a:ext cx="9588388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0153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820" y="304800"/>
            <a:ext cx="7886700" cy="1325563"/>
          </a:xfrm>
        </p:spPr>
        <p:txBody>
          <a:bodyPr>
            <a:normAutofit/>
          </a:bodyPr>
          <a:lstStyle/>
          <a:p>
            <a:r>
              <a:rPr lang="en-US" sz="4500" dirty="0"/>
              <a:t>Composition in the Real World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55113"/>
            <a:ext cx="8865908" cy="3619893"/>
          </a:xfrm>
        </p:spPr>
        <p:txBody>
          <a:bodyPr>
            <a:noAutofit/>
          </a:bodyPr>
          <a:lstStyle/>
          <a:p>
            <a:r>
              <a:rPr lang="en-US" sz="4200" dirty="0"/>
              <a:t>You often use composite functions when you are evaluating expressions on a </a:t>
            </a:r>
            <a:r>
              <a:rPr lang="en-US" sz="4200" dirty="0">
                <a:solidFill>
                  <a:schemeClr val="accent6"/>
                </a:solidFill>
              </a:rPr>
              <a:t>calculator</a:t>
            </a:r>
            <a:r>
              <a:rPr lang="en-US" sz="4200" dirty="0"/>
              <a:t>.</a:t>
            </a:r>
          </a:p>
          <a:p>
            <a:pPr marL="0" indent="0">
              <a:buNone/>
            </a:pPr>
            <a:endParaRPr lang="en-US" sz="4200" dirty="0"/>
          </a:p>
          <a:p>
            <a:r>
              <a:rPr lang="en-US" sz="4200" dirty="0"/>
              <a:t>Computer coding must be efficient, so </a:t>
            </a:r>
            <a:r>
              <a:rPr lang="en-US" sz="4200" dirty="0">
                <a:solidFill>
                  <a:schemeClr val="accent6"/>
                </a:solidFill>
              </a:rPr>
              <a:t>programmers</a:t>
            </a:r>
            <a:r>
              <a:rPr lang="en-US" sz="4200" dirty="0"/>
              <a:t> will compose functions to speed up computer programs and processes.</a:t>
            </a:r>
          </a:p>
        </p:txBody>
      </p:sp>
    </p:spTree>
    <p:extLst>
      <p:ext uri="{BB962C8B-B14F-4D97-AF65-F5344CB8AC3E}">
        <p14:creationId xmlns:p14="http://schemas.microsoft.com/office/powerpoint/2010/main" val="29263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  <a:lumOff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248400"/>
          </a:xfrm>
          <a:solidFill>
            <a:schemeClr val="accent4">
              <a:lumMod val="75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sz="8000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00FFFF"/>
                </a:highlight>
              </a:rPr>
              <a:t>Prt.2 </a:t>
            </a:r>
            <a:br>
              <a:rPr lang="en-US" sz="8000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00FFFF"/>
                </a:highlight>
              </a:rPr>
            </a:br>
            <a:r>
              <a:rPr lang="en-US" sz="8000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00FFFF"/>
                </a:highlight>
              </a:rPr>
              <a:t>Composition of Functions</a:t>
            </a:r>
            <a:br>
              <a:rPr lang="en-US" sz="9600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9600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ke Notes!!</a:t>
            </a:r>
            <a:br>
              <a:rPr lang="en-US" sz="9600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9600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ebook paper </a:t>
            </a:r>
            <a:endParaRPr lang="en-US" sz="96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259989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F0551C-0621-4283-9234-7A00220C6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et’s practice “Substitution” before the “real deal” comes….</a:t>
            </a:r>
            <a:r>
              <a:rPr lang="en-US" dirty="0">
                <a:sym typeface="Wingdings" panose="05000000000000000000" pitchFamily="2" charset="2"/>
              </a:rPr>
              <a:t>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84524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1B69E3B2-3AA1-4402-8EE6-699B4C0030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1143000"/>
          </a:xfrm>
        </p:spPr>
        <p:txBody>
          <a:bodyPr/>
          <a:lstStyle/>
          <a:p>
            <a:r>
              <a:rPr lang="en-US" altLang="en-US" sz="6000" dirty="0"/>
              <a:t>EX1.</a:t>
            </a:r>
            <a:endParaRPr lang="en-US" altLang="en-US" dirty="0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DB10575B-176E-4BC8-9897-52E28BEE826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295400"/>
            <a:ext cx="9144000" cy="60960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5500" dirty="0">
                <a:solidFill>
                  <a:srgbClr val="7030A0"/>
                </a:solidFill>
              </a:rPr>
              <a:t> Given g(x) = x</a:t>
            </a:r>
            <a:r>
              <a:rPr lang="en-US" altLang="en-US" sz="5500" baseline="30000" dirty="0">
                <a:solidFill>
                  <a:srgbClr val="7030A0"/>
                </a:solidFill>
              </a:rPr>
              <a:t>2</a:t>
            </a:r>
            <a:r>
              <a:rPr lang="en-US" altLang="en-US" sz="5500" dirty="0">
                <a:solidFill>
                  <a:srgbClr val="7030A0"/>
                </a:solidFill>
              </a:rPr>
              <a:t> - x, find g(-3)</a:t>
            </a:r>
          </a:p>
          <a:p>
            <a:pPr marL="0" indent="0">
              <a:buNone/>
            </a:pPr>
            <a:r>
              <a:rPr lang="en-US" altLang="en-US" sz="5500" dirty="0">
                <a:solidFill>
                  <a:srgbClr val="7030A0"/>
                </a:solidFill>
              </a:rPr>
              <a:t>g(-3) = (-3)</a:t>
            </a:r>
            <a:r>
              <a:rPr lang="en-US" altLang="en-US" sz="5500" baseline="30000" dirty="0">
                <a:solidFill>
                  <a:srgbClr val="7030A0"/>
                </a:solidFill>
              </a:rPr>
              <a:t>2</a:t>
            </a:r>
            <a:r>
              <a:rPr lang="en-US" altLang="en-US" sz="5500" dirty="0">
                <a:solidFill>
                  <a:srgbClr val="7030A0"/>
                </a:solidFill>
              </a:rPr>
              <a:t> - (-3)</a:t>
            </a:r>
          </a:p>
          <a:p>
            <a:pPr marL="0" indent="0">
              <a:buNone/>
            </a:pPr>
            <a:r>
              <a:rPr lang="en-US" altLang="en-US" sz="5500" dirty="0">
                <a:solidFill>
                  <a:srgbClr val="7030A0"/>
                </a:solidFill>
              </a:rPr>
              <a:t> = 9 – (-3) </a:t>
            </a:r>
          </a:p>
          <a:p>
            <a:pPr marL="0" indent="0">
              <a:buNone/>
            </a:pPr>
            <a:r>
              <a:rPr lang="en-US" altLang="en-US" sz="5500" dirty="0">
                <a:solidFill>
                  <a:srgbClr val="7030A0"/>
                </a:solidFill>
              </a:rPr>
              <a:t>=  9 + 3 = 12</a:t>
            </a:r>
          </a:p>
          <a:p>
            <a:endParaRPr lang="en-US" altLang="en-US" sz="5500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altLang="en-US" sz="5500" dirty="0">
                <a:solidFill>
                  <a:srgbClr val="7030A0"/>
                </a:solidFill>
              </a:rPr>
              <a:t>Therefore,  g(-3) = 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949AFED1-3AF8-498A-ACCD-FB61F1EDD98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304800"/>
            <a:ext cx="7772400" cy="1143000"/>
          </a:xfrm>
          <a:solidFill>
            <a:schemeClr val="accent4">
              <a:lumMod val="60000"/>
              <a:lumOff val="40000"/>
            </a:schemeClr>
          </a:solidFill>
        </p:spPr>
        <p:txBody>
          <a:bodyPr>
            <a:normAutofit fontScale="90000"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Welcome Back !!  </a:t>
            </a:r>
            <a:br>
              <a:rPr lang="en-US" dirty="0"/>
            </a:br>
            <a:r>
              <a:rPr lang="en-US" dirty="0"/>
              <a:t>Sponge </a:t>
            </a:r>
            <a:endParaRPr lang="en-US" altLang="en-US" dirty="0">
              <a:latin typeface="Futura XBlk BT" charset="0"/>
            </a:endParaRP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74E9E2D-1637-4A16-8977-66567E734F0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800100" y="1447800"/>
            <a:ext cx="7543800" cy="5486400"/>
          </a:xfrm>
          <a:solidFill>
            <a:schemeClr val="bg1"/>
          </a:solidFill>
        </p:spPr>
        <p:txBody>
          <a:bodyPr/>
          <a:lstStyle/>
          <a:p>
            <a:pPr marL="609600" indent="-609600" algn="l"/>
            <a:r>
              <a:rPr lang="en-US" altLang="en-US" sz="3600" b="1" u="sng" dirty="0">
                <a:solidFill>
                  <a:srgbClr val="7030A0"/>
                </a:solidFill>
              </a:rPr>
              <a:t>Simplify each!</a:t>
            </a:r>
            <a:endParaRPr lang="en-US" altLang="en-US" sz="2800" b="1" i="1" dirty="0">
              <a:solidFill>
                <a:srgbClr val="7030A0"/>
              </a:solidFill>
            </a:endParaRPr>
          </a:p>
          <a:p>
            <a:pPr marL="609600" indent="-609600" algn="l"/>
            <a:endParaRPr lang="en-US" altLang="en-US" sz="1600" b="1" i="1" dirty="0">
              <a:solidFill>
                <a:srgbClr val="7030A0"/>
              </a:solidFill>
            </a:endParaRPr>
          </a:p>
          <a:p>
            <a:pPr marL="609600" indent="-609600" algn="l">
              <a:buFontTx/>
              <a:buAutoNum type="arabicPeriod"/>
            </a:pP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(2x – 9) - (x – 7)</a:t>
            </a:r>
          </a:p>
          <a:p>
            <a:pPr marL="609600" indent="-609600" algn="l">
              <a:buFontTx/>
              <a:buAutoNum type="arabicPeriod"/>
            </a:pPr>
            <a:endParaRPr lang="en-US" altLang="en-US" sz="400" dirty="0">
              <a:solidFill>
                <a:srgbClr val="7030A0"/>
              </a:solidFill>
              <a:latin typeface="Futura XBlk BT" charset="0"/>
            </a:endParaRPr>
          </a:p>
          <a:p>
            <a:pPr marL="609600" indent="-609600" algn="l">
              <a:buFontTx/>
              <a:buAutoNum type="arabicPeriod"/>
            </a:pP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(8y</a:t>
            </a:r>
            <a:r>
              <a:rPr lang="en-US" altLang="en-US" baseline="30000" dirty="0">
                <a:solidFill>
                  <a:srgbClr val="7030A0"/>
                </a:solidFill>
                <a:latin typeface="Futura XBlk BT" charset="0"/>
              </a:rPr>
              <a:t>2</a:t>
            </a: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 +2) +(5 -3y</a:t>
            </a:r>
            <a:r>
              <a:rPr lang="en-US" altLang="en-US" baseline="30000" dirty="0">
                <a:solidFill>
                  <a:srgbClr val="7030A0"/>
                </a:solidFill>
                <a:latin typeface="Futura XBlk BT" charset="0"/>
              </a:rPr>
              <a:t>2</a:t>
            </a: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)</a:t>
            </a:r>
          </a:p>
          <a:p>
            <a:pPr marL="609600" indent="-609600" algn="l">
              <a:buFontTx/>
              <a:buAutoNum type="arabicPeriod"/>
            </a:pPr>
            <a:endParaRPr lang="en-US" altLang="en-US" sz="400" dirty="0">
              <a:solidFill>
                <a:srgbClr val="7030A0"/>
              </a:solidFill>
              <a:latin typeface="Futura XBlk BT" charset="0"/>
            </a:endParaRPr>
          </a:p>
          <a:p>
            <a:pPr marL="609600" indent="-609600" algn="l">
              <a:buFontTx/>
              <a:buAutoNum type="arabicPeriod"/>
            </a:pP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(-3a</a:t>
            </a:r>
            <a:r>
              <a:rPr lang="en-US" altLang="en-US" baseline="30000" dirty="0">
                <a:solidFill>
                  <a:srgbClr val="7030A0"/>
                </a:solidFill>
                <a:latin typeface="Futura XBlk BT" charset="0"/>
              </a:rPr>
              <a:t>2</a:t>
            </a: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 + 5) - (-a</a:t>
            </a:r>
            <a:r>
              <a:rPr lang="en-US" altLang="en-US" baseline="30000" dirty="0">
                <a:solidFill>
                  <a:srgbClr val="7030A0"/>
                </a:solidFill>
                <a:latin typeface="Futura XBlk BT" charset="0"/>
              </a:rPr>
              <a:t>2</a:t>
            </a: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 + 4a – 6)</a:t>
            </a:r>
          </a:p>
          <a:p>
            <a:pPr marL="609600" indent="-609600" algn="l">
              <a:buFontTx/>
              <a:buAutoNum type="arabicPeriod"/>
            </a:pPr>
            <a:endParaRPr lang="en-US" altLang="en-US" sz="400" dirty="0">
              <a:solidFill>
                <a:srgbClr val="7030A0"/>
              </a:solidFill>
              <a:latin typeface="Futura XBlk BT" charset="0"/>
            </a:endParaRPr>
          </a:p>
          <a:p>
            <a:pPr marL="609600" indent="-609600" algn="l">
              <a:buFontTx/>
              <a:buAutoNum type="arabicPeriod"/>
            </a:pP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(2m – 8m</a:t>
            </a:r>
            <a:r>
              <a:rPr lang="en-US" altLang="en-US" baseline="30000" dirty="0">
                <a:solidFill>
                  <a:srgbClr val="7030A0"/>
                </a:solidFill>
                <a:latin typeface="Futura XBlk BT" charset="0"/>
              </a:rPr>
              <a:t>2</a:t>
            </a: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 – 3) + (m</a:t>
            </a:r>
            <a:r>
              <a:rPr lang="en-US" altLang="en-US" baseline="30000" dirty="0">
                <a:solidFill>
                  <a:srgbClr val="7030A0"/>
                </a:solidFill>
                <a:latin typeface="Futura XBlk BT" charset="0"/>
              </a:rPr>
              <a:t>2</a:t>
            </a: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 + 5m)</a:t>
            </a:r>
          </a:p>
          <a:p>
            <a:pPr marL="609600" indent="-609600" algn="l">
              <a:buFontTx/>
              <a:buAutoNum type="arabicPeriod"/>
            </a:pPr>
            <a:endParaRPr lang="en-US" altLang="en-US" sz="400" dirty="0">
              <a:solidFill>
                <a:srgbClr val="7030A0"/>
              </a:solidFill>
              <a:latin typeface="Futura XBlk BT" charset="0"/>
            </a:endParaRPr>
          </a:p>
          <a:p>
            <a:pPr marL="609600" indent="-609600" algn="l">
              <a:buFontTx/>
              <a:buAutoNum type="arabicPeriod"/>
            </a:pP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(4x</a:t>
            </a:r>
            <a:r>
              <a:rPr lang="en-US" altLang="en-US" baseline="30000" dirty="0">
                <a:solidFill>
                  <a:srgbClr val="7030A0"/>
                </a:solidFill>
                <a:latin typeface="Futura XBlk BT" charset="0"/>
              </a:rPr>
              <a:t>2</a:t>
            </a: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 – 7x + 2) + (-x</a:t>
            </a:r>
            <a:r>
              <a:rPr lang="en-US" altLang="en-US" baseline="30000" dirty="0">
                <a:solidFill>
                  <a:srgbClr val="7030A0"/>
                </a:solidFill>
                <a:latin typeface="Futura XBlk BT" charset="0"/>
              </a:rPr>
              <a:t>2</a:t>
            </a: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 + x -2)</a:t>
            </a:r>
          </a:p>
          <a:p>
            <a:pPr marL="609600" indent="-609600" algn="l">
              <a:buFontTx/>
              <a:buAutoNum type="arabicPeriod"/>
            </a:pPr>
            <a:endParaRPr lang="en-US" altLang="en-US" dirty="0">
              <a:solidFill>
                <a:schemeClr val="bg2"/>
              </a:solidFill>
              <a:latin typeface="Futura XBlk BT" charset="0"/>
            </a:endParaRPr>
          </a:p>
        </p:txBody>
      </p:sp>
      <p:sp>
        <p:nvSpPr>
          <p:cNvPr id="3076" name="Text Box 4">
            <a:extLst>
              <a:ext uri="{FF2B5EF4-FFF2-40B4-BE49-F238E27FC236}">
                <a16:creationId xmlns:a16="http://schemas.microsoft.com/office/drawing/2014/main" id="{51DB066D-15DA-4D58-B884-78E8010CA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384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endParaRPr lang="en-US" altLang="en-US" sz="2400">
              <a:latin typeface="Times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5400" dirty="0"/>
              <a:t>Example #2     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2331"/>
              </p:ext>
            </p:extLst>
          </p:nvPr>
        </p:nvGraphicFramePr>
        <p:xfrm>
          <a:off x="3295750" y="3746500"/>
          <a:ext cx="293806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3" imgW="507960" imgH="190440" progId="Equation.DSMT4">
                  <p:embed/>
                </p:oleObj>
              </mc:Choice>
              <mc:Fallback>
                <p:oleObj name="Equation" r:id="rId3" imgW="507960" imgH="1904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750" y="3746500"/>
                        <a:ext cx="2938063" cy="1087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6613" y="1447800"/>
          <a:ext cx="28987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447800"/>
                        <a:ext cx="289877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526088" y="1492250"/>
          <a:ext cx="26050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1492250"/>
                        <a:ext cx="2605087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11252"/>
              </p:ext>
            </p:extLst>
          </p:nvPr>
        </p:nvGraphicFramePr>
        <p:xfrm>
          <a:off x="2312357" y="2336800"/>
          <a:ext cx="3921456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357" y="2336800"/>
                        <a:ext cx="3921456" cy="1352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94263"/>
              </p:ext>
            </p:extLst>
          </p:nvPr>
        </p:nvGraphicFramePr>
        <p:xfrm>
          <a:off x="3620710" y="4947737"/>
          <a:ext cx="1304749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11" imgW="203040" imgH="152280" progId="Equation.DSMT4">
                  <p:embed/>
                </p:oleObj>
              </mc:Choice>
              <mc:Fallback>
                <p:oleObj name="Equation" r:id="rId11" imgW="203040" imgH="15228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710" y="4947737"/>
                        <a:ext cx="1304749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946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B6C9D71B-4545-4F1F-9217-9C1CAD3AF6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162800" cy="685800"/>
          </a:xfrm>
        </p:spPr>
        <p:txBody>
          <a:bodyPr>
            <a:normAutofit fontScale="90000"/>
          </a:bodyPr>
          <a:lstStyle/>
          <a:p>
            <a:r>
              <a:rPr lang="en-US" altLang="en-US" sz="4500" dirty="0"/>
              <a:t>EX3 ( your turn again)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D8E6167E-3E67-4B88-AAFC-C5AA1A137F1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762000"/>
            <a:ext cx="9144000" cy="6096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4000" dirty="0">
                <a:solidFill>
                  <a:srgbClr val="7030A0"/>
                </a:solidFill>
                <a:highlight>
                  <a:srgbClr val="00FF00"/>
                </a:highlight>
              </a:rPr>
              <a:t>Given g(x) = 3x - 4x</a:t>
            </a:r>
            <a:r>
              <a:rPr lang="en-US" altLang="en-US" sz="4000" baseline="30000" dirty="0">
                <a:solidFill>
                  <a:srgbClr val="7030A0"/>
                </a:solidFill>
                <a:highlight>
                  <a:srgbClr val="00FF00"/>
                </a:highlight>
              </a:rPr>
              <a:t>2</a:t>
            </a:r>
            <a:r>
              <a:rPr lang="en-US" altLang="en-US" sz="4000" dirty="0">
                <a:solidFill>
                  <a:srgbClr val="7030A0"/>
                </a:solidFill>
                <a:highlight>
                  <a:srgbClr val="00FF00"/>
                </a:highlight>
              </a:rPr>
              <a:t> + 2, find g(5)</a:t>
            </a:r>
          </a:p>
          <a:p>
            <a:pPr marL="0" indent="0">
              <a:buNone/>
            </a:pPr>
            <a:r>
              <a:rPr lang="en-US" altLang="en-US" sz="5200" dirty="0">
                <a:solidFill>
                  <a:srgbClr val="7030A0"/>
                </a:solidFill>
              </a:rPr>
              <a:t>g(5) = 3(5) - 4(5)</a:t>
            </a:r>
            <a:r>
              <a:rPr lang="en-US" altLang="en-US" sz="5200" baseline="30000" dirty="0">
                <a:solidFill>
                  <a:srgbClr val="7030A0"/>
                </a:solidFill>
              </a:rPr>
              <a:t>2</a:t>
            </a:r>
            <a:r>
              <a:rPr lang="en-US" altLang="en-US" sz="5200" dirty="0">
                <a:solidFill>
                  <a:srgbClr val="7030A0"/>
                </a:solidFill>
              </a:rPr>
              <a:t> + 2 </a:t>
            </a:r>
          </a:p>
          <a:p>
            <a:pPr marL="0" indent="0">
              <a:buNone/>
            </a:pPr>
            <a:r>
              <a:rPr lang="en-US" altLang="en-US" sz="5200" dirty="0">
                <a:solidFill>
                  <a:srgbClr val="7030A0"/>
                </a:solidFill>
              </a:rPr>
              <a:t>= 15 - 4(25) + 2 </a:t>
            </a:r>
          </a:p>
          <a:p>
            <a:pPr marL="0" indent="0">
              <a:buNone/>
            </a:pPr>
            <a:r>
              <a:rPr lang="en-US" altLang="en-US" sz="5200" dirty="0">
                <a:solidFill>
                  <a:srgbClr val="7030A0"/>
                </a:solidFill>
              </a:rPr>
              <a:t>= 15 - 100 + 2 </a:t>
            </a:r>
          </a:p>
          <a:p>
            <a:pPr marL="0" indent="0">
              <a:buNone/>
            </a:pPr>
            <a:r>
              <a:rPr lang="en-US" altLang="en-US" sz="5200" dirty="0">
                <a:solidFill>
                  <a:srgbClr val="7030A0"/>
                </a:solidFill>
              </a:rPr>
              <a:t>= -83</a:t>
            </a:r>
          </a:p>
          <a:p>
            <a:pPr marL="0" indent="0">
              <a:buNone/>
            </a:pPr>
            <a:r>
              <a:rPr lang="en-US" altLang="en-US" sz="5500" dirty="0">
                <a:solidFill>
                  <a:srgbClr val="7030A0"/>
                </a:solidFill>
              </a:rPr>
              <a:t>Answer:  g(5) = -8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79591977-41AE-4053-B388-8BF2A4ACD0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en-US" sz="6000" b="1" dirty="0"/>
              <a:t>Now this one! </a:t>
            </a:r>
            <a:r>
              <a:rPr lang="en-US" altLang="en-US" sz="6000" dirty="0"/>
              <a:t>Go on… </a:t>
            </a:r>
            <a:r>
              <a:rPr lang="en-US" altLang="en-US" sz="6000" dirty="0">
                <a:sym typeface="Wingdings" panose="05000000000000000000" pitchFamily="2" charset="2"/>
              </a:rPr>
              <a:t> </a:t>
            </a:r>
            <a:endParaRPr lang="en-US" altLang="en-US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CCE4416C-D282-44FB-A784-2E38D6BEDCF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8600" y="1752600"/>
            <a:ext cx="9144000" cy="6096000"/>
          </a:xfrm>
        </p:spPr>
        <p:txBody>
          <a:bodyPr/>
          <a:lstStyle/>
          <a:p>
            <a:r>
              <a:rPr lang="en-US" altLang="en-US" sz="5500" dirty="0">
                <a:solidFill>
                  <a:srgbClr val="7030A0"/>
                </a:solidFill>
              </a:rPr>
              <a:t>Given f(x) = x - 5, find f(</a:t>
            </a:r>
            <a:r>
              <a:rPr lang="en-US" altLang="en-US" sz="5500" dirty="0">
                <a:solidFill>
                  <a:srgbClr val="7030A0"/>
                </a:solidFill>
                <a:highlight>
                  <a:srgbClr val="FFFF00"/>
                </a:highlight>
              </a:rPr>
              <a:t>a+1</a:t>
            </a:r>
            <a:r>
              <a:rPr lang="en-US" altLang="en-US" sz="5500" dirty="0">
                <a:solidFill>
                  <a:srgbClr val="7030A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en-US" sz="5500" dirty="0">
                <a:solidFill>
                  <a:srgbClr val="7030A0"/>
                </a:solidFill>
              </a:rPr>
              <a:t>f(a + 1) = (</a:t>
            </a:r>
            <a:r>
              <a:rPr lang="en-US" altLang="en-US" sz="5500" dirty="0">
                <a:solidFill>
                  <a:srgbClr val="7030A0"/>
                </a:solidFill>
                <a:highlight>
                  <a:srgbClr val="FFFF00"/>
                </a:highlight>
              </a:rPr>
              <a:t>a + 1</a:t>
            </a:r>
            <a:r>
              <a:rPr lang="en-US" altLang="en-US" sz="5500" dirty="0">
                <a:solidFill>
                  <a:srgbClr val="7030A0"/>
                </a:solidFill>
              </a:rPr>
              <a:t>) - 5 </a:t>
            </a:r>
          </a:p>
          <a:p>
            <a:pPr marL="0" indent="0">
              <a:buNone/>
            </a:pPr>
            <a:r>
              <a:rPr lang="en-US" altLang="en-US" sz="5500" dirty="0">
                <a:solidFill>
                  <a:srgbClr val="7030A0"/>
                </a:solidFill>
              </a:rPr>
              <a:t>              = a+1 - 5</a:t>
            </a:r>
          </a:p>
          <a:p>
            <a:pPr marL="0" indent="0">
              <a:buNone/>
            </a:pPr>
            <a:r>
              <a:rPr lang="en-US" altLang="en-US" sz="5500" dirty="0">
                <a:solidFill>
                  <a:srgbClr val="7030A0"/>
                </a:solidFill>
              </a:rPr>
              <a:t>f(a + 1) = </a:t>
            </a:r>
            <a:r>
              <a:rPr lang="en-US" altLang="en-US" sz="5500" dirty="0">
                <a:solidFill>
                  <a:srgbClr val="7030A0"/>
                </a:solidFill>
                <a:highlight>
                  <a:srgbClr val="FFFF00"/>
                </a:highlight>
              </a:rPr>
              <a:t>a – 4   (the answ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749A7C04-008F-4679-A566-125664BB71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r>
              <a:rPr lang="en-US" altLang="en-US" sz="6000" dirty="0"/>
              <a:t>Part 2 </a:t>
            </a:r>
            <a:endParaRPr lang="en-US" altLang="en-US" dirty="0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82BC9722-7390-4176-A847-CBF59FD121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8600" y="1524000"/>
            <a:ext cx="9144000" cy="6096000"/>
          </a:xfrm>
        </p:spPr>
        <p:txBody>
          <a:bodyPr>
            <a:normAutofit/>
          </a:bodyPr>
          <a:lstStyle/>
          <a:p>
            <a:r>
              <a:rPr lang="en-US" altLang="en-US" sz="5500" dirty="0">
                <a:solidFill>
                  <a:srgbClr val="7030A0"/>
                </a:solidFill>
              </a:rPr>
              <a:t>Is still just fancy substitution! </a:t>
            </a:r>
          </a:p>
          <a:p>
            <a:endParaRPr lang="en-US" altLang="en-US" sz="5500" dirty="0">
              <a:solidFill>
                <a:srgbClr val="7030A0"/>
              </a:solidFill>
              <a:highlight>
                <a:srgbClr val="FFFF00"/>
              </a:highlight>
            </a:endParaRPr>
          </a:p>
          <a:p>
            <a:r>
              <a:rPr lang="en-US" altLang="en-US" sz="5500" dirty="0">
                <a:solidFill>
                  <a:srgbClr val="7030A0"/>
                </a:solidFill>
                <a:highlight>
                  <a:srgbClr val="FFFF00"/>
                </a:highlight>
              </a:rPr>
              <a:t>We are only  “substituting” in another </a:t>
            </a:r>
            <a:r>
              <a:rPr lang="en-US" altLang="en-US" sz="5500" dirty="0" err="1">
                <a:solidFill>
                  <a:srgbClr val="7030A0"/>
                </a:solidFill>
                <a:highlight>
                  <a:srgbClr val="FFFF00"/>
                </a:highlight>
              </a:rPr>
              <a:t>function!</a:t>
            </a:r>
            <a:r>
              <a:rPr lang="en-US" altLang="en-US" sz="5500" dirty="0" err="1">
                <a:solidFill>
                  <a:schemeClr val="bg1"/>
                </a:solidFill>
              </a:rPr>
              <a:t>function</a:t>
            </a:r>
            <a:endParaRPr lang="en-US" altLang="en-US" sz="55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8C403BBE-16C4-4DB5-8D7E-7115ED2699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 sz="6000" b="1" dirty="0"/>
              <a:t>Copy:</a:t>
            </a:r>
            <a:br>
              <a:rPr lang="en-US" altLang="en-US" sz="6000" dirty="0"/>
            </a:br>
            <a:r>
              <a:rPr lang="en-US" altLang="en-US" sz="6000" dirty="0">
                <a:highlight>
                  <a:srgbClr val="FFFF00"/>
                </a:highlight>
              </a:rPr>
              <a:t>The notation.</a:t>
            </a:r>
            <a:endParaRPr lang="en-US" altLang="en-US" dirty="0">
              <a:highlight>
                <a:srgbClr val="FFFF00"/>
              </a:highlight>
            </a:endParaRP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EDCFFDC6-A24F-49D2-8E84-E0CFF91C89A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1752600"/>
            <a:ext cx="9144000" cy="60960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altLang="en-US" sz="5500" dirty="0">
                <a:solidFill>
                  <a:srgbClr val="7030A0"/>
                </a:solidFill>
              </a:rPr>
              <a:t> </a:t>
            </a:r>
            <a:r>
              <a:rPr lang="en-US" altLang="en-US" sz="5500" dirty="0">
                <a:solidFill>
                  <a:srgbClr val="7030A0"/>
                </a:solidFill>
                <a:highlight>
                  <a:srgbClr val="FFFF00"/>
                </a:highlight>
              </a:rPr>
              <a:t>g(f(x)) </a:t>
            </a:r>
            <a:r>
              <a:rPr lang="en-US" altLang="en-US" sz="5500" dirty="0">
                <a:solidFill>
                  <a:srgbClr val="7030A0"/>
                </a:solidFill>
              </a:rPr>
              <a:t> </a:t>
            </a:r>
            <a:endParaRPr lang="en-US" altLang="en-US" sz="5500" dirty="0">
              <a:solidFill>
                <a:srgbClr val="7030A0"/>
              </a:solidFill>
              <a:highlight>
                <a:srgbClr val="00FF00"/>
              </a:highlight>
            </a:endParaRPr>
          </a:p>
          <a:p>
            <a:pPr marL="0" indent="0" algn="ctr">
              <a:buNone/>
            </a:pPr>
            <a:r>
              <a:rPr lang="en-US" altLang="en-US" sz="5500" dirty="0">
                <a:solidFill>
                  <a:srgbClr val="7030A0"/>
                </a:solidFill>
              </a:rPr>
              <a:t>We read it </a:t>
            </a:r>
            <a:r>
              <a:rPr lang="ja-JP" altLang="en-US" sz="5500" dirty="0">
                <a:solidFill>
                  <a:srgbClr val="7030A0"/>
                </a:solidFill>
              </a:rPr>
              <a:t>‘</a:t>
            </a:r>
            <a:r>
              <a:rPr lang="en-US" altLang="ja-JP" sz="5500" dirty="0">
                <a:solidFill>
                  <a:srgbClr val="7030A0"/>
                </a:solidFill>
                <a:highlight>
                  <a:srgbClr val="FFFF00"/>
                </a:highlight>
              </a:rPr>
              <a:t>g of f of x</a:t>
            </a:r>
            <a:r>
              <a:rPr lang="ja-JP" altLang="en-US" sz="5500" dirty="0">
                <a:solidFill>
                  <a:srgbClr val="7030A0"/>
                </a:solidFill>
              </a:rPr>
              <a:t>’</a:t>
            </a:r>
            <a:r>
              <a:rPr lang="en-US" altLang="ja-JP" sz="5500" dirty="0">
                <a:solidFill>
                  <a:srgbClr val="7030A0"/>
                </a:solidFill>
              </a:rPr>
              <a:t> </a:t>
            </a:r>
          </a:p>
          <a:p>
            <a:pPr marL="0" indent="0" algn="ctr">
              <a:buNone/>
            </a:pPr>
            <a:r>
              <a:rPr lang="en-US" altLang="ja-JP" sz="5500" dirty="0">
                <a:solidFill>
                  <a:srgbClr val="7030A0"/>
                </a:solidFill>
              </a:rPr>
              <a:t>or </a:t>
            </a:r>
          </a:p>
          <a:p>
            <a:pPr marL="0" indent="0" algn="ctr">
              <a:buNone/>
            </a:pPr>
            <a:r>
              <a:rPr lang="en-US" altLang="en-US" sz="5500" dirty="0">
                <a:solidFill>
                  <a:srgbClr val="7030A0"/>
                </a:solidFill>
              </a:rPr>
              <a:t>or </a:t>
            </a:r>
            <a:r>
              <a:rPr lang="en-US" altLang="en-US" sz="5500" dirty="0">
                <a:solidFill>
                  <a:srgbClr val="7030A0"/>
                </a:solidFill>
                <a:highlight>
                  <a:srgbClr val="00FF00"/>
                </a:highlight>
              </a:rPr>
              <a:t>f(g(x))</a:t>
            </a:r>
            <a:endParaRPr lang="en-US" altLang="ja-JP" sz="5500" dirty="0">
              <a:solidFill>
                <a:srgbClr val="7030A0"/>
              </a:solidFill>
            </a:endParaRPr>
          </a:p>
          <a:p>
            <a:pPr marL="0" indent="0" algn="ctr">
              <a:buNone/>
            </a:pPr>
            <a:r>
              <a:rPr lang="en-US" altLang="en-US" sz="5500" dirty="0">
                <a:solidFill>
                  <a:srgbClr val="7030A0"/>
                </a:solidFill>
              </a:rPr>
              <a:t>We read it </a:t>
            </a:r>
            <a:r>
              <a:rPr lang="ja-JP" altLang="en-US" sz="5500" dirty="0">
                <a:solidFill>
                  <a:srgbClr val="7030A0"/>
                </a:solidFill>
                <a:highlight>
                  <a:srgbClr val="00FF00"/>
                </a:highlight>
              </a:rPr>
              <a:t>‘</a:t>
            </a:r>
            <a:r>
              <a:rPr lang="en-US" altLang="ja-JP" sz="5500" dirty="0">
                <a:solidFill>
                  <a:srgbClr val="7030A0"/>
                </a:solidFill>
                <a:highlight>
                  <a:srgbClr val="00FF00"/>
                </a:highlight>
              </a:rPr>
              <a:t>f of g of x</a:t>
            </a:r>
            <a:r>
              <a:rPr lang="ja-JP" altLang="en-US" sz="5500" dirty="0">
                <a:solidFill>
                  <a:srgbClr val="7030A0"/>
                </a:solidFill>
              </a:rPr>
              <a:t>’</a:t>
            </a:r>
            <a:endParaRPr lang="en-US" altLang="en-US" sz="55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500" dirty="0">
                <a:highlight>
                  <a:srgbClr val="FFFF00"/>
                </a:highlight>
              </a:rPr>
              <a:t>Additional Notation…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01420"/>
            <a:ext cx="8696130" cy="4318380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20000"/>
              </a:lnSpc>
              <a:buNone/>
            </a:pPr>
            <a:r>
              <a:rPr lang="en-US" sz="4500" dirty="0">
                <a:highlight>
                  <a:srgbClr val="FFFF00"/>
                </a:highlight>
                <a:latin typeface="Cambria Math" panose="02040503050406030204" pitchFamily="18" charset="0"/>
                <a:ea typeface="Cambria Math" panose="02040503050406030204" pitchFamily="18" charset="0"/>
              </a:rPr>
              <a:t>f(g(x)) =</a:t>
            </a:r>
            <a:r>
              <a:rPr lang="en-US" sz="4500" dirty="0">
                <a:highlight>
                  <a:srgbClr val="FFFF00"/>
                </a:highlight>
              </a:rPr>
              <a:t> </a:t>
            </a:r>
            <a:r>
              <a:rPr lang="en-US" sz="4500" dirty="0">
                <a:highlight>
                  <a:srgbClr val="FFFF00"/>
                </a:highlight>
                <a:latin typeface="Cambria Math" panose="02040503050406030204" pitchFamily="18" charset="0"/>
                <a:ea typeface="Cambria Math" panose="02040503050406030204" pitchFamily="18" charset="0"/>
              </a:rPr>
              <a:t>(f ∘ g)(x)</a:t>
            </a:r>
          </a:p>
          <a:p>
            <a:pPr marL="0" indent="0" algn="ctr">
              <a:lnSpc>
                <a:spcPct val="120000"/>
              </a:lnSpc>
              <a:buNone/>
            </a:pPr>
            <a:r>
              <a:rPr lang="en-US" sz="45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</a:p>
          <a:p>
            <a:pPr marL="0" indent="0" algn="ctr">
              <a:lnSpc>
                <a:spcPct val="120000"/>
              </a:lnSpc>
              <a:buNone/>
            </a:pPr>
            <a:r>
              <a:rPr lang="en-US" sz="4500" dirty="0">
                <a:highlight>
                  <a:srgbClr val="00FF00"/>
                </a:highlight>
                <a:latin typeface="Cambria Math" panose="02040503050406030204" pitchFamily="18" charset="0"/>
                <a:ea typeface="Cambria Math" panose="02040503050406030204" pitchFamily="18" charset="0"/>
              </a:rPr>
              <a:t>g(f(x)) = </a:t>
            </a:r>
            <a:r>
              <a:rPr lang="en-US" sz="4500" dirty="0">
                <a:highlight>
                  <a:srgbClr val="00FF00"/>
                </a:highlight>
              </a:rPr>
              <a:t> </a:t>
            </a:r>
            <a:r>
              <a:rPr lang="en-US" sz="4500" dirty="0">
                <a:highlight>
                  <a:srgbClr val="00FF00"/>
                </a:highlight>
                <a:latin typeface="Cambria Math" panose="02040503050406030204" pitchFamily="18" charset="0"/>
                <a:ea typeface="Cambria Math" panose="02040503050406030204" pitchFamily="18" charset="0"/>
              </a:rPr>
              <a:t>(g ∘ f)(x) </a:t>
            </a:r>
          </a:p>
          <a:p>
            <a:pPr marL="0" indent="0" algn="ctr">
              <a:lnSpc>
                <a:spcPct val="120000"/>
              </a:lnSpc>
              <a:buNone/>
            </a:pPr>
            <a:endParaRPr lang="en-US" sz="4050" dirty="0"/>
          </a:p>
        </p:txBody>
      </p:sp>
    </p:spTree>
    <p:extLst>
      <p:ext uri="{BB962C8B-B14F-4D97-AF65-F5344CB8AC3E}">
        <p14:creationId xmlns:p14="http://schemas.microsoft.com/office/powerpoint/2010/main" val="3115668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8BD2F0F-1E48-4FC9-8C4A-10913D3ED0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492177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altLang="en-US" sz="6000" b="1" dirty="0"/>
              <a:t>Ex1</a:t>
            </a:r>
            <a:br>
              <a:rPr lang="en-US" altLang="en-US" sz="6000" dirty="0"/>
            </a:br>
            <a:r>
              <a:rPr lang="en-US" altLang="en-US" b="1" dirty="0"/>
              <a:t>Given f(x) = 2x + 2 and  g(x) = 2, find </a:t>
            </a:r>
            <a:r>
              <a:rPr lang="en-US" altLang="en-US" b="1" dirty="0">
                <a:highlight>
                  <a:srgbClr val="FFFF00"/>
                </a:highlight>
              </a:rPr>
              <a:t>f(g(x)).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C959A3AD-06A2-4A9C-AB39-0CC1E3E2532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752600"/>
            <a:ext cx="9144000" cy="60960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4000" dirty="0">
                <a:solidFill>
                  <a:srgbClr val="7030A0"/>
                </a:solidFill>
              </a:rPr>
              <a:t>Given f(x) = 2x + 2 and  g(x) = 2, find f(g(x)).</a:t>
            </a:r>
          </a:p>
          <a:p>
            <a:pPr marL="0" indent="0">
              <a:buNone/>
            </a:pPr>
            <a:r>
              <a:rPr lang="en-US" altLang="en-US" sz="5500" dirty="0">
                <a:solidFill>
                  <a:srgbClr val="7030A0"/>
                </a:solidFill>
              </a:rPr>
              <a:t>1</a:t>
            </a:r>
            <a:r>
              <a:rPr lang="en-US" altLang="en-US" sz="5500" baseline="30000" dirty="0">
                <a:solidFill>
                  <a:srgbClr val="7030A0"/>
                </a:solidFill>
              </a:rPr>
              <a:t>st</a:t>
            </a:r>
            <a:r>
              <a:rPr lang="en-US" altLang="en-US" sz="5500" dirty="0">
                <a:solidFill>
                  <a:srgbClr val="7030A0"/>
                </a:solidFill>
              </a:rPr>
              <a:t> Start on the inside. f(</a:t>
            </a:r>
            <a:r>
              <a:rPr lang="en-US" altLang="en-US" sz="5500" dirty="0">
                <a:solidFill>
                  <a:srgbClr val="7030A0"/>
                </a:solidFill>
                <a:highlight>
                  <a:srgbClr val="FFFF00"/>
                </a:highlight>
              </a:rPr>
              <a:t>g(x)</a:t>
            </a:r>
            <a:r>
              <a:rPr lang="en-US" altLang="en-US" sz="5500" dirty="0">
                <a:solidFill>
                  <a:srgbClr val="7030A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en-US" sz="5500" dirty="0">
                <a:solidFill>
                  <a:srgbClr val="7030A0"/>
                </a:solidFill>
              </a:rPr>
              <a:t>   g(x) = </a:t>
            </a:r>
            <a:r>
              <a:rPr lang="en-US" altLang="en-US" sz="5500" dirty="0">
                <a:solidFill>
                  <a:srgbClr val="7030A0"/>
                </a:solidFill>
                <a:highlight>
                  <a:srgbClr val="FFFF00"/>
                </a:highlight>
              </a:rPr>
              <a:t>2</a:t>
            </a:r>
            <a:r>
              <a:rPr lang="en-US" altLang="en-US" sz="5500" dirty="0">
                <a:solidFill>
                  <a:srgbClr val="7030A0"/>
                </a:solidFill>
              </a:rPr>
              <a:t>, so replace it. </a:t>
            </a:r>
          </a:p>
          <a:p>
            <a:pPr marL="0" indent="0">
              <a:buNone/>
            </a:pPr>
            <a:r>
              <a:rPr lang="en-US" altLang="en-US" sz="5500" dirty="0">
                <a:solidFill>
                  <a:srgbClr val="7030A0"/>
                </a:solidFill>
              </a:rPr>
              <a:t>2</a:t>
            </a:r>
            <a:r>
              <a:rPr lang="en-US" altLang="en-US" sz="5500" baseline="30000" dirty="0">
                <a:solidFill>
                  <a:srgbClr val="7030A0"/>
                </a:solidFill>
              </a:rPr>
              <a:t>nd</a:t>
            </a:r>
            <a:r>
              <a:rPr lang="en-US" altLang="en-US" sz="5500" dirty="0">
                <a:solidFill>
                  <a:srgbClr val="7030A0"/>
                </a:solidFill>
              </a:rPr>
              <a:t> f(</a:t>
            </a:r>
            <a:r>
              <a:rPr lang="en-US" altLang="en-US" sz="5500" dirty="0">
                <a:solidFill>
                  <a:srgbClr val="7030A0"/>
                </a:solidFill>
                <a:highlight>
                  <a:srgbClr val="FFFF00"/>
                </a:highlight>
              </a:rPr>
              <a:t>g(x)</a:t>
            </a:r>
            <a:r>
              <a:rPr lang="en-US" altLang="en-US" sz="5500" dirty="0">
                <a:solidFill>
                  <a:srgbClr val="7030A0"/>
                </a:solidFill>
              </a:rPr>
              <a:t>) = f(</a:t>
            </a:r>
            <a:r>
              <a:rPr lang="en-US" altLang="en-US" sz="5500" dirty="0">
                <a:solidFill>
                  <a:srgbClr val="7030A0"/>
                </a:solidFill>
                <a:highlight>
                  <a:srgbClr val="FFFF00"/>
                </a:highlight>
              </a:rPr>
              <a:t>2</a:t>
            </a:r>
            <a:r>
              <a:rPr lang="en-US" altLang="en-US" sz="5500" dirty="0">
                <a:solidFill>
                  <a:srgbClr val="7030A0"/>
                </a:solidFill>
              </a:rPr>
              <a:t>)  = </a:t>
            </a:r>
            <a:r>
              <a:rPr lang="en-US" altLang="en-US" sz="5500" dirty="0"/>
              <a:t>				   </a:t>
            </a:r>
          </a:p>
          <a:p>
            <a:pPr marL="0" indent="0">
              <a:buNone/>
            </a:pPr>
            <a:r>
              <a:rPr lang="en-US" altLang="en-US" sz="5500" dirty="0"/>
              <a:t>				      </a:t>
            </a:r>
            <a:r>
              <a:rPr lang="en-US" altLang="en-US" sz="4200" dirty="0"/>
              <a:t>= 2(</a:t>
            </a:r>
            <a:r>
              <a:rPr lang="en-US" altLang="en-US" sz="4200" dirty="0">
                <a:highlight>
                  <a:srgbClr val="FFFF00"/>
                </a:highlight>
              </a:rPr>
              <a:t>2</a:t>
            </a:r>
            <a:r>
              <a:rPr lang="en-US" altLang="en-US" sz="4200" dirty="0"/>
              <a:t>) + 2 = </a:t>
            </a:r>
            <a:r>
              <a:rPr lang="en-US" altLang="en-US" sz="4200" dirty="0">
                <a:highlight>
                  <a:srgbClr val="00FF00"/>
                </a:highlight>
              </a:rPr>
              <a:t>6</a:t>
            </a:r>
          </a:p>
          <a:p>
            <a:pPr marL="0" indent="0">
              <a:buNone/>
            </a:pPr>
            <a:r>
              <a:rPr lang="en-US" altLang="en-US" sz="3200" dirty="0">
                <a:solidFill>
                  <a:srgbClr val="FF0000"/>
                </a:solidFill>
              </a:rPr>
              <a:t>                                                       6 is my final answer</a:t>
            </a:r>
          </a:p>
        </p:txBody>
      </p:sp>
      <p:sp>
        <p:nvSpPr>
          <p:cNvPr id="5" name="Arrow: Up 4">
            <a:extLst>
              <a:ext uri="{FF2B5EF4-FFF2-40B4-BE49-F238E27FC236}">
                <a16:creationId xmlns:a16="http://schemas.microsoft.com/office/drawing/2014/main" id="{340F635C-083F-4DCB-B2B1-E5E6CD8A62AE}"/>
              </a:ext>
            </a:extLst>
          </p:cNvPr>
          <p:cNvSpPr/>
          <p:nvPr/>
        </p:nvSpPr>
        <p:spPr>
          <a:xfrm rot="1686255">
            <a:off x="7187571" y="3136890"/>
            <a:ext cx="446474" cy="86394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row: Curved Up 2">
            <a:extLst>
              <a:ext uri="{FF2B5EF4-FFF2-40B4-BE49-F238E27FC236}">
                <a16:creationId xmlns:a16="http://schemas.microsoft.com/office/drawing/2014/main" id="{D54F8C31-2422-4EF0-B104-AEEE08032E71}"/>
              </a:ext>
            </a:extLst>
          </p:cNvPr>
          <p:cNvSpPr/>
          <p:nvPr/>
        </p:nvSpPr>
        <p:spPr>
          <a:xfrm>
            <a:off x="2133600" y="5029200"/>
            <a:ext cx="2133600" cy="73152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3559D33-AC73-48B9-BCE8-F7E923617C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2" y="4267200"/>
            <a:ext cx="1951182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uiExpand="1" build="p" autoUpdateAnimBg="0"/>
      <p:bldP spid="5" grpId="0" animBg="1"/>
      <p:bldP spid="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E163D365-A15A-404D-9211-C117CF9939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-47166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en-US" sz="4500" b="1" dirty="0"/>
              <a:t>Ex2.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DA72329A-D58F-4518-A73B-29FB763F101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762000"/>
            <a:ext cx="9144000" cy="60960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/>
              <a:t>    </a:t>
            </a:r>
            <a:r>
              <a:rPr lang="en-US" altLang="en-US" sz="3600" dirty="0"/>
              <a:t>Given g(x) = x - 5 and  f(x) = x + 1</a:t>
            </a:r>
            <a:r>
              <a:rPr lang="en-US" altLang="en-US" sz="3600" dirty="0">
                <a:highlight>
                  <a:srgbClr val="FFFF00"/>
                </a:highlight>
              </a:rPr>
              <a:t>, find f(g(x)).</a:t>
            </a:r>
          </a:p>
          <a:p>
            <a:pPr marL="0" indent="0">
              <a:buNone/>
            </a:pPr>
            <a:r>
              <a:rPr lang="en-US" altLang="en-US" sz="5500" dirty="0">
                <a:solidFill>
                  <a:srgbClr val="7030A0"/>
                </a:solidFill>
                <a:highlight>
                  <a:srgbClr val="FFFF00"/>
                </a:highlight>
              </a:rPr>
              <a:t>1</a:t>
            </a:r>
            <a:r>
              <a:rPr lang="en-US" altLang="en-US" sz="5500" baseline="30000" dirty="0">
                <a:solidFill>
                  <a:srgbClr val="7030A0"/>
                </a:solidFill>
                <a:highlight>
                  <a:srgbClr val="FFFF00"/>
                </a:highlight>
              </a:rPr>
              <a:t>st</a:t>
            </a:r>
            <a:r>
              <a:rPr lang="en-US" altLang="en-US" sz="5500" dirty="0">
                <a:solidFill>
                  <a:srgbClr val="7030A0"/>
                </a:solidFill>
              </a:rPr>
              <a:t>  g(x) = </a:t>
            </a:r>
            <a:r>
              <a:rPr lang="en-US" altLang="en-US" sz="5500" dirty="0">
                <a:solidFill>
                  <a:srgbClr val="7030A0"/>
                </a:solidFill>
                <a:highlight>
                  <a:srgbClr val="FFFF00"/>
                </a:highlight>
              </a:rPr>
              <a:t>x - 5 </a:t>
            </a:r>
            <a:r>
              <a:rPr lang="en-US" altLang="en-US" sz="3600" i="1" u="sng" dirty="0">
                <a:solidFill>
                  <a:srgbClr val="7030A0"/>
                </a:solidFill>
              </a:rPr>
              <a:t>so replace it inside f(x).</a:t>
            </a:r>
          </a:p>
          <a:p>
            <a:pPr marL="0" indent="0">
              <a:buNone/>
            </a:pPr>
            <a:endParaRPr lang="en-US" altLang="en-US" sz="5500" dirty="0">
              <a:solidFill>
                <a:srgbClr val="7030A0"/>
              </a:solidFill>
              <a:highlight>
                <a:srgbClr val="FFFF00"/>
              </a:highlight>
            </a:endParaRPr>
          </a:p>
          <a:p>
            <a:pPr marL="0" indent="0">
              <a:buNone/>
            </a:pPr>
            <a:r>
              <a:rPr lang="en-US" altLang="en-US" sz="5500" dirty="0">
                <a:solidFill>
                  <a:srgbClr val="7030A0"/>
                </a:solidFill>
                <a:highlight>
                  <a:srgbClr val="FFFF00"/>
                </a:highlight>
              </a:rPr>
              <a:t>2</a:t>
            </a:r>
            <a:r>
              <a:rPr lang="en-US" altLang="en-US" sz="5500" baseline="30000" dirty="0">
                <a:solidFill>
                  <a:srgbClr val="7030A0"/>
                </a:solidFill>
                <a:highlight>
                  <a:srgbClr val="FFFF00"/>
                </a:highlight>
              </a:rPr>
              <a:t>nd</a:t>
            </a:r>
            <a:r>
              <a:rPr lang="en-US" altLang="en-US" sz="5500" dirty="0">
                <a:solidFill>
                  <a:srgbClr val="7030A0"/>
                </a:solidFill>
              </a:rPr>
              <a:t> f</a:t>
            </a:r>
            <a:r>
              <a:rPr lang="en-US" altLang="en-US" sz="5500" dirty="0">
                <a:solidFill>
                  <a:srgbClr val="7030A0"/>
                </a:solidFill>
                <a:highlight>
                  <a:srgbClr val="FFFF00"/>
                </a:highlight>
              </a:rPr>
              <a:t>(g(x)</a:t>
            </a:r>
            <a:r>
              <a:rPr lang="en-US" altLang="en-US" sz="5500" dirty="0">
                <a:solidFill>
                  <a:srgbClr val="7030A0"/>
                </a:solidFill>
              </a:rPr>
              <a:t>) = </a:t>
            </a:r>
          </a:p>
          <a:p>
            <a:pPr marL="0" indent="0">
              <a:buNone/>
            </a:pPr>
            <a:r>
              <a:rPr lang="en-US" altLang="en-US" sz="5500" dirty="0">
                <a:solidFill>
                  <a:srgbClr val="7030A0"/>
                </a:solidFill>
              </a:rPr>
              <a:t>             </a:t>
            </a:r>
            <a:br>
              <a:rPr lang="en-US" altLang="en-US" sz="5500" dirty="0">
                <a:solidFill>
                  <a:srgbClr val="7030A0"/>
                </a:solidFill>
              </a:rPr>
            </a:br>
            <a:r>
              <a:rPr lang="en-US" altLang="en-US" sz="5500" dirty="0">
                <a:solidFill>
                  <a:srgbClr val="7030A0"/>
                </a:solidFill>
                <a:highlight>
                  <a:srgbClr val="FFFF00"/>
                </a:highlight>
              </a:rPr>
              <a:t>3</a:t>
            </a:r>
            <a:r>
              <a:rPr lang="en-US" altLang="en-US" sz="5500" baseline="30000" dirty="0">
                <a:solidFill>
                  <a:srgbClr val="7030A0"/>
                </a:solidFill>
                <a:highlight>
                  <a:srgbClr val="FFFF00"/>
                </a:highlight>
              </a:rPr>
              <a:t>rd </a:t>
            </a:r>
            <a:r>
              <a:rPr lang="en-US" altLang="en-US" sz="5500" dirty="0">
                <a:solidFill>
                  <a:srgbClr val="7030A0"/>
                </a:solidFill>
              </a:rPr>
              <a:t> Simplify                =(x - 5) + 1  </a:t>
            </a:r>
          </a:p>
        </p:txBody>
      </p:sp>
      <p:sp>
        <p:nvSpPr>
          <p:cNvPr id="2" name="Arrow: Up 1">
            <a:extLst>
              <a:ext uri="{FF2B5EF4-FFF2-40B4-BE49-F238E27FC236}">
                <a16:creationId xmlns:a16="http://schemas.microsoft.com/office/drawing/2014/main" id="{7E543A7A-DEB6-4F01-87E9-BD7EE14073C8}"/>
              </a:ext>
            </a:extLst>
          </p:cNvPr>
          <p:cNvSpPr/>
          <p:nvPr/>
        </p:nvSpPr>
        <p:spPr>
          <a:xfrm rot="14862186">
            <a:off x="3318402" y="1515072"/>
            <a:ext cx="664270" cy="235500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row: Curved Up 2">
            <a:extLst>
              <a:ext uri="{FF2B5EF4-FFF2-40B4-BE49-F238E27FC236}">
                <a16:creationId xmlns:a16="http://schemas.microsoft.com/office/drawing/2014/main" id="{052A09D0-E270-4F05-9C1C-CE64056BC131}"/>
              </a:ext>
            </a:extLst>
          </p:cNvPr>
          <p:cNvSpPr/>
          <p:nvPr/>
        </p:nvSpPr>
        <p:spPr>
          <a:xfrm>
            <a:off x="5105400" y="3994884"/>
            <a:ext cx="1981200" cy="457200"/>
          </a:xfrm>
          <a:prstGeom prst="curvedUpArrow">
            <a:avLst>
              <a:gd name="adj1" fmla="val 25000"/>
              <a:gd name="adj2" fmla="val 50000"/>
              <a:gd name="adj3" fmla="val 1911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CD1891-F482-46EF-A0B1-E2DB015802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0538" y="2876506"/>
            <a:ext cx="5188662" cy="100765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1C5367D-1E66-4CBA-9697-C1FF20DCD7C7}"/>
              </a:ext>
            </a:extLst>
          </p:cNvPr>
          <p:cNvSpPr/>
          <p:nvPr/>
        </p:nvSpPr>
        <p:spPr>
          <a:xfrm>
            <a:off x="2209800" y="5324297"/>
            <a:ext cx="64770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800" dirty="0">
                <a:solidFill>
                  <a:srgbClr val="7030A0"/>
                </a:solidFill>
              </a:rPr>
              <a:t>                          </a:t>
            </a:r>
            <a:r>
              <a:rPr lang="en-US" altLang="en-US" sz="6000" dirty="0">
                <a:solidFill>
                  <a:srgbClr val="7030A0"/>
                </a:solidFill>
              </a:rPr>
              <a:t>= x - 4</a:t>
            </a:r>
          </a:p>
          <a:p>
            <a:r>
              <a:rPr lang="en-US" altLang="en-US" sz="3200" dirty="0">
                <a:solidFill>
                  <a:srgbClr val="FF0000"/>
                </a:solidFill>
              </a:rPr>
              <a:t>Final answer  f(g(x)) = x - 4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uiExpand="1" build="p" autoUpdateAnimBg="0"/>
      <p:bldP spid="2" grpId="0" animBg="1"/>
      <p:bldP spid="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25911602-D25F-4C97-A305-96A0B1903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304800"/>
            <a:ext cx="7772400" cy="1143000"/>
          </a:xfrm>
        </p:spPr>
        <p:txBody>
          <a:bodyPr>
            <a:normAutofit fontScale="90000"/>
          </a:bodyPr>
          <a:lstStyle/>
          <a:p>
            <a:br>
              <a:rPr lang="en-US" altLang="en-US" sz="6000" dirty="0"/>
            </a:br>
            <a:r>
              <a:rPr lang="en-US" altLang="en-US" sz="5600" b="1" dirty="0"/>
              <a:t>Ex3. </a:t>
            </a:r>
            <a:br>
              <a:rPr lang="en-US" altLang="en-US" sz="6000" dirty="0"/>
            </a:br>
            <a:r>
              <a:rPr lang="en-US" altLang="en-US" b="1" dirty="0"/>
              <a:t>Given g(x) = x - 5 and  f(x) = x + 1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C830A803-D7F7-4FF5-A3D1-BBBD2A0F29D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1447800"/>
            <a:ext cx="9144000" cy="6096000"/>
          </a:xfrm>
        </p:spPr>
        <p:txBody>
          <a:bodyPr/>
          <a:lstStyle/>
          <a:p>
            <a:r>
              <a:rPr lang="en-US" altLang="en-US" sz="5500" dirty="0">
                <a:solidFill>
                  <a:srgbClr val="7030A0"/>
                </a:solidFill>
                <a:highlight>
                  <a:srgbClr val="FFFF00"/>
                </a:highlight>
              </a:rPr>
              <a:t>Now let’s find g(</a:t>
            </a:r>
            <a:r>
              <a:rPr lang="en-US" altLang="en-US" sz="5500" dirty="0">
                <a:solidFill>
                  <a:srgbClr val="7030A0"/>
                </a:solidFill>
                <a:highlight>
                  <a:srgbClr val="00FF00"/>
                </a:highlight>
              </a:rPr>
              <a:t>f(x</a:t>
            </a:r>
            <a:r>
              <a:rPr lang="en-US" altLang="en-US" sz="5500" dirty="0">
                <a:solidFill>
                  <a:srgbClr val="7030A0"/>
                </a:solidFill>
                <a:highlight>
                  <a:srgbClr val="FFFF00"/>
                </a:highlight>
              </a:rPr>
              <a:t>)). </a:t>
            </a:r>
            <a:endParaRPr lang="en-US" altLang="en-US" sz="5500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altLang="en-US" sz="5500" dirty="0">
                <a:solidFill>
                  <a:srgbClr val="7030A0"/>
                </a:solidFill>
              </a:rPr>
              <a:t>Well f(x) = </a:t>
            </a:r>
            <a:r>
              <a:rPr lang="en-US" altLang="en-US" sz="5500" dirty="0">
                <a:solidFill>
                  <a:srgbClr val="7030A0"/>
                </a:solidFill>
                <a:highlight>
                  <a:srgbClr val="00FF00"/>
                </a:highlight>
              </a:rPr>
              <a:t>x + 1 </a:t>
            </a:r>
            <a:r>
              <a:rPr lang="en-US" altLang="en-US" sz="5500" dirty="0">
                <a:solidFill>
                  <a:srgbClr val="7030A0"/>
                </a:solidFill>
              </a:rPr>
              <a:t>so replace it inside function g!   </a:t>
            </a:r>
          </a:p>
          <a:p>
            <a:pPr marL="0" indent="0">
              <a:buNone/>
            </a:pPr>
            <a:r>
              <a:rPr lang="en-US" altLang="en-US" sz="6000" dirty="0"/>
              <a:t>  We know g(x) = x - 5 </a:t>
            </a:r>
          </a:p>
          <a:p>
            <a:pPr marL="0" indent="0">
              <a:buNone/>
            </a:pPr>
            <a:r>
              <a:rPr lang="en-US" altLang="en-US" sz="6000" dirty="0"/>
              <a:t> Therefore = (</a:t>
            </a:r>
            <a:r>
              <a:rPr lang="en-US" altLang="en-US" sz="5500" dirty="0">
                <a:solidFill>
                  <a:srgbClr val="7030A0"/>
                </a:solidFill>
              </a:rPr>
              <a:t>x + 1) - 5 = ??</a:t>
            </a:r>
            <a:r>
              <a:rPr lang="en-US" altLang="en-US" sz="5500" dirty="0">
                <a:solidFill>
                  <a:schemeClr val="bg1"/>
                </a:solidFill>
              </a:rPr>
              <a:t>x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7B24DB4-6FE2-4B37-A84E-7908A9BDEF40}"/>
              </a:ext>
            </a:extLst>
          </p:cNvPr>
          <p:cNvSpPr txBox="1"/>
          <p:nvPr/>
        </p:nvSpPr>
        <p:spPr>
          <a:xfrm>
            <a:off x="3429000" y="5753100"/>
            <a:ext cx="22860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4500" dirty="0">
                <a:solidFill>
                  <a:srgbClr val="FF0000"/>
                </a:solidFill>
              </a:rPr>
              <a:t>= x - 4</a:t>
            </a:r>
            <a:endParaRPr lang="en-US" sz="4500" dirty="0">
              <a:solidFill>
                <a:srgbClr val="FF0000"/>
              </a:solidFill>
            </a:endParaRPr>
          </a:p>
        </p:txBody>
      </p:sp>
      <p:sp>
        <p:nvSpPr>
          <p:cNvPr id="6" name="Arrow: Up 5">
            <a:extLst>
              <a:ext uri="{FF2B5EF4-FFF2-40B4-BE49-F238E27FC236}">
                <a16:creationId xmlns:a16="http://schemas.microsoft.com/office/drawing/2014/main" id="{AB7C469C-5EFB-4988-B8C2-8C4B19536245}"/>
              </a:ext>
            </a:extLst>
          </p:cNvPr>
          <p:cNvSpPr/>
          <p:nvPr/>
        </p:nvSpPr>
        <p:spPr>
          <a:xfrm rot="8542060">
            <a:off x="4912430" y="2940703"/>
            <a:ext cx="371761" cy="131949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uiExpand="1" build="p" autoUpdateAnimBg="0"/>
      <p:bldP spid="10" grpId="0"/>
      <p:bldP spid="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5400" dirty="0"/>
              <a:t>Last one with me! </a:t>
            </a:r>
            <a:br>
              <a:rPr lang="en-US" sz="5400" dirty="0"/>
            </a:br>
            <a:r>
              <a:rPr lang="en-US" sz="5400" dirty="0"/>
              <a:t>Example #4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607646"/>
              </p:ext>
            </p:extLst>
          </p:nvPr>
        </p:nvGraphicFramePr>
        <p:xfrm>
          <a:off x="1981200" y="2477294"/>
          <a:ext cx="4773613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3" imgW="825480" imgH="266400" progId="Equation.DSMT4">
                  <p:embed/>
                </p:oleObj>
              </mc:Choice>
              <mc:Fallback>
                <p:oleObj name="Equation" r:id="rId3" imgW="825480" imgH="2664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77294"/>
                        <a:ext cx="4773613" cy="152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355329"/>
              </p:ext>
            </p:extLst>
          </p:nvPr>
        </p:nvGraphicFramePr>
        <p:xfrm>
          <a:off x="228600" y="1536661"/>
          <a:ext cx="28987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36661"/>
                        <a:ext cx="289877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464831"/>
              </p:ext>
            </p:extLst>
          </p:nvPr>
        </p:nvGraphicFramePr>
        <p:xfrm>
          <a:off x="3581400" y="1536661"/>
          <a:ext cx="26050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36661"/>
                        <a:ext cx="2605087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346762"/>
              </p:ext>
            </p:extLst>
          </p:nvPr>
        </p:nvGraphicFramePr>
        <p:xfrm>
          <a:off x="2362200" y="3999706"/>
          <a:ext cx="350678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9" imgW="545760" imgH="190440" progId="Equation.DSMT4">
                  <p:embed/>
                </p:oleObj>
              </mc:Choice>
              <mc:Fallback>
                <p:oleObj name="Equation" r:id="rId9" imgW="545760" imgH="19044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99706"/>
                        <a:ext cx="3506788" cy="1206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72550981-8FCA-4F39-A798-8B499EED2BB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97512" y="456746"/>
            <a:ext cx="3189288" cy="797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2179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981200"/>
            <a:ext cx="9144000" cy="2743200"/>
          </a:xfrm>
        </p:spPr>
        <p:txBody>
          <a:bodyPr>
            <a:noAutofit/>
          </a:bodyPr>
          <a:lstStyle/>
          <a:p>
            <a:pPr algn="ctr"/>
            <a:r>
              <a:rPr lang="en-US" sz="9600" b="1" dirty="0">
                <a:latin typeface="Century Gothic" pitchFamily="34" charset="0"/>
              </a:rPr>
              <a:t>Unit 2 Continued </a:t>
            </a:r>
            <a:r>
              <a:rPr lang="en-US" dirty="0">
                <a:latin typeface="Century Gothic" pitchFamily="34" charset="0"/>
              </a:rPr>
              <a:t> </a:t>
            </a:r>
            <a:br>
              <a:rPr lang="en-US" dirty="0">
                <a:latin typeface="Century Gothic" pitchFamily="34" charset="0"/>
              </a:rPr>
            </a:br>
            <a:r>
              <a:rPr lang="en-US" dirty="0">
                <a:latin typeface="Century Gothic" pitchFamily="34" charset="0"/>
              </a:rPr>
              <a:t>COMBING FUNCTIONS</a:t>
            </a:r>
            <a:endParaRPr lang="en-US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4115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5400" dirty="0"/>
              <a:t>Example #5 (you try)</a:t>
            </a:r>
            <a:br>
              <a:rPr lang="en-US" sz="5400" dirty="0"/>
            </a:br>
            <a:endParaRPr lang="en-US" sz="5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46433"/>
              </p:ext>
            </p:extLst>
          </p:nvPr>
        </p:nvGraphicFramePr>
        <p:xfrm>
          <a:off x="285205" y="3761967"/>
          <a:ext cx="4001589" cy="17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05" y="3761967"/>
                        <a:ext cx="4001589" cy="170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6613" y="1447800"/>
          <a:ext cx="28987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447800"/>
                        <a:ext cx="289877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526088" y="1492250"/>
          <a:ext cx="26050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1492250"/>
                        <a:ext cx="2605087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650620"/>
              </p:ext>
            </p:extLst>
          </p:nvPr>
        </p:nvGraphicFramePr>
        <p:xfrm>
          <a:off x="2449513" y="2270125"/>
          <a:ext cx="3646487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9" imgW="672840" imgH="279360" progId="Equation.DSMT4">
                  <p:embed/>
                </p:oleObj>
              </mc:Choice>
              <mc:Fallback>
                <p:oleObj name="Equation" r:id="rId9" imgW="67284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2270125"/>
                        <a:ext cx="3646487" cy="1487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288960"/>
              </p:ext>
            </p:extLst>
          </p:nvPr>
        </p:nvGraphicFramePr>
        <p:xfrm>
          <a:off x="5029200" y="4569052"/>
          <a:ext cx="3878263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11" imgW="876240" imgH="469800" progId="Equation.DSMT4">
                  <p:embed/>
                </p:oleObj>
              </mc:Choice>
              <mc:Fallback>
                <p:oleObj name="Equation" r:id="rId11" imgW="876240" imgH="4698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569052"/>
                        <a:ext cx="3878263" cy="205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8D8CCDC-E4BD-40FB-95B7-AC8AECB66A58}"/>
              </a:ext>
            </a:extLst>
          </p:cNvPr>
          <p:cNvSpPr/>
          <p:nvPr/>
        </p:nvSpPr>
        <p:spPr>
          <a:xfrm>
            <a:off x="5029200" y="462096"/>
            <a:ext cx="319831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/>
              <a:t>(Composition)</a:t>
            </a:r>
          </a:p>
        </p:txBody>
      </p:sp>
    </p:spTree>
    <p:extLst>
      <p:ext uri="{BB962C8B-B14F-4D97-AF65-F5344CB8AC3E}">
        <p14:creationId xmlns:p14="http://schemas.microsoft.com/office/powerpoint/2010/main" val="265014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20DC57F7-3F87-4452-B546-72C3D33328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en-US" sz="6000" dirty="0"/>
              <a:t>Ex6. You try!</a:t>
            </a:r>
            <a:endParaRPr lang="en-US" altLang="en-US" dirty="0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1A0AC812-C3CF-4C86-A43C-F998A34C9BC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-152400" y="762000"/>
            <a:ext cx="10668000" cy="60960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en-US" sz="4000" dirty="0">
                <a:solidFill>
                  <a:srgbClr val="7030A0"/>
                </a:solidFill>
                <a:highlight>
                  <a:srgbClr val="00FF00"/>
                </a:highlight>
              </a:rPr>
              <a:t>Given f(x) = x</a:t>
            </a:r>
            <a:r>
              <a:rPr lang="en-US" altLang="en-US" sz="4000" baseline="30000" dirty="0">
                <a:solidFill>
                  <a:srgbClr val="7030A0"/>
                </a:solidFill>
                <a:highlight>
                  <a:srgbClr val="00FF00"/>
                </a:highlight>
              </a:rPr>
              <a:t>2</a:t>
            </a:r>
            <a:r>
              <a:rPr lang="en-US" altLang="en-US" sz="4000" dirty="0">
                <a:solidFill>
                  <a:srgbClr val="7030A0"/>
                </a:solidFill>
                <a:highlight>
                  <a:srgbClr val="00FF00"/>
                </a:highlight>
              </a:rPr>
              <a:t> + x and g(x) = x - 4, find f(g(x))</a:t>
            </a:r>
          </a:p>
          <a:p>
            <a:pPr marL="0" indent="0">
              <a:buNone/>
            </a:pPr>
            <a:r>
              <a:rPr lang="en-US" altLang="en-US" sz="5400" dirty="0">
                <a:solidFill>
                  <a:srgbClr val="7030A0"/>
                </a:solidFill>
              </a:rPr>
              <a:t>f(g(x)) = f(x - 4) </a:t>
            </a:r>
          </a:p>
          <a:p>
            <a:pPr marL="0" indent="0">
              <a:buNone/>
            </a:pPr>
            <a:r>
              <a:rPr lang="en-US" altLang="en-US" sz="5400" dirty="0">
                <a:solidFill>
                  <a:srgbClr val="7030A0"/>
                </a:solidFill>
              </a:rPr>
              <a:t>=(x - 4)</a:t>
            </a:r>
            <a:r>
              <a:rPr lang="en-US" altLang="en-US" sz="5400" baseline="30000" dirty="0">
                <a:solidFill>
                  <a:srgbClr val="7030A0"/>
                </a:solidFill>
              </a:rPr>
              <a:t>2</a:t>
            </a:r>
            <a:r>
              <a:rPr lang="en-US" altLang="en-US" sz="5400" dirty="0">
                <a:solidFill>
                  <a:srgbClr val="7030A0"/>
                </a:solidFill>
              </a:rPr>
              <a:t> + (x - 4)   			 </a:t>
            </a:r>
          </a:p>
          <a:p>
            <a:pPr marL="0" indent="0">
              <a:buNone/>
            </a:pPr>
            <a:r>
              <a:rPr lang="en-US" altLang="en-US" sz="5400" dirty="0">
                <a:solidFill>
                  <a:srgbClr val="7030A0"/>
                </a:solidFill>
              </a:rPr>
              <a:t>= x</a:t>
            </a:r>
            <a:r>
              <a:rPr lang="en-US" altLang="en-US" sz="5400" baseline="30000" dirty="0">
                <a:solidFill>
                  <a:srgbClr val="7030A0"/>
                </a:solidFill>
              </a:rPr>
              <a:t>2</a:t>
            </a:r>
            <a:r>
              <a:rPr lang="en-US" altLang="en-US" sz="5400" dirty="0">
                <a:solidFill>
                  <a:srgbClr val="7030A0"/>
                </a:solidFill>
              </a:rPr>
              <a:t> - 8x+16 + (x – 4)</a:t>
            </a:r>
          </a:p>
          <a:p>
            <a:pPr marL="0" indent="0">
              <a:buNone/>
            </a:pPr>
            <a:r>
              <a:rPr lang="en-US" altLang="en-US" sz="5400" dirty="0">
                <a:solidFill>
                  <a:srgbClr val="7030A0"/>
                </a:solidFill>
              </a:rPr>
              <a:t>= x</a:t>
            </a:r>
            <a:r>
              <a:rPr lang="en-US" altLang="en-US" sz="5400" baseline="30000" dirty="0">
                <a:solidFill>
                  <a:srgbClr val="7030A0"/>
                </a:solidFill>
              </a:rPr>
              <a:t>2</a:t>
            </a:r>
            <a:r>
              <a:rPr lang="en-US" altLang="en-US" sz="5400" dirty="0">
                <a:solidFill>
                  <a:srgbClr val="7030A0"/>
                </a:solidFill>
              </a:rPr>
              <a:t> - 7x +12</a:t>
            </a:r>
          </a:p>
          <a:p>
            <a:r>
              <a:rPr lang="en-US" altLang="en-US" sz="5400" dirty="0">
                <a:solidFill>
                  <a:schemeClr val="bg1"/>
                </a:solidFill>
              </a:rPr>
              <a:t> 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46B74F-E781-4211-B052-8D90131CE3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28600"/>
            <a:ext cx="9048750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Collaborative Groups</a:t>
            </a:r>
            <a:br>
              <a:rPr lang="en-US" dirty="0"/>
            </a:br>
            <a:r>
              <a:rPr lang="en-US" dirty="0"/>
              <a:t> (Function Composition Matching Activity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BB248D-CC0A-407F-8066-F9AEC343F7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 1</a:t>
            </a:r>
            <a:r>
              <a:rPr lang="en-US" baseline="30000" dirty="0">
                <a:highlight>
                  <a:srgbClr val="FFFF00"/>
                </a:highlight>
              </a:rPr>
              <a:t>st</a:t>
            </a:r>
            <a:r>
              <a:rPr lang="en-US" dirty="0">
                <a:highlight>
                  <a:srgbClr val="FFFF00"/>
                </a:highlight>
              </a:rPr>
              <a:t> Choose a team lead. </a:t>
            </a:r>
          </a:p>
          <a:p>
            <a:r>
              <a:rPr lang="en-US" dirty="0"/>
              <a:t>Cut along the dotted lines of the orange sheet. </a:t>
            </a:r>
          </a:p>
          <a:p>
            <a:r>
              <a:rPr lang="en-US" dirty="0">
                <a:solidFill>
                  <a:srgbClr val="FF0000"/>
                </a:solidFill>
              </a:rPr>
              <a:t>Collaborate to match #’s 1-9. </a:t>
            </a:r>
          </a:p>
          <a:p>
            <a:r>
              <a:rPr lang="en-US" dirty="0"/>
              <a:t>Record answers on Answer sheet provided. </a:t>
            </a:r>
          </a:p>
          <a:p>
            <a:r>
              <a:rPr lang="en-US" dirty="0"/>
              <a:t>Attach work from each member to the answer sheet. </a:t>
            </a:r>
          </a:p>
          <a:p>
            <a:r>
              <a:rPr lang="en-US" dirty="0"/>
              <a:t>Discard the cut outs once done! </a:t>
            </a:r>
          </a:p>
          <a:p>
            <a:r>
              <a:rPr lang="en-US" sz="4200" dirty="0">
                <a:highlight>
                  <a:srgbClr val="FFFF00"/>
                </a:highlight>
              </a:rPr>
              <a:t>HW- Handout on Desk (1-10all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79158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3317B1-FAC1-41E8-B625-7A6F6C064E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52400"/>
            <a:ext cx="7886700" cy="1325563"/>
          </a:xfrm>
        </p:spPr>
        <p:txBody>
          <a:bodyPr/>
          <a:lstStyle/>
          <a:p>
            <a:r>
              <a:rPr lang="en-US" dirty="0"/>
              <a:t>Sponge </a:t>
            </a:r>
            <a:br>
              <a:rPr lang="en-US" dirty="0"/>
            </a:br>
            <a:r>
              <a:rPr lang="en-US" dirty="0"/>
              <a:t>(Check Rosters &amp;Turn in HW) 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DA47D02-E246-4ACB-93C5-139B71408E9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400" y="1477691"/>
            <a:ext cx="4876800" cy="28198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251267A-CE74-4D47-939D-27AD75A18D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010" y="4266149"/>
            <a:ext cx="4798921" cy="2439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5689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8355DF0-65BF-406B-9C95-B75FF54988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!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D1271D7-DA5E-4F33-8183-9AB7430FB0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785" y="1524000"/>
            <a:ext cx="8900430" cy="2185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138333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B36B969-CBED-43C2-B540-6E999A9F78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52400"/>
            <a:ext cx="6553200" cy="670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4347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47E9AA-61C6-4F1A-B03F-8E8C0CD3BD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te Board “Quick Review” #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FF4CC1C-47D3-41DF-B468-32EE091CAC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447800"/>
            <a:ext cx="4486275" cy="29908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9400EE7-A162-4AAC-8FE2-557AF40201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4401979"/>
            <a:ext cx="4038600" cy="2016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91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9EBBC0-503A-4FAA-B75F-CD4AF595A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te Board “Quick Review” #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6C6F91B-F6DA-43A0-835C-99CAF8D8FF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8461" y="1690689"/>
            <a:ext cx="4447077" cy="284321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8EDE459-6E55-442F-B43D-9F12F6EDC7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4724400"/>
            <a:ext cx="6944804" cy="1438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836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0BE36F-CD06-4B3E-8C4E-B4C15A8F13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te Board “Quick Review” #3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F2EDACB-15D2-4046-A97D-AB3F13F2A3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665289"/>
            <a:ext cx="4152900" cy="255042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2E701DF-C66A-4029-9EE4-3A81C47881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4639574"/>
            <a:ext cx="6765851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908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7E76EA-6BD7-4544-8CE0-1F78CAF934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te Board “Quick Review” #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54954A-0B8B-45EF-8CBE-30C2957AF5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675449"/>
            <a:ext cx="3907528" cy="238425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CED4B43-D979-47BD-B139-2CB67B21EA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5413" y="4419600"/>
            <a:ext cx="2576945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357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BFB6DC69-EBDE-46DA-8E38-B853F7B1223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57200" y="228600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US" altLang="en-US" dirty="0">
                <a:solidFill>
                  <a:srgbClr val="FF0000"/>
                </a:solidFill>
                <a:latin typeface="Futura XBlk BT" charset="0"/>
              </a:rPr>
              <a:t>Check! 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DFCF7C1F-87CC-406B-AFF8-4E2748C6EC3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81000" y="1066800"/>
            <a:ext cx="7543800" cy="5486400"/>
          </a:xfrm>
          <a:solidFill>
            <a:schemeClr val="bg1"/>
          </a:solidFill>
        </p:spPr>
        <p:txBody>
          <a:bodyPr/>
          <a:lstStyle/>
          <a:p>
            <a:pPr marL="609600" indent="-609600" algn="l"/>
            <a:endParaRPr lang="en-US" altLang="en-US" sz="1600" b="1" i="1" dirty="0">
              <a:solidFill>
                <a:srgbClr val="7030A0"/>
              </a:solidFill>
            </a:endParaRPr>
          </a:p>
          <a:p>
            <a:pPr marL="609600" indent="-609600" algn="l">
              <a:buFontTx/>
              <a:buAutoNum type="arabicPeriod"/>
            </a:pP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  x – 2</a:t>
            </a:r>
          </a:p>
          <a:p>
            <a:pPr marL="609600" indent="-609600" algn="l">
              <a:buFontTx/>
              <a:buAutoNum type="arabicPeriod"/>
            </a:pPr>
            <a:endParaRPr lang="en-US" altLang="en-US" sz="400" dirty="0">
              <a:solidFill>
                <a:srgbClr val="7030A0"/>
              </a:solidFill>
              <a:latin typeface="Futura XBlk BT" charset="0"/>
            </a:endParaRPr>
          </a:p>
          <a:p>
            <a:pPr marL="609600" indent="-609600" algn="l">
              <a:buFontTx/>
              <a:buAutoNum type="arabicPeriod"/>
            </a:pP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  5y</a:t>
            </a:r>
            <a:r>
              <a:rPr lang="en-US" altLang="en-US" baseline="30000" dirty="0">
                <a:solidFill>
                  <a:srgbClr val="7030A0"/>
                </a:solidFill>
                <a:latin typeface="Futura XBlk BT" charset="0"/>
              </a:rPr>
              <a:t>2</a:t>
            </a: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 +7</a:t>
            </a:r>
          </a:p>
          <a:p>
            <a:pPr marL="609600" indent="-609600" algn="l">
              <a:buFontTx/>
              <a:buAutoNum type="arabicPeriod"/>
            </a:pPr>
            <a:endParaRPr lang="en-US" altLang="en-US" sz="400" dirty="0">
              <a:solidFill>
                <a:srgbClr val="7030A0"/>
              </a:solidFill>
              <a:latin typeface="Futura XBlk BT" charset="0"/>
            </a:endParaRPr>
          </a:p>
          <a:p>
            <a:pPr marL="609600" indent="-609600" algn="l">
              <a:buFontTx/>
              <a:buAutoNum type="arabicPeriod"/>
            </a:pP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 -2a</a:t>
            </a:r>
            <a:r>
              <a:rPr lang="en-US" altLang="en-US" baseline="30000" dirty="0">
                <a:solidFill>
                  <a:srgbClr val="7030A0"/>
                </a:solidFill>
                <a:latin typeface="Futura XBlk BT" charset="0"/>
              </a:rPr>
              <a:t>2</a:t>
            </a: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 - 4a +11</a:t>
            </a:r>
          </a:p>
          <a:p>
            <a:pPr marL="609600" indent="-609600" algn="l">
              <a:buFontTx/>
              <a:buAutoNum type="arabicPeriod"/>
            </a:pPr>
            <a:endParaRPr lang="en-US" altLang="en-US" sz="400" dirty="0">
              <a:solidFill>
                <a:srgbClr val="7030A0"/>
              </a:solidFill>
              <a:latin typeface="Futura XBlk BT" charset="0"/>
            </a:endParaRPr>
          </a:p>
          <a:p>
            <a:pPr marL="609600" indent="-609600" algn="l">
              <a:buFontTx/>
              <a:buAutoNum type="arabicPeriod"/>
            </a:pP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 -7m</a:t>
            </a:r>
            <a:r>
              <a:rPr lang="en-US" altLang="en-US" baseline="30000" dirty="0">
                <a:solidFill>
                  <a:srgbClr val="7030A0"/>
                </a:solidFill>
                <a:latin typeface="Futura XBlk BT" charset="0"/>
              </a:rPr>
              <a:t>2</a:t>
            </a: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 +7m– 3 </a:t>
            </a:r>
          </a:p>
          <a:p>
            <a:pPr marL="609600" indent="-609600" algn="l">
              <a:buFontTx/>
              <a:buAutoNum type="arabicPeriod"/>
            </a:pPr>
            <a:endParaRPr lang="en-US" altLang="en-US" sz="400" dirty="0">
              <a:solidFill>
                <a:srgbClr val="7030A0"/>
              </a:solidFill>
              <a:latin typeface="Futura XBlk BT" charset="0"/>
            </a:endParaRPr>
          </a:p>
          <a:p>
            <a:pPr marL="609600" indent="-609600" algn="l">
              <a:buFontTx/>
              <a:buAutoNum type="arabicPeriod"/>
            </a:pP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  3x</a:t>
            </a:r>
            <a:r>
              <a:rPr lang="en-US" altLang="en-US" baseline="30000" dirty="0">
                <a:solidFill>
                  <a:srgbClr val="7030A0"/>
                </a:solidFill>
                <a:latin typeface="Futura XBlk BT" charset="0"/>
              </a:rPr>
              <a:t>2</a:t>
            </a:r>
            <a:r>
              <a:rPr lang="en-US" altLang="en-US" dirty="0">
                <a:solidFill>
                  <a:srgbClr val="7030A0"/>
                </a:solidFill>
                <a:latin typeface="Futura XBlk BT" charset="0"/>
              </a:rPr>
              <a:t> – 6x</a:t>
            </a:r>
          </a:p>
          <a:p>
            <a:pPr marL="609600" indent="-609600" algn="l">
              <a:buFontTx/>
              <a:buAutoNum type="arabicPeriod"/>
            </a:pPr>
            <a:endParaRPr lang="en-US" altLang="en-US" dirty="0">
              <a:solidFill>
                <a:schemeClr val="bg2"/>
              </a:solidFill>
              <a:latin typeface="Futura XBlk BT" charset="0"/>
            </a:endParaRP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FD4BFF22-C1F5-487A-B823-3E17C9037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384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endParaRPr lang="en-US" altLang="en-US" sz="2400">
              <a:latin typeface="Times" panose="02020603050405020304" pitchFamily="18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A72E4F-56FD-48DD-B7A5-A363CA0740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te Board “Quick Review” #5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84CF4FA-5255-40B6-BE45-7F2F530838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116138"/>
            <a:ext cx="3716846" cy="20764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263F8A1-12B2-46BA-8D78-8A56566CCF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200" y="4618037"/>
            <a:ext cx="1934070" cy="1554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5955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14995E8B-DB3C-4E23-9186-1613402BFD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286" y="0"/>
            <a:ext cx="9141714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F21E7C5-2080-4549-97AA-9A66882577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4" cy="6858000"/>
          </a:xfrm>
          <a:prstGeom prst="rect">
            <a:avLst/>
          </a:prstGeom>
          <a:solidFill>
            <a:schemeClr val="tx1">
              <a:alpha val="5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8454601-8C5B-41C4-8012-BF42AE4E16F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2075420"/>
            <a:ext cx="9036544" cy="4093306"/>
            <a:chOff x="1" y="2075420"/>
            <a:chExt cx="12048729" cy="4093306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7DC402C5-77D9-4E58-85B2-94FDC43054B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4500000">
              <a:off x="7942191" y="2507571"/>
              <a:ext cx="3563871" cy="3563871"/>
            </a:xfrm>
            <a:prstGeom prst="ellipse">
              <a:avLst/>
            </a:prstGeom>
            <a:noFill/>
            <a:ln w="31750">
              <a:gradFill>
                <a:gsLst>
                  <a:gs pos="0">
                    <a:schemeClr val="tx2">
                      <a:lumMod val="60000"/>
                      <a:lumOff val="40000"/>
                      <a:alpha val="10000"/>
                    </a:schemeClr>
                  </a:gs>
                  <a:gs pos="100000">
                    <a:schemeClr val="tx2">
                      <a:lumMod val="50000"/>
                      <a:alpha val="20000"/>
                    </a:schemeClr>
                  </a:gs>
                </a:gsLst>
                <a:lin ang="5400000" scaled="1"/>
              </a:gra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1D68ED91-A5B1-47B2-93BF-9A7136A89BC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435065" y="4048931"/>
              <a:ext cx="1381607" cy="1381607"/>
            </a:xfrm>
            <a:prstGeom prst="ellipse">
              <a:avLst/>
            </a:prstGeom>
            <a:noFill/>
            <a:ln w="31750">
              <a:gradFill>
                <a:gsLst>
                  <a:gs pos="0">
                    <a:schemeClr val="tx2">
                      <a:lumMod val="60000"/>
                      <a:lumOff val="40000"/>
                      <a:alpha val="20000"/>
                    </a:schemeClr>
                  </a:gs>
                  <a:gs pos="100000">
                    <a:schemeClr val="tx2">
                      <a:lumMod val="50000"/>
                      <a:alpha val="20000"/>
                    </a:schemeClr>
                  </a:gs>
                </a:gsLst>
                <a:lin ang="5400000" scaled="1"/>
              </a:gra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BE7D0AA1-7663-4AEB-906F-8C198348748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" y="2075420"/>
              <a:ext cx="3144364" cy="3144364"/>
            </a:xfrm>
            <a:prstGeom prst="ellipse">
              <a:avLst/>
            </a:prstGeom>
            <a:gradFill>
              <a:gsLst>
                <a:gs pos="0">
                  <a:schemeClr val="tx2">
                    <a:lumMod val="75000"/>
                    <a:alpha val="20000"/>
                  </a:schemeClr>
                </a:gs>
                <a:gs pos="100000">
                  <a:schemeClr val="tx2">
                    <a:lumMod val="50000"/>
                    <a:alpha val="10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FD0B5082-766B-4B9B-95AE-8345369B680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2600000">
              <a:off x="10150845" y="4270841"/>
              <a:ext cx="1897885" cy="1897885"/>
            </a:xfrm>
            <a:prstGeom prst="ellipse">
              <a:avLst/>
            </a:prstGeom>
            <a:gradFill>
              <a:gsLst>
                <a:gs pos="0">
                  <a:schemeClr val="tx2">
                    <a:lumMod val="75000"/>
                    <a:alpha val="10000"/>
                  </a:schemeClr>
                </a:gs>
                <a:gs pos="100000">
                  <a:schemeClr val="tx2">
                    <a:lumMod val="75000"/>
                    <a:alpha val="20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C6EA71F2-5221-4164-8741-7AFF97E2214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4500000">
              <a:off x="2046780" y="3040492"/>
              <a:ext cx="2579322" cy="2579322"/>
            </a:xfrm>
            <a:prstGeom prst="ellipse">
              <a:avLst/>
            </a:prstGeom>
            <a:noFill/>
            <a:ln w="31750">
              <a:gradFill>
                <a:gsLst>
                  <a:gs pos="0">
                    <a:schemeClr val="tx2">
                      <a:lumMod val="60000"/>
                      <a:lumOff val="40000"/>
                      <a:alpha val="20000"/>
                    </a:schemeClr>
                  </a:gs>
                  <a:gs pos="100000">
                    <a:schemeClr val="tx2">
                      <a:lumMod val="50000"/>
                      <a:alpha val="20000"/>
                    </a:schemeClr>
                  </a:gs>
                </a:gsLst>
                <a:lin ang="5400000" scaled="1"/>
              </a:gra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A53567A6-853B-47EF-8846-22A1C04687F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4500000">
              <a:off x="2224640" y="3193975"/>
              <a:ext cx="2243193" cy="2243193"/>
            </a:xfrm>
            <a:prstGeom prst="ellipse">
              <a:avLst/>
            </a:prstGeom>
            <a:noFill/>
            <a:ln w="31750">
              <a:gradFill>
                <a:gsLst>
                  <a:gs pos="0">
                    <a:schemeClr val="tx2">
                      <a:lumMod val="60000"/>
                      <a:lumOff val="40000"/>
                      <a:alpha val="10000"/>
                    </a:schemeClr>
                  </a:gs>
                  <a:gs pos="100000">
                    <a:schemeClr val="tx2">
                      <a:lumMod val="50000"/>
                      <a:alpha val="10000"/>
                    </a:schemeClr>
                  </a:gs>
                </a:gsLst>
                <a:lin ang="5400000" scaled="1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57957B04-C024-4B5F-B7C3-20FAE3F1D3C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7479052" y="1131512"/>
            <a:ext cx="2796461" cy="533439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40000"/>
                  <a:lumOff val="60000"/>
                  <a:alpha val="0"/>
                </a:schemeClr>
              </a:gs>
              <a:gs pos="100000">
                <a:schemeClr val="tx2">
                  <a:lumMod val="75000"/>
                  <a:alpha val="10000"/>
                </a:schemeClr>
              </a:gs>
            </a:gsLst>
            <a:lin ang="8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C6FBFCE4-B693-49EB-9CE1-4420332195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>
            <a:off x="0" y="6140785"/>
            <a:ext cx="4571997" cy="711252"/>
          </a:xfrm>
          <a:prstGeom prst="rect">
            <a:avLst/>
          </a:prstGeom>
          <a:gradFill flip="none" rotWithShape="1">
            <a:gsLst>
              <a:gs pos="10000">
                <a:schemeClr val="tx2">
                  <a:lumMod val="50000"/>
                  <a:alpha val="10000"/>
                </a:schemeClr>
              </a:gs>
              <a:gs pos="100000">
                <a:schemeClr val="tx2">
                  <a:lumMod val="60000"/>
                  <a:lumOff val="40000"/>
                  <a:alpha val="0"/>
                </a:schemeClr>
              </a:gs>
            </a:gsLst>
            <a:lin ang="8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8FFC4225-9683-4D55-8686-FCDDB8BCBF3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rot="5400000">
            <a:off x="-645785" y="5940560"/>
            <a:ext cx="1285875" cy="549007"/>
            <a:chOff x="7029447" y="3514725"/>
            <a:chExt cx="1285875" cy="549007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23CC42CD-CAE0-4CF0-B118-067FD44AE1E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029447" y="3514725"/>
              <a:ext cx="1285875" cy="0"/>
            </a:xfrm>
            <a:prstGeom prst="line">
              <a:avLst/>
            </a:prstGeom>
            <a:ln w="31750" cap="rnd" cmpd="sng">
              <a:gradFill>
                <a:gsLst>
                  <a:gs pos="0">
                    <a:schemeClr val="tx2">
                      <a:lumMod val="60000"/>
                      <a:lumOff val="40000"/>
                      <a:alpha val="40000"/>
                    </a:schemeClr>
                  </a:gs>
                  <a:gs pos="100000">
                    <a:schemeClr val="tx2">
                      <a:lumMod val="50000"/>
                      <a:alpha val="40000"/>
                    </a:schemeClr>
                  </a:gs>
                </a:gsLst>
                <a:lin ang="5400000" scaled="1"/>
              </a:gradFill>
              <a:prstDash val="sysDot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C53ED46F-B155-4F61-89A2-9811AA0F3B4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029447" y="3697727"/>
              <a:ext cx="1285875" cy="0"/>
            </a:xfrm>
            <a:prstGeom prst="line">
              <a:avLst/>
            </a:prstGeom>
            <a:ln w="31750" cap="rnd" cmpd="sng">
              <a:gradFill>
                <a:gsLst>
                  <a:gs pos="0">
                    <a:schemeClr val="tx2">
                      <a:lumMod val="60000"/>
                      <a:lumOff val="40000"/>
                      <a:alpha val="40000"/>
                    </a:schemeClr>
                  </a:gs>
                  <a:gs pos="100000">
                    <a:schemeClr val="tx2">
                      <a:lumMod val="50000"/>
                      <a:alpha val="40000"/>
                    </a:schemeClr>
                  </a:gs>
                </a:gsLst>
                <a:lin ang="5400000" scaled="1"/>
              </a:gradFill>
              <a:prstDash val="sysDot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083B7973-20C3-4DB8-B3E0-064793F7A9A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029447" y="3880729"/>
              <a:ext cx="1285875" cy="0"/>
            </a:xfrm>
            <a:prstGeom prst="line">
              <a:avLst/>
            </a:prstGeom>
            <a:ln w="31750" cap="rnd" cmpd="sng">
              <a:gradFill>
                <a:gsLst>
                  <a:gs pos="0">
                    <a:schemeClr val="tx2">
                      <a:lumMod val="60000"/>
                      <a:lumOff val="40000"/>
                      <a:alpha val="40000"/>
                    </a:schemeClr>
                  </a:gs>
                  <a:gs pos="100000">
                    <a:schemeClr val="tx2">
                      <a:lumMod val="50000"/>
                      <a:alpha val="40000"/>
                    </a:schemeClr>
                  </a:gs>
                </a:gsLst>
                <a:lin ang="5400000" scaled="1"/>
              </a:gradFill>
              <a:prstDash val="sysDot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DF30D744-3746-48BB-92A0-20B891DE868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029447" y="4063732"/>
              <a:ext cx="1285875" cy="0"/>
            </a:xfrm>
            <a:prstGeom prst="line">
              <a:avLst/>
            </a:prstGeom>
            <a:ln w="31750" cap="rnd" cmpd="sng">
              <a:gradFill>
                <a:gsLst>
                  <a:gs pos="0">
                    <a:schemeClr val="tx2">
                      <a:lumMod val="60000"/>
                      <a:lumOff val="40000"/>
                      <a:alpha val="40000"/>
                    </a:schemeClr>
                  </a:gs>
                  <a:gs pos="100000">
                    <a:schemeClr val="tx2">
                      <a:lumMod val="50000"/>
                      <a:alpha val="40000"/>
                    </a:schemeClr>
                  </a:gs>
                </a:gsLst>
                <a:lin ang="5400000" scaled="1"/>
              </a:gradFill>
              <a:prstDash val="sysDot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2993EE7D-6C2F-43A3-9C60-0C79DB9E52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rot="16200000">
            <a:off x="403532" y="680254"/>
            <a:ext cx="304800" cy="322326"/>
            <a:chOff x="215328" y="-46937"/>
            <a:chExt cx="304800" cy="2773841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4F4095D5-6DE8-4CF4-8418-1C6822E1648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215328" y="-46937"/>
              <a:ext cx="0" cy="2773841"/>
            </a:xfrm>
            <a:prstGeom prst="line">
              <a:avLst/>
            </a:prstGeom>
            <a:ln w="25400" cmpd="sng">
              <a:solidFill>
                <a:schemeClr val="bg2">
                  <a:lumMod val="60000"/>
                  <a:lumOff val="40000"/>
                  <a:alpha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33CD50F6-3A5C-4547-BD23-ACBD8E3913D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316928" y="-46937"/>
              <a:ext cx="0" cy="2773841"/>
            </a:xfrm>
            <a:prstGeom prst="line">
              <a:avLst/>
            </a:prstGeom>
            <a:ln w="25400" cmpd="sng">
              <a:solidFill>
                <a:schemeClr val="bg2">
                  <a:lumMod val="60000"/>
                  <a:lumOff val="40000"/>
                  <a:alpha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6912E168-78F1-4E05-A8A5-65F2BAF5969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418528" y="-46937"/>
              <a:ext cx="0" cy="2773841"/>
            </a:xfrm>
            <a:prstGeom prst="line">
              <a:avLst/>
            </a:prstGeom>
            <a:ln w="25400" cmpd="sng">
              <a:solidFill>
                <a:schemeClr val="bg2">
                  <a:lumMod val="60000"/>
                  <a:lumOff val="40000"/>
                  <a:alpha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7315E977-7B29-4DD8-9B9E-C63D97DF307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520128" y="-46937"/>
              <a:ext cx="0" cy="2773841"/>
            </a:xfrm>
            <a:prstGeom prst="line">
              <a:avLst/>
            </a:prstGeom>
            <a:ln w="25400" cmpd="sng">
              <a:solidFill>
                <a:schemeClr val="bg2">
                  <a:lumMod val="60000"/>
                  <a:lumOff val="40000"/>
                  <a:alpha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8773DC5D-AC81-487A-B956-7EA3C603FB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40" y="483349"/>
            <a:ext cx="9001163" cy="279147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A3EA77C-D397-4ED1-8182-107F2EC86A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12" y="3500464"/>
            <a:ext cx="8756754" cy="336819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C295971-503B-434A-8F53-56CB97519F7C}"/>
              </a:ext>
            </a:extLst>
          </p:cNvPr>
          <p:cNvSpPr txBox="1"/>
          <p:nvPr/>
        </p:nvSpPr>
        <p:spPr>
          <a:xfrm>
            <a:off x="2707373" y="-150510"/>
            <a:ext cx="38862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>
                <a:highlight>
                  <a:srgbClr val="FFFF00"/>
                </a:highlight>
              </a:rPr>
              <a:t>Copy Notes! </a:t>
            </a:r>
          </a:p>
        </p:txBody>
      </p:sp>
      <p:sp>
        <p:nvSpPr>
          <p:cNvPr id="13" name="Arrow: Left 12">
            <a:extLst>
              <a:ext uri="{FF2B5EF4-FFF2-40B4-BE49-F238E27FC236}">
                <a16:creationId xmlns:a16="http://schemas.microsoft.com/office/drawing/2014/main" id="{BDACE421-CF2B-4826-95CF-FACA6680503F}"/>
              </a:ext>
            </a:extLst>
          </p:cNvPr>
          <p:cNvSpPr/>
          <p:nvPr/>
        </p:nvSpPr>
        <p:spPr>
          <a:xfrm>
            <a:off x="3445748" y="1091004"/>
            <a:ext cx="3886199" cy="364083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57E22D7-3E7A-401D-9528-A988A8F29654}"/>
              </a:ext>
            </a:extLst>
          </p:cNvPr>
          <p:cNvSpPr/>
          <p:nvPr/>
        </p:nvSpPr>
        <p:spPr>
          <a:xfrm>
            <a:off x="348177" y="4661223"/>
            <a:ext cx="2740184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200" b="1" dirty="0">
                <a:highlight>
                  <a:srgbClr val="FFFF00"/>
                </a:highlight>
              </a:rPr>
              <a:t> </a:t>
            </a:r>
            <a:r>
              <a:rPr lang="en-US" sz="2500" b="1" dirty="0">
                <a:highlight>
                  <a:srgbClr val="FFFF00"/>
                </a:highlight>
              </a:rPr>
              <a:t>A visual</a:t>
            </a:r>
          </a:p>
          <a:p>
            <a:r>
              <a:rPr lang="en-US" sz="2500" b="1" dirty="0">
                <a:highlight>
                  <a:srgbClr val="FFFF00"/>
                </a:highlight>
              </a:rPr>
              <a:t>representation! </a:t>
            </a:r>
          </a:p>
          <a:p>
            <a:r>
              <a:rPr lang="en-US" sz="2500" b="1" dirty="0">
                <a:highlight>
                  <a:srgbClr val="FFFF00"/>
                </a:highlight>
              </a:rPr>
              <a:t>Do not copy!</a:t>
            </a:r>
            <a:r>
              <a:rPr lang="en-US" sz="3600" b="1" dirty="0">
                <a:highlight>
                  <a:srgbClr val="FFFF00"/>
                </a:highlight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24587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4995E8B-DB3C-4E23-9186-1613402BFD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286" y="0"/>
            <a:ext cx="9141714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F21E7C5-2080-4549-97AA-9A66882577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4" cy="6858000"/>
          </a:xfrm>
          <a:prstGeom prst="rect">
            <a:avLst/>
          </a:prstGeom>
          <a:solidFill>
            <a:schemeClr val="tx1">
              <a:alpha val="5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58454601-8C5B-41C4-8012-BF42AE4E16F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2075420"/>
            <a:ext cx="9036544" cy="4093306"/>
            <a:chOff x="1" y="2075420"/>
            <a:chExt cx="12048729" cy="4093306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7DC402C5-77D9-4E58-85B2-94FDC43054B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4500000">
              <a:off x="7942191" y="2507571"/>
              <a:ext cx="3563871" cy="3563871"/>
            </a:xfrm>
            <a:prstGeom prst="ellipse">
              <a:avLst/>
            </a:prstGeom>
            <a:noFill/>
            <a:ln w="31750">
              <a:gradFill>
                <a:gsLst>
                  <a:gs pos="0">
                    <a:schemeClr val="tx2">
                      <a:lumMod val="60000"/>
                      <a:lumOff val="40000"/>
                      <a:alpha val="10000"/>
                    </a:schemeClr>
                  </a:gs>
                  <a:gs pos="100000">
                    <a:schemeClr val="tx2">
                      <a:lumMod val="50000"/>
                      <a:alpha val="20000"/>
                    </a:schemeClr>
                  </a:gs>
                </a:gsLst>
                <a:lin ang="5400000" scaled="1"/>
              </a:gra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1D68ED91-A5B1-47B2-93BF-9A7136A89BC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435065" y="4048931"/>
              <a:ext cx="1381607" cy="1381607"/>
            </a:xfrm>
            <a:prstGeom prst="ellipse">
              <a:avLst/>
            </a:prstGeom>
            <a:noFill/>
            <a:ln w="31750">
              <a:gradFill>
                <a:gsLst>
                  <a:gs pos="0">
                    <a:schemeClr val="tx2">
                      <a:lumMod val="60000"/>
                      <a:lumOff val="40000"/>
                      <a:alpha val="20000"/>
                    </a:schemeClr>
                  </a:gs>
                  <a:gs pos="100000">
                    <a:schemeClr val="tx2">
                      <a:lumMod val="50000"/>
                      <a:alpha val="20000"/>
                    </a:schemeClr>
                  </a:gs>
                </a:gsLst>
                <a:lin ang="5400000" scaled="1"/>
              </a:gra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BE7D0AA1-7663-4AEB-906F-8C198348748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" y="2075420"/>
              <a:ext cx="3144364" cy="3144364"/>
            </a:xfrm>
            <a:prstGeom prst="ellipse">
              <a:avLst/>
            </a:prstGeom>
            <a:gradFill>
              <a:gsLst>
                <a:gs pos="0">
                  <a:schemeClr val="tx2">
                    <a:lumMod val="75000"/>
                    <a:alpha val="20000"/>
                  </a:schemeClr>
                </a:gs>
                <a:gs pos="100000">
                  <a:schemeClr val="tx2">
                    <a:lumMod val="50000"/>
                    <a:alpha val="10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FD0B5082-766B-4B9B-95AE-8345369B680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2600000">
              <a:off x="10150845" y="4270841"/>
              <a:ext cx="1897885" cy="1897885"/>
            </a:xfrm>
            <a:prstGeom prst="ellipse">
              <a:avLst/>
            </a:prstGeom>
            <a:gradFill>
              <a:gsLst>
                <a:gs pos="0">
                  <a:schemeClr val="tx2">
                    <a:lumMod val="75000"/>
                    <a:alpha val="10000"/>
                  </a:schemeClr>
                </a:gs>
                <a:gs pos="100000">
                  <a:schemeClr val="tx2">
                    <a:lumMod val="75000"/>
                    <a:alpha val="20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C6EA71F2-5221-4164-8741-7AFF97E2214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4500000">
              <a:off x="2046780" y="3040492"/>
              <a:ext cx="2579322" cy="2579322"/>
            </a:xfrm>
            <a:prstGeom prst="ellipse">
              <a:avLst/>
            </a:prstGeom>
            <a:noFill/>
            <a:ln w="31750">
              <a:gradFill>
                <a:gsLst>
                  <a:gs pos="0">
                    <a:schemeClr val="tx2">
                      <a:lumMod val="60000"/>
                      <a:lumOff val="40000"/>
                      <a:alpha val="20000"/>
                    </a:schemeClr>
                  </a:gs>
                  <a:gs pos="100000">
                    <a:schemeClr val="tx2">
                      <a:lumMod val="50000"/>
                      <a:alpha val="20000"/>
                    </a:schemeClr>
                  </a:gs>
                </a:gsLst>
                <a:lin ang="5400000" scaled="1"/>
              </a:gra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A53567A6-853B-47EF-8846-22A1C04687F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4500000">
              <a:off x="2224640" y="3193975"/>
              <a:ext cx="2243193" cy="2243193"/>
            </a:xfrm>
            <a:prstGeom prst="ellipse">
              <a:avLst/>
            </a:prstGeom>
            <a:noFill/>
            <a:ln w="31750">
              <a:gradFill>
                <a:gsLst>
                  <a:gs pos="0">
                    <a:schemeClr val="tx2">
                      <a:lumMod val="60000"/>
                      <a:lumOff val="40000"/>
                      <a:alpha val="10000"/>
                    </a:schemeClr>
                  </a:gs>
                  <a:gs pos="100000">
                    <a:schemeClr val="tx2">
                      <a:lumMod val="50000"/>
                      <a:alpha val="10000"/>
                    </a:schemeClr>
                  </a:gs>
                </a:gsLst>
                <a:lin ang="5400000" scaled="1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57957B04-C024-4B5F-B7C3-20FAE3F1D3C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7479052" y="1131512"/>
            <a:ext cx="2796461" cy="533439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40000"/>
                  <a:lumOff val="60000"/>
                  <a:alpha val="0"/>
                </a:schemeClr>
              </a:gs>
              <a:gs pos="100000">
                <a:schemeClr val="tx2">
                  <a:lumMod val="75000"/>
                  <a:alpha val="10000"/>
                </a:schemeClr>
              </a:gs>
            </a:gsLst>
            <a:lin ang="8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6FBFCE4-B693-49EB-9CE1-4420332195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>
            <a:off x="0" y="6140785"/>
            <a:ext cx="4571997" cy="711252"/>
          </a:xfrm>
          <a:prstGeom prst="rect">
            <a:avLst/>
          </a:prstGeom>
          <a:gradFill flip="none" rotWithShape="1">
            <a:gsLst>
              <a:gs pos="10000">
                <a:schemeClr val="tx2">
                  <a:lumMod val="50000"/>
                  <a:alpha val="10000"/>
                </a:schemeClr>
              </a:gs>
              <a:gs pos="100000">
                <a:schemeClr val="tx2">
                  <a:lumMod val="60000"/>
                  <a:lumOff val="40000"/>
                  <a:alpha val="0"/>
                </a:schemeClr>
              </a:gs>
            </a:gsLst>
            <a:lin ang="8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8FFC4225-9683-4D55-8686-FCDDB8BCBF3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rot="5400000">
            <a:off x="-645785" y="5940560"/>
            <a:ext cx="1285875" cy="549007"/>
            <a:chOff x="7029447" y="3514725"/>
            <a:chExt cx="1285875" cy="549007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23CC42CD-CAE0-4CF0-B118-067FD44AE1E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029447" y="3514725"/>
              <a:ext cx="1285875" cy="0"/>
            </a:xfrm>
            <a:prstGeom prst="line">
              <a:avLst/>
            </a:prstGeom>
            <a:ln w="31750" cap="rnd" cmpd="sng">
              <a:gradFill>
                <a:gsLst>
                  <a:gs pos="0">
                    <a:schemeClr val="tx2">
                      <a:lumMod val="60000"/>
                      <a:lumOff val="40000"/>
                      <a:alpha val="40000"/>
                    </a:schemeClr>
                  </a:gs>
                  <a:gs pos="100000">
                    <a:schemeClr val="tx2">
                      <a:lumMod val="50000"/>
                      <a:alpha val="40000"/>
                    </a:schemeClr>
                  </a:gs>
                </a:gsLst>
                <a:lin ang="5400000" scaled="1"/>
              </a:gradFill>
              <a:prstDash val="sysDot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C53ED46F-B155-4F61-89A2-9811AA0F3B4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029447" y="3697727"/>
              <a:ext cx="1285875" cy="0"/>
            </a:xfrm>
            <a:prstGeom prst="line">
              <a:avLst/>
            </a:prstGeom>
            <a:ln w="31750" cap="rnd" cmpd="sng">
              <a:gradFill>
                <a:gsLst>
                  <a:gs pos="0">
                    <a:schemeClr val="tx2">
                      <a:lumMod val="60000"/>
                      <a:lumOff val="40000"/>
                      <a:alpha val="40000"/>
                    </a:schemeClr>
                  </a:gs>
                  <a:gs pos="100000">
                    <a:schemeClr val="tx2">
                      <a:lumMod val="50000"/>
                      <a:alpha val="40000"/>
                    </a:schemeClr>
                  </a:gs>
                </a:gsLst>
                <a:lin ang="5400000" scaled="1"/>
              </a:gradFill>
              <a:prstDash val="sysDot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083B7973-20C3-4DB8-B3E0-064793F7A9A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029447" y="3880729"/>
              <a:ext cx="1285875" cy="0"/>
            </a:xfrm>
            <a:prstGeom prst="line">
              <a:avLst/>
            </a:prstGeom>
            <a:ln w="31750" cap="rnd" cmpd="sng">
              <a:gradFill>
                <a:gsLst>
                  <a:gs pos="0">
                    <a:schemeClr val="tx2">
                      <a:lumMod val="60000"/>
                      <a:lumOff val="40000"/>
                      <a:alpha val="40000"/>
                    </a:schemeClr>
                  </a:gs>
                  <a:gs pos="100000">
                    <a:schemeClr val="tx2">
                      <a:lumMod val="50000"/>
                      <a:alpha val="40000"/>
                    </a:schemeClr>
                  </a:gs>
                </a:gsLst>
                <a:lin ang="5400000" scaled="1"/>
              </a:gradFill>
              <a:prstDash val="sysDot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DF30D744-3746-48BB-92A0-20B891DE868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029447" y="4063732"/>
              <a:ext cx="1285875" cy="0"/>
            </a:xfrm>
            <a:prstGeom prst="line">
              <a:avLst/>
            </a:prstGeom>
            <a:ln w="31750" cap="rnd" cmpd="sng">
              <a:gradFill>
                <a:gsLst>
                  <a:gs pos="0">
                    <a:schemeClr val="tx2">
                      <a:lumMod val="60000"/>
                      <a:lumOff val="40000"/>
                      <a:alpha val="40000"/>
                    </a:schemeClr>
                  </a:gs>
                  <a:gs pos="100000">
                    <a:schemeClr val="tx2">
                      <a:lumMod val="50000"/>
                      <a:alpha val="40000"/>
                    </a:schemeClr>
                  </a:gs>
                </a:gsLst>
                <a:lin ang="5400000" scaled="1"/>
              </a:gradFill>
              <a:prstDash val="sysDot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993EE7D-6C2F-43A3-9C60-0C79DB9E52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rot="16200000">
            <a:off x="403532" y="680254"/>
            <a:ext cx="304800" cy="322326"/>
            <a:chOff x="215328" y="-46937"/>
            <a:chExt cx="304800" cy="2773841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4F4095D5-6DE8-4CF4-8418-1C6822E1648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215328" y="-46937"/>
              <a:ext cx="0" cy="2773841"/>
            </a:xfrm>
            <a:prstGeom prst="line">
              <a:avLst/>
            </a:prstGeom>
            <a:ln w="25400" cmpd="sng">
              <a:solidFill>
                <a:schemeClr val="bg2">
                  <a:lumMod val="60000"/>
                  <a:lumOff val="40000"/>
                  <a:alpha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33CD50F6-3A5C-4547-BD23-ACBD8E3913D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316928" y="-46937"/>
              <a:ext cx="0" cy="2773841"/>
            </a:xfrm>
            <a:prstGeom prst="line">
              <a:avLst/>
            </a:prstGeom>
            <a:ln w="25400" cmpd="sng">
              <a:solidFill>
                <a:schemeClr val="bg2">
                  <a:lumMod val="60000"/>
                  <a:lumOff val="40000"/>
                  <a:alpha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6912E168-78F1-4E05-A8A5-65F2BAF5969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418528" y="-46937"/>
              <a:ext cx="0" cy="2773841"/>
            </a:xfrm>
            <a:prstGeom prst="line">
              <a:avLst/>
            </a:prstGeom>
            <a:ln w="25400" cmpd="sng">
              <a:solidFill>
                <a:schemeClr val="bg2">
                  <a:lumMod val="60000"/>
                  <a:lumOff val="40000"/>
                  <a:alpha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315E977-7B29-4DD8-9B9E-C63D97DF307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520128" y="-46937"/>
              <a:ext cx="0" cy="2773841"/>
            </a:xfrm>
            <a:prstGeom prst="line">
              <a:avLst/>
            </a:prstGeom>
            <a:ln w="25400" cmpd="sng">
              <a:solidFill>
                <a:schemeClr val="bg2">
                  <a:lumMod val="60000"/>
                  <a:lumOff val="40000"/>
                  <a:alpha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BEAAB45C-8896-4551-96C7-4489786139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826" y="174477"/>
            <a:ext cx="8221062" cy="96029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8CFAD65-B9E8-4545-80AC-2E72D87C23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0228" y="1334934"/>
            <a:ext cx="4744879" cy="12190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CDFD576-05FF-4E94-8369-4FFD880AEA05}"/>
              </a:ext>
            </a:extLst>
          </p:cNvPr>
          <p:cNvSpPr txBox="1"/>
          <p:nvPr/>
        </p:nvSpPr>
        <p:spPr>
          <a:xfrm>
            <a:off x="34529" y="1473514"/>
            <a:ext cx="1967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highlight>
                  <a:srgbClr val="FFFF00"/>
                </a:highlight>
              </a:rPr>
              <a:t>Example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BCC2AAC-2394-4ED9-988B-F9EE52F7AE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4270" y="2803394"/>
            <a:ext cx="2913012" cy="146492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3895CF69-FB90-4058-B47A-19B56B15FC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958" y="2802359"/>
            <a:ext cx="5363112" cy="159142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2129D9E-E37C-441A-8BF9-30F1242041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297" y="4887534"/>
            <a:ext cx="5590934" cy="159142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AB08F52-21C3-4214-8BD1-B737276A581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64270" y="5045072"/>
            <a:ext cx="2796521" cy="1095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786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9C1A0DA-0AB6-42FC-8A12-C2E86757CC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31" y="228600"/>
            <a:ext cx="8686800" cy="14478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A14EE31-9909-4515-96AC-CF8DC797C0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3182" y="1524000"/>
            <a:ext cx="4517898" cy="11525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68BD999-D7CE-4936-B039-BA3A46C757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0" y="2971800"/>
            <a:ext cx="3244801" cy="11525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AF87E28-615E-4A87-8BB8-F20AE04A65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19400" y="4419600"/>
            <a:ext cx="259080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3111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B9AF8ED-1E77-4DFC-BDD5-E57D018915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28600"/>
            <a:ext cx="8309502" cy="175736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A4910BD-6BC2-47F4-9AB0-B4CA68BFA3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7151" y="1371600"/>
            <a:ext cx="4173538" cy="37719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9AB5E17-AC5C-46F6-B547-E7D688AEE6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570" y="2238931"/>
            <a:ext cx="3352800" cy="30612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4749C77-C192-4A3F-9DC4-689C4E8D32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659" y="5036081"/>
            <a:ext cx="8458200" cy="1806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641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D8176D20-0A0D-43D5-8015-6F69ABCB3B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1230"/>
            <a:ext cx="7772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xample 2 </a:t>
            </a:r>
            <a:endParaRPr lang="en-US" altLang="en-US" dirty="0">
              <a:solidFill>
                <a:schemeClr val="tx1">
                  <a:lumMod val="75000"/>
                  <a:lumOff val="25000"/>
                </a:schemeClr>
              </a:solidFill>
              <a:ea typeface="+mj-ea"/>
            </a:endParaRP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212713FC-D088-4DD3-829E-B452A0D9B6E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1295400"/>
            <a:ext cx="9144000" cy="6096000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altLang="en-US" sz="4800" dirty="0">
                <a:latin typeface="Calibri" panose="020F0502020204030204" pitchFamily="34" charset="0"/>
              </a:rPr>
              <a:t>Ex1  given  f(x) = x + 5.  </a:t>
            </a:r>
          </a:p>
          <a:p>
            <a:pPr marL="0" indent="0" eaLnBrk="1" hangingPunct="1">
              <a:buNone/>
              <a:defRPr/>
            </a:pPr>
            <a:r>
              <a:rPr lang="en-US" altLang="en-US" sz="4800" dirty="0">
                <a:highlight>
                  <a:srgbClr val="FFFF00"/>
                </a:highlight>
                <a:latin typeface="Calibri" panose="020F0502020204030204" pitchFamily="34" charset="0"/>
              </a:rPr>
              <a:t>1</a:t>
            </a:r>
            <a:r>
              <a:rPr lang="en-US" altLang="en-US" sz="4800" baseline="30000" dirty="0">
                <a:highlight>
                  <a:srgbClr val="FFFF00"/>
                </a:highlight>
                <a:latin typeface="Calibri" panose="020F0502020204030204" pitchFamily="34" charset="0"/>
              </a:rPr>
              <a:t>st</a:t>
            </a:r>
            <a:r>
              <a:rPr lang="en-US" altLang="en-US" sz="4800" dirty="0">
                <a:highlight>
                  <a:srgbClr val="FFFF00"/>
                </a:highlight>
                <a:latin typeface="Calibri" panose="020F0502020204030204" pitchFamily="34" charset="0"/>
              </a:rPr>
              <a:t> Substitute  for f(x).  </a:t>
            </a:r>
          </a:p>
          <a:p>
            <a:pPr marL="0" indent="0" eaLnBrk="1" hangingPunct="1">
              <a:buFont typeface="Wingdings 3" panose="05040102010807070707" pitchFamily="18" charset="2"/>
              <a:buNone/>
              <a:defRPr/>
            </a:pPr>
            <a:r>
              <a:rPr lang="en-US" altLang="en-US" sz="4800" dirty="0">
                <a:solidFill>
                  <a:srgbClr val="FF0000"/>
                </a:solidFill>
                <a:latin typeface="Calibri" panose="020F0502020204030204" pitchFamily="34" charset="0"/>
              </a:rPr>
              <a:t>y = x + 5.</a:t>
            </a:r>
          </a:p>
          <a:p>
            <a:pPr marL="0" indent="0" eaLnBrk="1" hangingPunct="1">
              <a:buNone/>
              <a:defRPr/>
            </a:pPr>
            <a:r>
              <a:rPr lang="en-US" altLang="en-US" sz="4800" dirty="0">
                <a:highlight>
                  <a:srgbClr val="FFFF00"/>
                </a:highlight>
                <a:latin typeface="Calibri" panose="020F0502020204030204" pitchFamily="34" charset="0"/>
              </a:rPr>
              <a:t>Then switch x and y. </a:t>
            </a:r>
          </a:p>
          <a:p>
            <a:pPr marL="0" indent="0" eaLnBrk="1" hangingPunct="1">
              <a:buNone/>
              <a:defRPr/>
            </a:pPr>
            <a:r>
              <a:rPr lang="en-US" altLang="en-US" sz="4800" dirty="0">
                <a:solidFill>
                  <a:srgbClr val="FF0000"/>
                </a:solidFill>
                <a:latin typeface="Calibri" panose="020F0502020204030204" pitchFamily="34" charset="0"/>
              </a:rPr>
              <a:t>x = y + 5</a:t>
            </a:r>
          </a:p>
          <a:p>
            <a:pPr marL="0" indent="0" eaLnBrk="1" hangingPunct="1">
              <a:buNone/>
              <a:defRPr/>
            </a:pPr>
            <a:r>
              <a:rPr lang="en-US" altLang="en-US" sz="4800" dirty="0">
                <a:highlight>
                  <a:srgbClr val="FFFF00"/>
                </a:highlight>
                <a:latin typeface="Calibri" panose="020F0502020204030204" pitchFamily="34" charset="0"/>
              </a:rPr>
              <a:t>Now solve for y.  </a:t>
            </a:r>
          </a:p>
          <a:p>
            <a:pPr marL="0" indent="0" eaLnBrk="1" hangingPunct="1">
              <a:buNone/>
              <a:defRPr/>
            </a:pPr>
            <a:r>
              <a:rPr lang="en-US" altLang="en-US" sz="4800" dirty="0">
                <a:solidFill>
                  <a:srgbClr val="FF0000"/>
                </a:solidFill>
                <a:latin typeface="Calibri" panose="020F0502020204030204" pitchFamily="34" charset="0"/>
              </a:rPr>
              <a:t>x - 5 = y   </a:t>
            </a:r>
            <a:r>
              <a:rPr lang="en-US" altLang="en-US" sz="3600" dirty="0">
                <a:solidFill>
                  <a:srgbClr val="FF0000"/>
                </a:solidFill>
                <a:latin typeface="Calibri" panose="020F0502020204030204" pitchFamily="34" charset="0"/>
              </a:rPr>
              <a:t>(this is your inverse equation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239C520-299C-4ACB-B6F7-41D0B9D2811E}"/>
              </a:ext>
            </a:extLst>
          </p:cNvPr>
          <p:cNvSpPr txBox="1"/>
          <p:nvPr/>
        </p:nvSpPr>
        <p:spPr>
          <a:xfrm>
            <a:off x="5867400" y="2130477"/>
            <a:ext cx="2947824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4500" b="1" dirty="0">
                <a:solidFill>
                  <a:srgbClr val="00B050"/>
                </a:solidFill>
                <a:latin typeface="Calibri" panose="020F0502020204030204" pitchFamily="34" charset="0"/>
              </a:rPr>
              <a:t>Final Answer:</a:t>
            </a:r>
          </a:p>
          <a:p>
            <a:r>
              <a:rPr lang="en-US" altLang="en-US" sz="45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  <a:r>
              <a:rPr lang="en-US" altLang="en-US" sz="4500" b="1" baseline="30000" dirty="0">
                <a:solidFill>
                  <a:srgbClr val="00B050"/>
                </a:solidFill>
                <a:latin typeface="Calibri" panose="020F0502020204030204" pitchFamily="34" charset="0"/>
              </a:rPr>
              <a:t>-1</a:t>
            </a:r>
            <a:r>
              <a:rPr lang="en-US" altLang="en-US" sz="4500" b="1" dirty="0">
                <a:solidFill>
                  <a:srgbClr val="00B050"/>
                </a:solidFill>
                <a:latin typeface="Calibri" panose="020F0502020204030204" pitchFamily="34" charset="0"/>
              </a:rPr>
              <a:t>(x) = x - 5</a:t>
            </a:r>
            <a:endParaRPr lang="en-US" sz="45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979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autoUpdateAnimBg="0"/>
      <p:bldP spid="2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F69A16EA-D880-4886-A7A0-F9BF6F62CE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17463"/>
            <a:ext cx="7772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6000" dirty="0">
                <a:solidFill>
                  <a:schemeClr val="tx1">
                    <a:lumMod val="75000"/>
                    <a:lumOff val="25000"/>
                  </a:schemeClr>
                </a:solidFill>
                <a:ea typeface="+mj-ea"/>
              </a:rPr>
              <a:t>Your turn! </a:t>
            </a:r>
            <a:endParaRPr lang="en-US" altLang="en-US" dirty="0">
              <a:solidFill>
                <a:schemeClr val="tx1">
                  <a:lumMod val="75000"/>
                  <a:lumOff val="25000"/>
                </a:schemeClr>
              </a:solidFill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Rectangle 3">
                <a:extLst>
                  <a:ext uri="{FF2B5EF4-FFF2-40B4-BE49-F238E27FC236}">
                    <a16:creationId xmlns:a16="http://schemas.microsoft.com/office/drawing/2014/main" id="{94E17536-6CDF-4F29-A5F6-F0363383C73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2400" y="1160463"/>
                <a:ext cx="9144000" cy="6096000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US" altLang="en-US" sz="5000" dirty="0">
                    <a:latin typeface="Calibri" panose="020F0502020204030204" pitchFamily="34" charset="0"/>
                  </a:rPr>
                  <a:t>Given h(x)</a:t>
                </a:r>
                <a14:m>
                  <m:oMath xmlns:m="http://schemas.openxmlformats.org/officeDocument/2006/math">
                    <m:r>
                      <a:rPr lang="en-US" altLang="en-US" sz="50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5000" dirty="0">
                    <a:latin typeface="Calibri" panose="020F0502020204030204" pitchFamily="34" charset="0"/>
                  </a:rPr>
                  <a:t> = -3x + 9, find it’s inverse.</a:t>
                </a:r>
              </a:p>
              <a:p>
                <a:pPr marL="0" indent="0" eaLnBrk="1" hangingPunct="1">
                  <a:buNone/>
                </a:pPr>
                <a:r>
                  <a:rPr lang="en-US" altLang="en-US" sz="5500" dirty="0">
                    <a:latin typeface="Calibri" panose="020F0502020204030204" pitchFamily="34" charset="0"/>
                  </a:rPr>
                  <a:t>		y = -3x + 9</a:t>
                </a:r>
              </a:p>
              <a:p>
                <a:pPr marL="0" indent="0" eaLnBrk="1" hangingPunct="1">
                  <a:buNone/>
                </a:pPr>
                <a:r>
                  <a:rPr lang="en-US" altLang="en-US" sz="5500" dirty="0">
                    <a:latin typeface="Calibri" panose="020F0502020204030204" pitchFamily="34" charset="0"/>
                  </a:rPr>
                  <a:t>		x = -3y + 9</a:t>
                </a:r>
              </a:p>
              <a:p>
                <a:pPr marL="0" indent="0" eaLnBrk="1" hangingPunct="1">
                  <a:buNone/>
                </a:pPr>
                <a:r>
                  <a:rPr lang="en-US" altLang="en-US" sz="5500" dirty="0">
                    <a:latin typeface="Calibri" panose="020F0502020204030204" pitchFamily="34" charset="0"/>
                  </a:rPr>
                  <a:t>		x - 9 = -3y</a:t>
                </a:r>
              </a:p>
              <a:p>
                <a:pPr marL="0" indent="0">
                  <a:buNone/>
                </a:pPr>
                <a:r>
                  <a:rPr lang="en-US" altLang="en-US" sz="5500" dirty="0">
                    <a:latin typeface="Calibri" panose="020F0502020204030204" pitchFamily="34" charset="0"/>
                  </a:rPr>
                  <a:t>		</a:t>
                </a:r>
                <a:r>
                  <a:rPr lang="en-US" altLang="en-US" sz="55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55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55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en-US" sz="55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altLang="en-US" sz="55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55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55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55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sz="5500" i="1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altLang="en-US" sz="5500" i="1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en-US" altLang="en-US" sz="5500" dirty="0">
                  <a:latin typeface="Calibri" panose="020F0502020204030204" pitchFamily="34" charset="0"/>
                </a:endParaRPr>
              </a:p>
              <a:p>
                <a:pPr eaLnBrk="1" hangingPunct="1"/>
                <a:endParaRPr lang="en-US" altLang="en-US" sz="55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1747" name="Rectangle 3">
                <a:extLst>
                  <a:ext uri="{FF2B5EF4-FFF2-40B4-BE49-F238E27FC236}">
                    <a16:creationId xmlns:a16="http://schemas.microsoft.com/office/drawing/2014/main" id="{94E17536-6CDF-4F29-A5F6-F0363383C7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160463"/>
                <a:ext cx="9144000" cy="6096000"/>
              </a:xfrm>
              <a:blipFill>
                <a:blip r:embed="rId2"/>
                <a:stretch>
                  <a:fillRect l="-3200" t="-3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5997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C3896A03-3945-419A-B66B-4EE266EDD1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" y="0"/>
            <a:ext cx="9143993" cy="455102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1195D70-FF88-42B8-A74E-8384805A6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3334" y="488044"/>
            <a:ext cx="8277324" cy="3574937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pPr algn="ctr"/>
            <a:r>
              <a:rPr lang="en-US" sz="5600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Exploring/Discovering/Drawin</a:t>
            </a:r>
            <a:r>
              <a:rPr lang="en-US" sz="5600" dirty="0">
                <a:solidFill>
                  <a:schemeClr val="bg1"/>
                </a:solidFill>
              </a:rPr>
              <a:t>g Conclusions/Modeling/I etc.…You name it…..</a:t>
            </a:r>
            <a:br>
              <a:rPr lang="en-US" sz="5600" dirty="0">
                <a:solidFill>
                  <a:schemeClr val="bg1"/>
                </a:solidFill>
              </a:rPr>
            </a:br>
            <a:r>
              <a:rPr lang="en-US" sz="5600" dirty="0">
                <a:solidFill>
                  <a:schemeClr val="bg1"/>
                </a:solidFill>
              </a:rPr>
              <a:t>we’re doing it!</a:t>
            </a:r>
            <a:r>
              <a:rPr lang="en-US" sz="5600" dirty="0">
                <a:solidFill>
                  <a:schemeClr val="bg1"/>
                </a:solidFill>
                <a:sym typeface="Wingdings" panose="05000000000000000000" pitchFamily="2" charset="2"/>
              </a:rPr>
              <a:t></a:t>
            </a:r>
            <a:r>
              <a:rPr lang="en-US" sz="5600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  <a:br>
              <a:rPr lang="en-US" sz="7800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</a:br>
            <a:r>
              <a:rPr lang="en-US" sz="7200" kern="120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Inverses Functions Activity</a:t>
            </a:r>
            <a:r>
              <a:rPr lang="en-US" sz="7200" dirty="0">
                <a:solidFill>
                  <a:srgbClr val="00B050"/>
                </a:solidFill>
              </a:rPr>
              <a:t>.</a:t>
            </a:r>
            <a:endParaRPr lang="en-US" sz="7200" kern="1200" dirty="0">
              <a:solidFill>
                <a:srgbClr val="00B05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34F5AD2-EDBD-4BBD-A55C-EAFFD0C7097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4551035"/>
            <a:ext cx="9143992" cy="230696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832F003-FCA6-4CFB-A2EA-308F3AA257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0885" y="4866503"/>
            <a:ext cx="342900" cy="457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852D12-614D-47D8-ABCF-3978C9F2DE87}"/>
              </a:ext>
            </a:extLst>
          </p:cNvPr>
          <p:cNvSpPr txBox="1"/>
          <p:nvPr/>
        </p:nvSpPr>
        <p:spPr>
          <a:xfrm>
            <a:off x="938258" y="5005214"/>
            <a:ext cx="7772400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500" dirty="0">
                <a:solidFill>
                  <a:srgbClr val="FF0000"/>
                </a:solidFill>
              </a:rPr>
              <a:t>Choose a team lead! </a:t>
            </a:r>
          </a:p>
        </p:txBody>
      </p:sp>
    </p:spTree>
    <p:extLst>
      <p:ext uri="{BB962C8B-B14F-4D97-AF65-F5344CB8AC3E}">
        <p14:creationId xmlns:p14="http://schemas.microsoft.com/office/powerpoint/2010/main" val="9755422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B73428-CCC3-477E-9249-41F4E8FDF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8125" y="353235"/>
            <a:ext cx="8667750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 </a:t>
            </a:r>
            <a:r>
              <a:rPr lang="en-US" sz="5400" dirty="0"/>
              <a:t>1</a:t>
            </a:r>
            <a:r>
              <a:rPr lang="en-US" sz="5400" baseline="30000" dirty="0"/>
              <a:t>st</a:t>
            </a:r>
            <a:r>
              <a:rPr lang="en-US" sz="5400" dirty="0"/>
              <a:t> </a:t>
            </a:r>
            <a:r>
              <a:rPr lang="en-US" dirty="0">
                <a:highlight>
                  <a:srgbClr val="FFFF00"/>
                </a:highlight>
              </a:rPr>
              <a:t>A Flash Back to Algebra1/Geometry…</a:t>
            </a:r>
            <a:br>
              <a:rPr lang="en-US" dirty="0">
                <a:highlight>
                  <a:srgbClr val="FFFF00"/>
                </a:highlight>
              </a:rPr>
            </a:br>
            <a:endParaRPr lang="en-US" dirty="0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9E5E2D91-0FF1-4E1B-827B-244A4FDD4B8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9539160"/>
              </p:ext>
            </p:extLst>
          </p:nvPr>
        </p:nvGraphicFramePr>
        <p:xfrm>
          <a:off x="909716" y="2463628"/>
          <a:ext cx="3638550" cy="402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19275">
                  <a:extLst>
                    <a:ext uri="{9D8B030D-6E8A-4147-A177-3AD203B41FA5}">
                      <a16:colId xmlns:a16="http://schemas.microsoft.com/office/drawing/2014/main" val="809123898"/>
                    </a:ext>
                  </a:extLst>
                </a:gridCol>
                <a:gridCol w="1819275">
                  <a:extLst>
                    <a:ext uri="{9D8B030D-6E8A-4147-A177-3AD203B41FA5}">
                      <a16:colId xmlns:a16="http://schemas.microsoft.com/office/drawing/2014/main" val="16563041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60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0" dirty="0"/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6803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6000" dirty="0"/>
                        <a:t>4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0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55169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6000" dirty="0"/>
                        <a:t>-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0" dirty="0"/>
                        <a:t>1/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48500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6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5969225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51771F4-EBFE-40A4-AEEC-56E0A0E26139}"/>
                  </a:ext>
                </a:extLst>
              </p14:cNvPr>
              <p14:cNvContentPartPr/>
              <p14:nvPr/>
            </p14:nvContentPartPr>
            <p14:xfrm>
              <a:off x="-1874668" y="883918"/>
              <a:ext cx="360" cy="3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51771F4-EBFE-40A4-AEEC-56E0A0E2613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1883308" y="87491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8BA16AF2-88EC-4DBA-9B5D-9E33358CC1EB}"/>
                  </a:ext>
                </a:extLst>
              </p14:cNvPr>
              <p14:cNvContentPartPr/>
              <p14:nvPr/>
            </p14:nvContentPartPr>
            <p14:xfrm>
              <a:off x="1888412" y="1678798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8BA16AF2-88EC-4DBA-9B5D-9E33358CC1E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79772" y="1669798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3EF5F8AA-FAA9-4470-822E-600021481DED}"/>
              </a:ext>
            </a:extLst>
          </p:cNvPr>
          <p:cNvSpPr txBox="1"/>
          <p:nvPr/>
        </p:nvSpPr>
        <p:spPr>
          <a:xfrm>
            <a:off x="0" y="1446978"/>
            <a:ext cx="9591675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500" dirty="0"/>
              <a:t> </a:t>
            </a:r>
            <a:r>
              <a:rPr lang="en-US" sz="4000" dirty="0"/>
              <a:t>What will be the </a:t>
            </a:r>
            <a:r>
              <a:rPr lang="en-US" sz="4000" i="1" u="sng" dirty="0"/>
              <a:t>inverse </a:t>
            </a:r>
            <a:r>
              <a:rPr lang="en-US" sz="4000" dirty="0"/>
              <a:t>of this relation?</a:t>
            </a:r>
          </a:p>
        </p:txBody>
      </p:sp>
    </p:spTree>
    <p:extLst>
      <p:ext uri="{BB962C8B-B14F-4D97-AF65-F5344CB8AC3E}">
        <p14:creationId xmlns:p14="http://schemas.microsoft.com/office/powerpoint/2010/main" val="867615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242F2-5A41-40BF-97C7-E3C3F3D8D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713" y="152400"/>
            <a:ext cx="7886700" cy="1325563"/>
          </a:xfrm>
        </p:spPr>
        <p:txBody>
          <a:bodyPr>
            <a:normAutofit fontScale="90000"/>
          </a:bodyPr>
          <a:lstStyle/>
          <a:p>
            <a:r>
              <a:rPr lang="en-US" sz="5400" dirty="0"/>
              <a:t>2</a:t>
            </a:r>
            <a:r>
              <a:rPr lang="en-US" sz="5400" baseline="30000" dirty="0"/>
              <a:t>nd</a:t>
            </a:r>
            <a:r>
              <a:rPr lang="en-US" sz="5400" dirty="0"/>
              <a:t> </a:t>
            </a:r>
            <a:r>
              <a:rPr lang="en-US" dirty="0">
                <a:highlight>
                  <a:srgbClr val="FFFF00"/>
                </a:highlight>
              </a:rPr>
              <a:t>Another  Flash Back </a:t>
            </a:r>
            <a:r>
              <a:rPr lang="en-US" dirty="0">
                <a:highlight>
                  <a:srgbClr val="FFFF00"/>
                </a:highlight>
                <a:sym typeface="Wingdings" panose="05000000000000000000" pitchFamily="2" charset="2"/>
              </a:rPr>
              <a:t> </a:t>
            </a:r>
            <a:br>
              <a:rPr lang="en-US" dirty="0">
                <a:highlight>
                  <a:srgbClr val="FFFF00"/>
                </a:highlight>
              </a:rPr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D319B5-2C1E-4EF0-AABF-43E900551D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48" y="1752600"/>
            <a:ext cx="8835452" cy="4351338"/>
          </a:xfrm>
        </p:spPr>
        <p:txBody>
          <a:bodyPr>
            <a:normAutofit/>
          </a:bodyPr>
          <a:lstStyle/>
          <a:p>
            <a:r>
              <a:rPr lang="en-US" sz="4500" dirty="0"/>
              <a:t>What is the slope of y= 3x-2 ?</a:t>
            </a:r>
          </a:p>
          <a:p>
            <a:endParaRPr lang="en-US" sz="4500" dirty="0"/>
          </a:p>
          <a:p>
            <a:r>
              <a:rPr lang="en-US" sz="4500" dirty="0"/>
              <a:t>What is the y-intercept of y= 3x-2 ?</a:t>
            </a:r>
          </a:p>
          <a:p>
            <a:endParaRPr lang="en-US" sz="4500" dirty="0"/>
          </a:p>
        </p:txBody>
      </p:sp>
    </p:spTree>
    <p:extLst>
      <p:ext uri="{BB962C8B-B14F-4D97-AF65-F5344CB8AC3E}">
        <p14:creationId xmlns:p14="http://schemas.microsoft.com/office/powerpoint/2010/main" val="42167390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0"/>
            <a:ext cx="8991600" cy="64786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highlight>
                  <a:srgbClr val="FFFF00"/>
                </a:highlight>
                <a:latin typeface="Century Gothic" panose="020B0502020202020204" pitchFamily="34" charset="0"/>
                <a:ea typeface="Times New Roman" panose="02020603050405020304" pitchFamily="18" charset="0"/>
              </a:rPr>
              <a:t>Guided Notes </a:t>
            </a:r>
            <a:r>
              <a:rPr lang="en-US" sz="3200" b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: Functions and Relations</a:t>
            </a:r>
          </a:p>
          <a:p>
            <a:pPr algn="ctr">
              <a:lnSpc>
                <a:spcPct val="150000"/>
              </a:lnSpc>
            </a:pPr>
            <a:endParaRPr lang="en-US" b="1" dirty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"/>
              <a:tabLst>
                <a:tab pos="457200" algn="l"/>
              </a:tabLst>
            </a:pPr>
            <a:r>
              <a:rPr lang="en-US" sz="2800" dirty="0">
                <a:latin typeface="Century Gothic" panose="020B0502020202020204" pitchFamily="34" charset="0"/>
                <a:ea typeface="Times New Roman" panose="02020603050405020304" pitchFamily="18" charset="0"/>
              </a:rPr>
              <a:t>Relation:  Any set of  ________  that has an </a:t>
            </a:r>
            <a:r>
              <a:rPr lang="en-US" sz="4000" u="sng" dirty="0">
                <a:solidFill>
                  <a:srgbClr val="FF0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_______</a:t>
            </a:r>
            <a:r>
              <a:rPr lang="en-US" sz="2800" dirty="0">
                <a:latin typeface="Century Gothic" panose="020B0502020202020204" pitchFamily="34" charset="0"/>
                <a:ea typeface="Times New Roman" panose="02020603050405020304" pitchFamily="18" charset="0"/>
              </a:rPr>
              <a:t>  Ex.  (x, y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latin typeface="Century Gothic" panose="020B0502020202020204" pitchFamily="34" charset="0"/>
                <a:ea typeface="Times New Roman" panose="02020603050405020304" pitchFamily="18" charset="0"/>
              </a:rPr>
              <a:t> 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"/>
              <a:tabLst>
                <a:tab pos="457200" algn="l"/>
              </a:tabLst>
            </a:pPr>
            <a:r>
              <a:rPr lang="en-US" sz="2800" dirty="0">
                <a:latin typeface="Century Gothic" panose="020B0502020202020204" pitchFamily="34" charset="0"/>
                <a:ea typeface="Times New Roman" panose="02020603050405020304" pitchFamily="18" charset="0"/>
              </a:rPr>
              <a:t>Function:  A  </a:t>
            </a:r>
            <a:r>
              <a:rPr lang="en-US" sz="4000" u="sng" dirty="0">
                <a:solidFill>
                  <a:srgbClr val="FF0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________</a:t>
            </a:r>
            <a:r>
              <a:rPr lang="en-US" sz="2800" dirty="0">
                <a:latin typeface="Century Gothic" panose="020B0502020202020204" pitchFamily="34" charset="0"/>
                <a:ea typeface="Times New Roman" panose="02020603050405020304" pitchFamily="18" charset="0"/>
              </a:rPr>
              <a:t>    such that every single </a:t>
            </a:r>
            <a:r>
              <a:rPr lang="en-US" sz="4000" u="sng" dirty="0">
                <a:solidFill>
                  <a:srgbClr val="FF0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_______</a:t>
            </a:r>
            <a:r>
              <a:rPr lang="en-US" sz="2800" dirty="0">
                <a:latin typeface="Century Gothic" panose="020B0502020202020204" pitchFamily="34" charset="0"/>
                <a:ea typeface="Times New Roman" panose="02020603050405020304" pitchFamily="18" charset="0"/>
              </a:rPr>
              <a:t> has exactly </a:t>
            </a:r>
            <a:r>
              <a:rPr lang="en-US" sz="4000" u="sng" dirty="0">
                <a:solidFill>
                  <a:srgbClr val="FF0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__________</a:t>
            </a:r>
            <a:r>
              <a:rPr lang="en-US" sz="2800" dirty="0">
                <a:latin typeface="Century Gothic" panose="020B0502020202020204" pitchFamily="34" charset="0"/>
                <a:ea typeface="Times New Roman" panose="02020603050405020304" pitchFamily="18" charset="0"/>
              </a:rPr>
              <a:t>. </a:t>
            </a:r>
          </a:p>
          <a:p>
            <a:pPr marL="342900" marR="0" lvl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"/>
              <a:tabLst>
                <a:tab pos="457200" algn="l"/>
              </a:tabLst>
            </a:pPr>
            <a:endParaRPr lang="en-US" sz="2800" dirty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marR="0" lv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</a:tabLst>
            </a:pP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>
                <a:latin typeface="Century Gothic" panose="020B0502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**Never  </a:t>
            </a:r>
            <a:r>
              <a:rPr lang="en-US" sz="2800" b="1" u="sng" dirty="0">
                <a:solidFill>
                  <a:srgbClr val="FF0000"/>
                </a:solidFill>
                <a:latin typeface="Century Gothic" panose="020B0502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______________________</a:t>
            </a:r>
            <a:r>
              <a:rPr lang="en-US" sz="2800" b="1" dirty="0">
                <a:latin typeface="Century Gothic" panose="020B0502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_____  **</a:t>
            </a: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71311A6-B796-4D64-A4BC-7AD18EEA89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0" y="1371600"/>
            <a:ext cx="1628775" cy="6953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01CDFE1-935B-4B1E-A463-534DAD28FA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051545"/>
            <a:ext cx="2114550" cy="685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9B44817-F965-4CC9-84D7-9DEA939A14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2250" y="3331681"/>
            <a:ext cx="2343150" cy="6381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58267FA-64F9-4C5F-9EC4-616B2D25D2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120656"/>
            <a:ext cx="2419350" cy="7048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1ABE1E1-741E-4750-9226-3870244AA0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5800" y="4097890"/>
            <a:ext cx="3686175" cy="7905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57C61CB-B49F-4CC9-84BC-B7ED2B7042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52600" y="5697551"/>
            <a:ext cx="4133850" cy="74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0564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92EF6DF-5AB9-4218-914A-176F3F30F8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14300"/>
            <a:ext cx="7953375" cy="674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774459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F5F7FE2-F678-4517-B613-51E13655A0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2667000"/>
            <a:ext cx="4716436" cy="42672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E1E1FB7-EF41-4E2D-9445-538A37B2B0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" y="0"/>
            <a:ext cx="4470973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7900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D6ECBCA-3ED3-406D-92BE-A975C16241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7200"/>
            <a:ext cx="8792260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109365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90BF3CE-A242-49E2-BC8F-5CCE046D08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71600"/>
            <a:ext cx="9199067" cy="129063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8D54EB9-C035-45ED-8796-A0747D8E3D34}"/>
              </a:ext>
            </a:extLst>
          </p:cNvPr>
          <p:cNvSpPr txBox="1"/>
          <p:nvPr/>
        </p:nvSpPr>
        <p:spPr>
          <a:xfrm>
            <a:off x="-228600" y="2673480"/>
            <a:ext cx="9199067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500" dirty="0"/>
              <a:t> </a:t>
            </a:r>
            <a:r>
              <a:rPr lang="en-US" sz="4500" dirty="0">
                <a:highlight>
                  <a:srgbClr val="FFFF00"/>
                </a:highlight>
              </a:rPr>
              <a:t>Perform composition both ways !!!</a:t>
            </a:r>
          </a:p>
          <a:p>
            <a:pPr algn="ctr"/>
            <a:r>
              <a:rPr lang="en-US" sz="4500" dirty="0">
                <a:highlight>
                  <a:srgbClr val="FFFF00"/>
                </a:highlight>
              </a:rPr>
              <a:t>f(g(x)) = x      and      g(f(x))= x</a:t>
            </a:r>
          </a:p>
          <a:p>
            <a:pPr algn="ctr"/>
            <a:endParaRPr lang="en-US" sz="4500" dirty="0"/>
          </a:p>
          <a:p>
            <a:pPr algn="ctr"/>
            <a:r>
              <a:rPr lang="en-US" sz="4500" dirty="0">
                <a:solidFill>
                  <a:srgbClr val="FF0000"/>
                </a:solidFill>
              </a:rPr>
              <a:t>Both must equal “x”. </a:t>
            </a:r>
          </a:p>
          <a:p>
            <a:pPr algn="ctr"/>
            <a:endParaRPr lang="en-US" sz="4500" b="1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FA8D603-2757-4C28-AC5C-066937F6982A}"/>
              </a:ext>
            </a:extLst>
          </p:cNvPr>
          <p:cNvSpPr/>
          <p:nvPr/>
        </p:nvSpPr>
        <p:spPr>
          <a:xfrm>
            <a:off x="990600" y="160341"/>
            <a:ext cx="7542321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500" dirty="0">
                <a:highlight>
                  <a:srgbClr val="FFFF00"/>
                </a:highlight>
              </a:rPr>
              <a:t>Conclusion from Activity! </a:t>
            </a:r>
          </a:p>
        </p:txBody>
      </p:sp>
    </p:spTree>
    <p:extLst>
      <p:ext uri="{BB962C8B-B14F-4D97-AF65-F5344CB8AC3E}">
        <p14:creationId xmlns:p14="http://schemas.microsoft.com/office/powerpoint/2010/main" val="87680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0ED4043-6C5E-4CBA-8753-30FB5DE105BE}"/>
                  </a:ext>
                </a:extLst>
              </p:cNvPr>
              <p:cNvSpPr/>
              <p:nvPr/>
            </p:nvSpPr>
            <p:spPr>
              <a:xfrm>
                <a:off x="381000" y="-1295400"/>
                <a:ext cx="8896350" cy="4230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br>
                  <a:rPr lang="en-US" sz="5200" dirty="0"/>
                </a:br>
                <a:endParaRPr lang="en-US" sz="5200" dirty="0"/>
              </a:p>
              <a:p>
                <a:r>
                  <a:rPr lang="en-US" altLang="en-US" sz="5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Let’s Recap and Practice! </a:t>
                </a:r>
                <a:br>
                  <a:rPr lang="en-US" altLang="en-US" sz="5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</a:br>
                <a:r>
                  <a:rPr lang="en-US" altLang="en-US" sz="5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Find the inverse. </a:t>
                </a:r>
                <a:br>
                  <a:rPr lang="en-US" sz="5200" dirty="0"/>
                </a:br>
                <a:r>
                  <a:rPr lang="en-US" sz="4500" dirty="0"/>
                  <a:t>Find the inverse of </a:t>
                </a:r>
                <a14:m>
                  <m:oMath xmlns:m="http://schemas.openxmlformats.org/officeDocument/2006/math">
                    <m:r>
                      <a:rPr lang="en-US" sz="5200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5200" b="1">
                        <a:latin typeface="Cambria Math" panose="020405030504060302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sz="5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2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5200" i="1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rad>
                  </m:oMath>
                </a14:m>
                <a:r>
                  <a:rPr lang="en-US" sz="5200" dirty="0"/>
                  <a:t> </a:t>
                </a:r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0ED4043-6C5E-4CBA-8753-30FB5DE105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-1295400"/>
                <a:ext cx="8896350" cy="4230261"/>
              </a:xfrm>
              <a:prstGeom prst="rect">
                <a:avLst/>
              </a:prstGeom>
              <a:blipFill>
                <a:blip r:embed="rId2"/>
                <a:stretch>
                  <a:fillRect l="-3701" b="-5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51566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9DB82A-F6CF-439F-A355-C59B3ADA0D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  !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9D279AA-7AD9-4658-A80C-1E996F58FA6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600200"/>
            <a:ext cx="7772926" cy="5137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99332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D289D24A-D0F0-4B5F-B37A-236DD42331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et’s Practice! </a:t>
            </a:r>
            <a:br>
              <a:rPr lang="en-US" altLang="en-US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altLang="en-US" sz="6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ind the inverse. </a:t>
            </a:r>
            <a:endParaRPr lang="en-US" altLang="en-US" dirty="0">
              <a:solidFill>
                <a:schemeClr val="tx1">
                  <a:lumMod val="75000"/>
                  <a:lumOff val="25000"/>
                </a:schemeClr>
              </a:solidFill>
              <a:ea typeface="+mj-ea"/>
            </a:endParaRP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6C09F15A-8DE6-463C-94A5-32B03840D3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2057400"/>
            <a:ext cx="9144000" cy="6096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5500" dirty="0">
                <a:latin typeface="Calibri" panose="020F0502020204030204" pitchFamily="34" charset="0"/>
              </a:rPr>
              <a:t>            Given f(x) = x</a:t>
            </a:r>
            <a:r>
              <a:rPr lang="en-US" altLang="en-US" sz="5500" baseline="30000" dirty="0">
                <a:latin typeface="Calibri" panose="020F0502020204030204" pitchFamily="34" charset="0"/>
              </a:rPr>
              <a:t>2</a:t>
            </a:r>
            <a:r>
              <a:rPr lang="en-US" altLang="en-US" sz="5500" dirty="0">
                <a:latin typeface="Calibri" panose="020F0502020204030204" pitchFamily="34" charset="0"/>
              </a:rPr>
              <a:t> - 4</a:t>
            </a:r>
          </a:p>
          <a:p>
            <a:pPr marL="0" indent="0" eaLnBrk="1" hangingPunct="1">
              <a:buNone/>
            </a:pPr>
            <a:r>
              <a:rPr lang="en-US" altLang="en-US" sz="5500" dirty="0">
                <a:latin typeface="Calibri" panose="020F0502020204030204" pitchFamily="34" charset="0"/>
              </a:rPr>
              <a:t>				y = x</a:t>
            </a:r>
            <a:r>
              <a:rPr lang="en-US" altLang="en-US" sz="5500" baseline="30000" dirty="0">
                <a:latin typeface="Calibri" panose="020F0502020204030204" pitchFamily="34" charset="0"/>
              </a:rPr>
              <a:t>2</a:t>
            </a:r>
            <a:r>
              <a:rPr lang="en-US" altLang="en-US" sz="5500" dirty="0">
                <a:latin typeface="Calibri" panose="020F0502020204030204" pitchFamily="34" charset="0"/>
              </a:rPr>
              <a:t> - 4</a:t>
            </a:r>
          </a:p>
          <a:p>
            <a:pPr marL="0" indent="0" eaLnBrk="1" hangingPunct="1">
              <a:buNone/>
            </a:pPr>
            <a:r>
              <a:rPr lang="en-US" altLang="en-US" sz="5500" dirty="0">
                <a:latin typeface="Calibri" panose="020F0502020204030204" pitchFamily="34" charset="0"/>
              </a:rPr>
              <a:t>				x = y</a:t>
            </a:r>
            <a:r>
              <a:rPr lang="en-US" altLang="en-US" sz="5500" baseline="30000" dirty="0">
                <a:latin typeface="Calibri" panose="020F0502020204030204" pitchFamily="34" charset="0"/>
              </a:rPr>
              <a:t>2</a:t>
            </a:r>
            <a:r>
              <a:rPr lang="en-US" altLang="en-US" sz="5500" dirty="0">
                <a:latin typeface="Calibri" panose="020F0502020204030204" pitchFamily="34" charset="0"/>
              </a:rPr>
              <a:t> - 4</a:t>
            </a:r>
          </a:p>
          <a:p>
            <a:pPr marL="0" indent="0" eaLnBrk="1" hangingPunct="1">
              <a:buNone/>
            </a:pPr>
            <a:r>
              <a:rPr lang="en-US" altLang="en-US" sz="5500" dirty="0">
                <a:latin typeface="Calibri" panose="020F0502020204030204" pitchFamily="34" charset="0"/>
              </a:rPr>
              <a:t>				x + 4 = y</a:t>
            </a:r>
            <a:r>
              <a:rPr lang="en-US" altLang="en-US" sz="5500" baseline="30000" dirty="0">
                <a:latin typeface="Calibri" panose="020F0502020204030204" pitchFamily="34" charset="0"/>
              </a:rPr>
              <a:t>2</a:t>
            </a:r>
            <a:endParaRPr lang="en-US" altLang="en-US" sz="5500" dirty="0">
              <a:latin typeface="Calibri" panose="020F0502020204030204" pitchFamily="34" charset="0"/>
            </a:endParaRPr>
          </a:p>
          <a:p>
            <a:pPr eaLnBrk="1" hangingPunct="1"/>
            <a:endParaRPr lang="en-US" altLang="en-US" sz="5500" dirty="0">
              <a:latin typeface="Calibri" panose="020F0502020204030204" pitchFamily="34" charset="0"/>
            </a:endParaRPr>
          </a:p>
          <a:p>
            <a:pPr eaLnBrk="1" hangingPunct="1"/>
            <a:endParaRPr lang="en-US" altLang="en-US" sz="55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96394094-EE1B-4AF1-A8E4-7ADEBB0814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6000" dirty="0">
                <a:solidFill>
                  <a:schemeClr val="tx1">
                    <a:lumMod val="75000"/>
                    <a:lumOff val="25000"/>
                  </a:schemeClr>
                </a:solidFill>
                <a:ea typeface="+mj-ea"/>
              </a:rPr>
              <a:t>#2 Continued….</a:t>
            </a:r>
            <a:endParaRPr lang="en-US" altLang="en-US" dirty="0">
              <a:solidFill>
                <a:schemeClr val="tx1">
                  <a:lumMod val="75000"/>
                  <a:lumOff val="25000"/>
                </a:schemeClr>
              </a:solidFill>
              <a:ea typeface="+mj-ea"/>
            </a:endParaRP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446C0AA5-49E0-4785-9D50-D1AFF5A194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609600"/>
            <a:ext cx="9144000" cy="6096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5500" dirty="0">
                <a:latin typeface="Calibri" panose="020F0502020204030204" pitchFamily="34" charset="0"/>
              </a:rPr>
              <a:t>			x + 4 = y</a:t>
            </a:r>
            <a:r>
              <a:rPr lang="en-US" altLang="en-US" sz="5500" baseline="30000" dirty="0">
                <a:latin typeface="Calibri" panose="020F0502020204030204" pitchFamily="34" charset="0"/>
              </a:rPr>
              <a:t>2</a:t>
            </a:r>
            <a:r>
              <a:rPr lang="en-US" altLang="en-US" sz="5500" dirty="0">
                <a:latin typeface="Calibri" panose="020F0502020204030204" pitchFamily="34" charset="0"/>
              </a:rPr>
              <a:t> </a:t>
            </a:r>
          </a:p>
          <a:p>
            <a:pPr eaLnBrk="1" hangingPunct="1"/>
            <a:endParaRPr lang="en-US" altLang="en-US" sz="55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BA7F8F-CAC9-4575-A742-C23C78A57FB2}"/>
                  </a:ext>
                </a:extLst>
              </p:cNvPr>
              <p:cNvSpPr txBox="1"/>
              <p:nvPr/>
            </p:nvSpPr>
            <p:spPr>
              <a:xfrm>
                <a:off x="533400" y="4219310"/>
                <a:ext cx="6660630" cy="12066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65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5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65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65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65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5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6500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</m:e>
                      </m:rad>
                    </m:oMath>
                  </m:oMathPara>
                </a14:m>
                <a:endParaRPr lang="en-US" sz="65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BA7F8F-CAC9-4575-A742-C23C78A57F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219310"/>
                <a:ext cx="6660630" cy="12066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B79932C4-EEE7-4CEB-9323-7EB852150A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269" y="1905000"/>
            <a:ext cx="7509462" cy="22050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 autoUpdateAnimBg="0"/>
      <p:bldP spid="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463204-07FE-4E01-A1B0-B9247A2612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#3  Are the two functions inverses?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7506877-4D63-4E96-862E-28602CE0362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-152400" y="1447800"/>
                <a:ext cx="1019175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sz="3600" dirty="0"/>
                  <a:t> </a:t>
                </a:r>
              </a:p>
              <a:p>
                <a:pPr marL="0" indent="0">
                  <a:buNone/>
                </a:pPr>
                <a:r>
                  <a:rPr lang="en-US" sz="3600" dirty="0"/>
                  <a:t>     </a:t>
                </a:r>
                <a:r>
                  <a:rPr lang="en-US" sz="5400" dirty="0"/>
                  <a:t>f(x) = -2x+4 and  g(x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5400" dirty="0"/>
                  <a:t>+2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7506877-4D63-4E96-862E-28602CE036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52400" y="1447800"/>
                <a:ext cx="10191750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62815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0F2ABF5-8140-4253-AD51-CAB5A59818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0424" y="76200"/>
            <a:ext cx="9384847" cy="670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83806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153400" cy="990600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4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ction Not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5370046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1">
              <a:spcBef>
                <a:spcPts val="0"/>
              </a:spcBef>
              <a:spcAft>
                <a:spcPts val="0"/>
              </a:spcAft>
              <a:tabLst>
                <a:tab pos="914400" algn="l"/>
              </a:tabLst>
            </a:pPr>
            <a:r>
              <a:rPr lang="en-US" sz="3600" dirty="0">
                <a:solidFill>
                  <a:srgbClr val="00B05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Example:  y = 2x + 4 is the same as </a:t>
            </a:r>
            <a:r>
              <a:rPr lang="en-US" sz="3600" u="sng" dirty="0">
                <a:solidFill>
                  <a:srgbClr val="00B05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</a:p>
          <a:p>
            <a:pPr marR="0" lvl="1">
              <a:spcBef>
                <a:spcPts val="0"/>
              </a:spcBef>
              <a:spcAft>
                <a:spcPts val="0"/>
              </a:spcAft>
              <a:tabLst>
                <a:tab pos="914400" algn="l"/>
              </a:tabLst>
            </a:pPr>
            <a:r>
              <a:rPr lang="en-US" sz="3600" b="1" u="sng" dirty="0">
                <a:solidFill>
                  <a:srgbClr val="00B050"/>
                </a:solidFill>
                <a:effectLst/>
                <a:latin typeface="Century Gothic" panose="020B0502020202020204" pitchFamily="34" charset="0"/>
                <a:ea typeface="Times New Roman" panose="02020603050405020304" pitchFamily="18" charset="0"/>
              </a:rPr>
              <a:t>_______________________</a:t>
            </a:r>
            <a:endParaRPr lang="en-US" sz="3600" b="1" u="sng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1601331"/>
            <a:ext cx="9025093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"/>
              <a:tabLst>
                <a:tab pos="457200" algn="l"/>
              </a:tabLst>
            </a:pPr>
            <a:r>
              <a:rPr lang="en-US" sz="3200" dirty="0">
                <a:latin typeface="Century Gothic" panose="020B0502020202020204" pitchFamily="34" charset="0"/>
                <a:ea typeface="Times New Roman" panose="02020603050405020304" pitchFamily="18" charset="0"/>
              </a:rPr>
              <a:t>Function notation is a way to </a:t>
            </a:r>
            <a:r>
              <a:rPr lang="en-US" sz="3200" b="1" u="sng" dirty="0">
                <a:solidFill>
                  <a:srgbClr val="FF0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______     </a:t>
            </a:r>
          </a:p>
          <a:p>
            <a:pPr marR="0" lv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</a:tabLst>
            </a:pPr>
            <a:r>
              <a:rPr lang="en-US" sz="3200" b="1" u="sng" dirty="0">
                <a:solidFill>
                  <a:srgbClr val="FF0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__________</a:t>
            </a:r>
            <a:r>
              <a:rPr lang="en-US" sz="3200" dirty="0">
                <a:latin typeface="Century Gothic" panose="020B0502020202020204" pitchFamily="34" charset="0"/>
                <a:ea typeface="Times New Roman" panose="02020603050405020304" pitchFamily="18" charset="0"/>
              </a:rPr>
              <a:t>It is pronounced </a:t>
            </a:r>
            <a:r>
              <a:rPr lang="en-US" sz="3200" b="1" u="sng" dirty="0">
                <a:solidFill>
                  <a:srgbClr val="FF0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__________</a:t>
            </a:r>
            <a:endParaRPr lang="en-US" sz="3200" dirty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marR="0" lv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</a:tabLst>
            </a:pPr>
            <a:r>
              <a:rPr lang="en-US" sz="3200" dirty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"/>
              <a:tabLst>
                <a:tab pos="457200" algn="l"/>
              </a:tabLst>
            </a:pPr>
            <a:r>
              <a:rPr lang="en-US" sz="3200" dirty="0">
                <a:latin typeface="Century Gothic" panose="020B0502020202020204" pitchFamily="34" charset="0"/>
                <a:ea typeface="Times New Roman" panose="02020603050405020304" pitchFamily="18" charset="0"/>
              </a:rPr>
              <a:t>f(x) is a fancy way of writing            in an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  <a:tabLst>
                <a:tab pos="457200" algn="l"/>
              </a:tabLst>
            </a:pPr>
            <a:r>
              <a:rPr lang="en-US" sz="3200" dirty="0">
                <a:latin typeface="Century Gothic" panose="020B0502020202020204" pitchFamily="34" charset="0"/>
                <a:ea typeface="Times New Roman" panose="02020603050405020304" pitchFamily="18" charset="0"/>
              </a:rPr>
              <a:t>_____________. </a:t>
            </a:r>
            <a:r>
              <a:rPr lang="en-US" sz="3200" u="sng" dirty="0">
                <a:solidFill>
                  <a:srgbClr val="FF0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endParaRPr lang="en-US" sz="3200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0CF99FE-1B57-4CBB-A431-EFBE14E03D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6525" y="1828800"/>
            <a:ext cx="2047875" cy="5334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A036B0D-5514-4FBE-A868-7EF8A84825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850" y="2438400"/>
            <a:ext cx="2085975" cy="5810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4AF8066-81AE-49B2-8948-27CADB0873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4987" y="2469859"/>
            <a:ext cx="1743075" cy="5619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0A5E9B-8704-4996-A333-2D6DC9CFFD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27814" y="3642565"/>
            <a:ext cx="847725" cy="76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983E484-6B27-44AD-8E03-9AF0A8274D4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5066" y="4431459"/>
            <a:ext cx="1485900" cy="4286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B1CA309-326E-40B5-B576-F4053E016E9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400" y="5966561"/>
            <a:ext cx="2471425" cy="603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268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DCD8949-32B7-45D1-B4B1-5F7EE10EAC6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04800" y="838200"/>
                <a:ext cx="8229600" cy="1143000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/>
                  <a:t>  #</a:t>
                </a:r>
                <a:r>
                  <a:rPr lang="en-US" dirty="0">
                    <a:highlight>
                      <a:srgbClr val="FFFF00"/>
                    </a:highlight>
                  </a:rPr>
                  <a:t>3 Check  f(g(x)) </a:t>
                </a:r>
                <a:r>
                  <a:rPr lang="en-US" dirty="0"/>
                  <a:t>given </a:t>
                </a:r>
                <a:br>
                  <a:rPr lang="en-US" dirty="0"/>
                </a:br>
                <a:r>
                  <a:rPr lang="en-US" dirty="0"/>
                  <a:t>     f(x) = -2x+4 and  g(x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+2</a:t>
                </a:r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DCD8949-32B7-45D1-B4B1-5F7EE10EAC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4800" y="838200"/>
                <a:ext cx="8229600" cy="1143000"/>
              </a:xfrm>
              <a:blipFill>
                <a:blip r:embed="rId2"/>
                <a:stretch>
                  <a:fillRect t="-55080" b="-3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SMARTInkShape-Group45">
            <a:extLst>
              <a:ext uri="{FF2B5EF4-FFF2-40B4-BE49-F238E27FC236}">
                <a16:creationId xmlns:a16="http://schemas.microsoft.com/office/drawing/2014/main" id="{6D6326ED-7FBC-4BF7-A36A-DAD4F6D57577}"/>
              </a:ext>
            </a:extLst>
          </p:cNvPr>
          <p:cNvGrpSpPr/>
          <p:nvPr/>
        </p:nvGrpSpPr>
        <p:grpSpPr>
          <a:xfrm>
            <a:off x="1671003" y="2279650"/>
            <a:ext cx="505336" cy="260351"/>
            <a:chOff x="1671003" y="2279650"/>
            <a:chExt cx="505336" cy="260351"/>
          </a:xfrm>
        </p:grpSpPr>
        <p:sp>
          <p:nvSpPr>
            <p:cNvPr id="14" name="SMARTInkShape-278">
              <a:extLst>
                <a:ext uri="{FF2B5EF4-FFF2-40B4-BE49-F238E27FC236}">
                  <a16:creationId xmlns:a16="http://schemas.microsoft.com/office/drawing/2014/main" id="{AF713B84-CC10-46CF-A54D-ED650D3C7792}"/>
                </a:ext>
              </a:extLst>
            </p:cNvPr>
            <p:cNvSpPr/>
            <p:nvPr/>
          </p:nvSpPr>
          <p:spPr>
            <a:xfrm>
              <a:off x="2051050" y="2292350"/>
              <a:ext cx="125289" cy="234951"/>
            </a:xfrm>
            <a:custGeom>
              <a:avLst/>
              <a:gdLst/>
              <a:ahLst/>
              <a:cxnLst/>
              <a:rect l="0" t="0" r="0" b="0"/>
              <a:pathLst>
                <a:path w="125289" h="234951">
                  <a:moveTo>
                    <a:pt x="0" y="0"/>
                  </a:moveTo>
                  <a:lnTo>
                    <a:pt x="18867" y="5775"/>
                  </a:lnTo>
                  <a:lnTo>
                    <a:pt x="45401" y="20394"/>
                  </a:lnTo>
                  <a:lnTo>
                    <a:pt x="63782" y="34030"/>
                  </a:lnTo>
                  <a:lnTo>
                    <a:pt x="90261" y="61919"/>
                  </a:lnTo>
                  <a:lnTo>
                    <a:pt x="101500" y="72675"/>
                  </a:lnTo>
                  <a:lnTo>
                    <a:pt x="121221" y="103975"/>
                  </a:lnTo>
                  <a:lnTo>
                    <a:pt x="125288" y="124725"/>
                  </a:lnTo>
                  <a:lnTo>
                    <a:pt x="123121" y="145376"/>
                  </a:lnTo>
                  <a:lnTo>
                    <a:pt x="117985" y="156569"/>
                  </a:lnTo>
                  <a:lnTo>
                    <a:pt x="99819" y="181994"/>
                  </a:lnTo>
                  <a:lnTo>
                    <a:pt x="72182" y="213222"/>
                  </a:lnTo>
                  <a:lnTo>
                    <a:pt x="49956" y="230296"/>
                  </a:lnTo>
                  <a:lnTo>
                    <a:pt x="31750" y="2349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MARTInkShape-279">
              <a:extLst>
                <a:ext uri="{FF2B5EF4-FFF2-40B4-BE49-F238E27FC236}">
                  <a16:creationId xmlns:a16="http://schemas.microsoft.com/office/drawing/2014/main" id="{F16752D8-7AFB-4173-B262-CFC661A8B614}"/>
                </a:ext>
              </a:extLst>
            </p:cNvPr>
            <p:cNvSpPr/>
            <p:nvPr/>
          </p:nvSpPr>
          <p:spPr>
            <a:xfrm>
              <a:off x="1868369" y="2343150"/>
              <a:ext cx="81082" cy="165101"/>
            </a:xfrm>
            <a:custGeom>
              <a:avLst/>
              <a:gdLst/>
              <a:ahLst/>
              <a:cxnLst/>
              <a:rect l="0" t="0" r="0" b="0"/>
              <a:pathLst>
                <a:path w="81082" h="165101">
                  <a:moveTo>
                    <a:pt x="11231" y="0"/>
                  </a:moveTo>
                  <a:lnTo>
                    <a:pt x="7860" y="0"/>
                  </a:lnTo>
                  <a:lnTo>
                    <a:pt x="4324" y="5644"/>
                  </a:lnTo>
                  <a:lnTo>
                    <a:pt x="247" y="18841"/>
                  </a:lnTo>
                  <a:lnTo>
                    <a:pt x="0" y="29541"/>
                  </a:lnTo>
                  <a:lnTo>
                    <a:pt x="3826" y="53987"/>
                  </a:lnTo>
                  <a:lnTo>
                    <a:pt x="10117" y="85112"/>
                  </a:lnTo>
                  <a:lnTo>
                    <a:pt x="14272" y="102359"/>
                  </a:lnTo>
                  <a:lnTo>
                    <a:pt x="29079" y="128424"/>
                  </a:lnTo>
                  <a:lnTo>
                    <a:pt x="34685" y="138922"/>
                  </a:lnTo>
                  <a:lnTo>
                    <a:pt x="41881" y="145939"/>
                  </a:lnTo>
                  <a:lnTo>
                    <a:pt x="81081" y="1651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280">
              <a:extLst>
                <a:ext uri="{FF2B5EF4-FFF2-40B4-BE49-F238E27FC236}">
                  <a16:creationId xmlns:a16="http://schemas.microsoft.com/office/drawing/2014/main" id="{F0D60635-72CB-4A2F-BB2A-A108C8800CD4}"/>
                </a:ext>
              </a:extLst>
            </p:cNvPr>
            <p:cNvSpPr/>
            <p:nvPr/>
          </p:nvSpPr>
          <p:spPr>
            <a:xfrm>
              <a:off x="1854200" y="2298700"/>
              <a:ext cx="88901" cy="234951"/>
            </a:xfrm>
            <a:custGeom>
              <a:avLst/>
              <a:gdLst/>
              <a:ahLst/>
              <a:cxnLst/>
              <a:rect l="0" t="0" r="0" b="0"/>
              <a:pathLst>
                <a:path w="88901" h="234951">
                  <a:moveTo>
                    <a:pt x="88900" y="0"/>
                  </a:moveTo>
                  <a:lnTo>
                    <a:pt x="83831" y="5775"/>
                  </a:lnTo>
                  <a:lnTo>
                    <a:pt x="67919" y="35727"/>
                  </a:lnTo>
                  <a:lnTo>
                    <a:pt x="55906" y="63031"/>
                  </a:lnTo>
                  <a:lnTo>
                    <a:pt x="46034" y="93877"/>
                  </a:lnTo>
                  <a:lnTo>
                    <a:pt x="33108" y="125265"/>
                  </a:lnTo>
                  <a:lnTo>
                    <a:pt x="23552" y="152057"/>
                  </a:lnTo>
                  <a:lnTo>
                    <a:pt x="18528" y="182802"/>
                  </a:lnTo>
                  <a:lnTo>
                    <a:pt x="0" y="2349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281">
              <a:extLst>
                <a:ext uri="{FF2B5EF4-FFF2-40B4-BE49-F238E27FC236}">
                  <a16:creationId xmlns:a16="http://schemas.microsoft.com/office/drawing/2014/main" id="{CEE10815-C310-4344-BB7F-AD001126CDAF}"/>
                </a:ext>
              </a:extLst>
            </p:cNvPr>
            <p:cNvSpPr/>
            <p:nvPr/>
          </p:nvSpPr>
          <p:spPr>
            <a:xfrm>
              <a:off x="1671003" y="2279650"/>
              <a:ext cx="81598" cy="260351"/>
            </a:xfrm>
            <a:custGeom>
              <a:avLst/>
              <a:gdLst/>
              <a:ahLst/>
              <a:cxnLst/>
              <a:rect l="0" t="0" r="0" b="0"/>
              <a:pathLst>
                <a:path w="81598" h="260351">
                  <a:moveTo>
                    <a:pt x="81597" y="0"/>
                  </a:moveTo>
                  <a:lnTo>
                    <a:pt x="72808" y="13815"/>
                  </a:lnTo>
                  <a:lnTo>
                    <a:pt x="54465" y="39083"/>
                  </a:lnTo>
                  <a:lnTo>
                    <a:pt x="42110" y="65576"/>
                  </a:lnTo>
                  <a:lnTo>
                    <a:pt x="32267" y="89515"/>
                  </a:lnTo>
                  <a:lnTo>
                    <a:pt x="24883" y="114482"/>
                  </a:lnTo>
                  <a:lnTo>
                    <a:pt x="16067" y="144832"/>
                  </a:lnTo>
                  <a:lnTo>
                    <a:pt x="3872" y="171210"/>
                  </a:lnTo>
                  <a:lnTo>
                    <a:pt x="0" y="200565"/>
                  </a:lnTo>
                  <a:lnTo>
                    <a:pt x="1211" y="224057"/>
                  </a:lnTo>
                  <a:lnTo>
                    <a:pt x="2606" y="229804"/>
                  </a:lnTo>
                  <a:lnTo>
                    <a:pt x="11683" y="239954"/>
                  </a:lnTo>
                  <a:lnTo>
                    <a:pt x="25124" y="248463"/>
                  </a:lnTo>
                  <a:lnTo>
                    <a:pt x="56197" y="260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SMARTInkShape-Group46">
            <a:extLst>
              <a:ext uri="{FF2B5EF4-FFF2-40B4-BE49-F238E27FC236}">
                <a16:creationId xmlns:a16="http://schemas.microsoft.com/office/drawing/2014/main" id="{E6BF0A6F-EF1A-4D56-8633-F8A769D933C5}"/>
              </a:ext>
            </a:extLst>
          </p:cNvPr>
          <p:cNvGrpSpPr/>
          <p:nvPr/>
        </p:nvGrpSpPr>
        <p:grpSpPr>
          <a:xfrm>
            <a:off x="615950" y="1902296"/>
            <a:ext cx="876301" cy="1074066"/>
            <a:chOff x="615950" y="1902296"/>
            <a:chExt cx="876301" cy="1074066"/>
          </a:xfrm>
        </p:grpSpPr>
        <p:sp>
          <p:nvSpPr>
            <p:cNvPr id="19" name="SMARTInkShape-282">
              <a:extLst>
                <a:ext uri="{FF2B5EF4-FFF2-40B4-BE49-F238E27FC236}">
                  <a16:creationId xmlns:a16="http://schemas.microsoft.com/office/drawing/2014/main" id="{929B8BE2-5E0C-4D37-8534-5C9851AC3479}"/>
                </a:ext>
              </a:extLst>
            </p:cNvPr>
            <p:cNvSpPr/>
            <p:nvPr/>
          </p:nvSpPr>
          <p:spPr>
            <a:xfrm>
              <a:off x="1029161" y="2108200"/>
              <a:ext cx="113840" cy="438151"/>
            </a:xfrm>
            <a:custGeom>
              <a:avLst/>
              <a:gdLst/>
              <a:ahLst/>
              <a:cxnLst/>
              <a:rect l="0" t="0" r="0" b="0"/>
              <a:pathLst>
                <a:path w="113840" h="438151">
                  <a:moveTo>
                    <a:pt x="113839" y="0"/>
                  </a:moveTo>
                  <a:lnTo>
                    <a:pt x="101630" y="24419"/>
                  </a:lnTo>
                  <a:lnTo>
                    <a:pt x="90074" y="50901"/>
                  </a:lnTo>
                  <a:lnTo>
                    <a:pt x="77713" y="77719"/>
                  </a:lnTo>
                  <a:lnTo>
                    <a:pt x="69325" y="98748"/>
                  </a:lnTo>
                  <a:lnTo>
                    <a:pt x="60188" y="122204"/>
                  </a:lnTo>
                  <a:lnTo>
                    <a:pt x="49072" y="146741"/>
                  </a:lnTo>
                  <a:lnTo>
                    <a:pt x="38958" y="173638"/>
                  </a:lnTo>
                  <a:lnTo>
                    <a:pt x="30464" y="201350"/>
                  </a:lnTo>
                  <a:lnTo>
                    <a:pt x="24337" y="227778"/>
                  </a:lnTo>
                  <a:lnTo>
                    <a:pt x="17381" y="253635"/>
                  </a:lnTo>
                  <a:lnTo>
                    <a:pt x="10291" y="279237"/>
                  </a:lnTo>
                  <a:lnTo>
                    <a:pt x="4788" y="304728"/>
                  </a:lnTo>
                  <a:lnTo>
                    <a:pt x="1872" y="328286"/>
                  </a:lnTo>
                  <a:lnTo>
                    <a:pt x="576" y="351222"/>
                  </a:lnTo>
                  <a:lnTo>
                    <a:pt x="0" y="375527"/>
                  </a:lnTo>
                  <a:lnTo>
                    <a:pt x="5889" y="4381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MARTInkShape-283">
              <a:extLst>
                <a:ext uri="{FF2B5EF4-FFF2-40B4-BE49-F238E27FC236}">
                  <a16:creationId xmlns:a16="http://schemas.microsoft.com/office/drawing/2014/main" id="{0869460D-0070-4C00-9A61-B2D96A5713BE}"/>
                </a:ext>
              </a:extLst>
            </p:cNvPr>
            <p:cNvSpPr/>
            <p:nvPr/>
          </p:nvSpPr>
          <p:spPr>
            <a:xfrm>
              <a:off x="1195855" y="2318972"/>
              <a:ext cx="296396" cy="657390"/>
            </a:xfrm>
            <a:custGeom>
              <a:avLst/>
              <a:gdLst/>
              <a:ahLst/>
              <a:cxnLst/>
              <a:rect l="0" t="0" r="0" b="0"/>
              <a:pathLst>
                <a:path w="296396" h="657390">
                  <a:moveTo>
                    <a:pt x="296395" y="17828"/>
                  </a:moveTo>
                  <a:lnTo>
                    <a:pt x="268637" y="2901"/>
                  </a:lnTo>
                  <a:lnTo>
                    <a:pt x="254617" y="0"/>
                  </a:lnTo>
                  <a:lnTo>
                    <a:pt x="228042" y="2511"/>
                  </a:lnTo>
                  <a:lnTo>
                    <a:pt x="203470" y="11094"/>
                  </a:lnTo>
                  <a:lnTo>
                    <a:pt x="176204" y="31707"/>
                  </a:lnTo>
                  <a:lnTo>
                    <a:pt x="150436" y="58042"/>
                  </a:lnTo>
                  <a:lnTo>
                    <a:pt x="129440" y="81954"/>
                  </a:lnTo>
                  <a:lnTo>
                    <a:pt x="109108" y="106913"/>
                  </a:lnTo>
                  <a:lnTo>
                    <a:pt x="92967" y="137260"/>
                  </a:lnTo>
                  <a:lnTo>
                    <a:pt x="85288" y="157167"/>
                  </a:lnTo>
                  <a:lnTo>
                    <a:pt x="85286" y="183213"/>
                  </a:lnTo>
                  <a:lnTo>
                    <a:pt x="89915" y="197401"/>
                  </a:lnTo>
                  <a:lnTo>
                    <a:pt x="93125" y="203160"/>
                  </a:lnTo>
                  <a:lnTo>
                    <a:pt x="96676" y="206999"/>
                  </a:lnTo>
                  <a:lnTo>
                    <a:pt x="104385" y="211265"/>
                  </a:lnTo>
                  <a:lnTo>
                    <a:pt x="131932" y="214228"/>
                  </a:lnTo>
                  <a:lnTo>
                    <a:pt x="138070" y="214378"/>
                  </a:lnTo>
                  <a:lnTo>
                    <a:pt x="150534" y="210782"/>
                  </a:lnTo>
                  <a:lnTo>
                    <a:pt x="182120" y="196657"/>
                  </a:lnTo>
                  <a:lnTo>
                    <a:pt x="209381" y="175527"/>
                  </a:lnTo>
                  <a:lnTo>
                    <a:pt x="234992" y="150970"/>
                  </a:lnTo>
                  <a:lnTo>
                    <a:pt x="252934" y="121373"/>
                  </a:lnTo>
                  <a:lnTo>
                    <a:pt x="265886" y="94412"/>
                  </a:lnTo>
                  <a:lnTo>
                    <a:pt x="272252" y="81499"/>
                  </a:lnTo>
                  <a:lnTo>
                    <a:pt x="276674" y="52971"/>
                  </a:lnTo>
                  <a:lnTo>
                    <a:pt x="276507" y="35014"/>
                  </a:lnTo>
                  <a:lnTo>
                    <a:pt x="273915" y="26407"/>
                  </a:lnTo>
                  <a:lnTo>
                    <a:pt x="272236" y="23547"/>
                  </a:lnTo>
                  <a:lnTo>
                    <a:pt x="268489" y="20370"/>
                  </a:lnTo>
                  <a:lnTo>
                    <a:pt x="266502" y="20228"/>
                  </a:lnTo>
                  <a:lnTo>
                    <a:pt x="262413" y="21952"/>
                  </a:lnTo>
                  <a:lnTo>
                    <a:pt x="256144" y="47115"/>
                  </a:lnTo>
                  <a:lnTo>
                    <a:pt x="253811" y="68474"/>
                  </a:lnTo>
                  <a:lnTo>
                    <a:pt x="252774" y="90432"/>
                  </a:lnTo>
                  <a:lnTo>
                    <a:pt x="252314" y="114302"/>
                  </a:lnTo>
                  <a:lnTo>
                    <a:pt x="252109" y="139022"/>
                  </a:lnTo>
                  <a:lnTo>
                    <a:pt x="252018" y="165531"/>
                  </a:lnTo>
                  <a:lnTo>
                    <a:pt x="251977" y="196127"/>
                  </a:lnTo>
                  <a:lnTo>
                    <a:pt x="251959" y="226659"/>
                  </a:lnTo>
                  <a:lnTo>
                    <a:pt x="251951" y="257397"/>
                  </a:lnTo>
                  <a:lnTo>
                    <a:pt x="251949" y="273497"/>
                  </a:lnTo>
                  <a:lnTo>
                    <a:pt x="251948" y="289874"/>
                  </a:lnTo>
                  <a:lnTo>
                    <a:pt x="251947" y="307142"/>
                  </a:lnTo>
                  <a:lnTo>
                    <a:pt x="251946" y="325004"/>
                  </a:lnTo>
                  <a:lnTo>
                    <a:pt x="251946" y="343262"/>
                  </a:lnTo>
                  <a:lnTo>
                    <a:pt x="251945" y="360373"/>
                  </a:lnTo>
                  <a:lnTo>
                    <a:pt x="251945" y="376719"/>
                  </a:lnTo>
                  <a:lnTo>
                    <a:pt x="251945" y="392555"/>
                  </a:lnTo>
                  <a:lnTo>
                    <a:pt x="251239" y="408757"/>
                  </a:lnTo>
                  <a:lnTo>
                    <a:pt x="250064" y="425203"/>
                  </a:lnTo>
                  <a:lnTo>
                    <a:pt x="248574" y="441811"/>
                  </a:lnTo>
                  <a:lnTo>
                    <a:pt x="245038" y="473435"/>
                  </a:lnTo>
                  <a:lnTo>
                    <a:pt x="240408" y="503248"/>
                  </a:lnTo>
                  <a:lnTo>
                    <a:pt x="233647" y="530609"/>
                  </a:lnTo>
                  <a:lnTo>
                    <a:pt x="224057" y="556881"/>
                  </a:lnTo>
                  <a:lnTo>
                    <a:pt x="212034" y="581257"/>
                  </a:lnTo>
                  <a:lnTo>
                    <a:pt x="190104" y="610142"/>
                  </a:lnTo>
                  <a:lnTo>
                    <a:pt x="161491" y="637341"/>
                  </a:lnTo>
                  <a:lnTo>
                    <a:pt x="132242" y="653140"/>
                  </a:lnTo>
                  <a:lnTo>
                    <a:pt x="105784" y="657389"/>
                  </a:lnTo>
                  <a:lnTo>
                    <a:pt x="89618" y="654620"/>
                  </a:lnTo>
                  <a:lnTo>
                    <a:pt x="58622" y="637973"/>
                  </a:lnTo>
                  <a:lnTo>
                    <a:pt x="30392" y="608528"/>
                  </a:lnTo>
                  <a:lnTo>
                    <a:pt x="12262" y="579651"/>
                  </a:lnTo>
                  <a:lnTo>
                    <a:pt x="2501" y="548753"/>
                  </a:lnTo>
                  <a:lnTo>
                    <a:pt x="0" y="517961"/>
                  </a:lnTo>
                  <a:lnTo>
                    <a:pt x="4826" y="489944"/>
                  </a:lnTo>
                  <a:lnTo>
                    <a:pt x="18328" y="460319"/>
                  </a:lnTo>
                  <a:lnTo>
                    <a:pt x="32991" y="434059"/>
                  </a:lnTo>
                  <a:lnTo>
                    <a:pt x="54582" y="413265"/>
                  </a:lnTo>
                  <a:lnTo>
                    <a:pt x="78854" y="397853"/>
                  </a:lnTo>
                  <a:lnTo>
                    <a:pt x="103919" y="384349"/>
                  </a:lnTo>
                  <a:lnTo>
                    <a:pt x="130631" y="372117"/>
                  </a:lnTo>
                  <a:lnTo>
                    <a:pt x="152872" y="366260"/>
                  </a:lnTo>
                  <a:lnTo>
                    <a:pt x="174987" y="365068"/>
                  </a:lnTo>
                  <a:lnTo>
                    <a:pt x="201626" y="368364"/>
                  </a:lnTo>
                  <a:lnTo>
                    <a:pt x="223269" y="375799"/>
                  </a:lnTo>
                  <a:lnTo>
                    <a:pt x="230498" y="381772"/>
                  </a:lnTo>
                  <a:lnTo>
                    <a:pt x="245595" y="39882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SMARTInkShape-284">
              <a:extLst>
                <a:ext uri="{FF2B5EF4-FFF2-40B4-BE49-F238E27FC236}">
                  <a16:creationId xmlns:a16="http://schemas.microsoft.com/office/drawing/2014/main" id="{8EB0D6B9-D460-4888-851F-56A8866C6DC0}"/>
                </a:ext>
              </a:extLst>
            </p:cNvPr>
            <p:cNvSpPr/>
            <p:nvPr/>
          </p:nvSpPr>
          <p:spPr>
            <a:xfrm>
              <a:off x="615950" y="2482850"/>
              <a:ext cx="203201" cy="6351"/>
            </a:xfrm>
            <a:custGeom>
              <a:avLst/>
              <a:gdLst/>
              <a:ahLst/>
              <a:cxnLst/>
              <a:rect l="0" t="0" r="0" b="0"/>
              <a:pathLst>
                <a:path w="203201" h="6351">
                  <a:moveTo>
                    <a:pt x="0" y="6350"/>
                  </a:moveTo>
                  <a:lnTo>
                    <a:pt x="3371" y="2979"/>
                  </a:lnTo>
                  <a:lnTo>
                    <a:pt x="8789" y="1324"/>
                  </a:lnTo>
                  <a:lnTo>
                    <a:pt x="37977" y="880"/>
                  </a:lnTo>
                  <a:lnTo>
                    <a:pt x="62680" y="4416"/>
                  </a:lnTo>
                  <a:lnTo>
                    <a:pt x="92028" y="5777"/>
                  </a:lnTo>
                  <a:lnTo>
                    <a:pt x="123066" y="6180"/>
                  </a:lnTo>
                  <a:lnTo>
                    <a:pt x="153900" y="6300"/>
                  </a:lnTo>
                  <a:lnTo>
                    <a:pt x="2032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SMARTInkShape-285">
              <a:extLst>
                <a:ext uri="{FF2B5EF4-FFF2-40B4-BE49-F238E27FC236}">
                  <a16:creationId xmlns:a16="http://schemas.microsoft.com/office/drawing/2014/main" id="{FBCF7EE1-D207-408F-B89E-30F7D66104E7}"/>
                </a:ext>
              </a:extLst>
            </p:cNvPr>
            <p:cNvSpPr/>
            <p:nvPr/>
          </p:nvSpPr>
          <p:spPr>
            <a:xfrm>
              <a:off x="705880" y="1902296"/>
              <a:ext cx="322821" cy="815505"/>
            </a:xfrm>
            <a:custGeom>
              <a:avLst/>
              <a:gdLst/>
              <a:ahLst/>
              <a:cxnLst/>
              <a:rect l="0" t="0" r="0" b="0"/>
              <a:pathLst>
                <a:path w="322821" h="815505">
                  <a:moveTo>
                    <a:pt x="322820" y="59854"/>
                  </a:moveTo>
                  <a:lnTo>
                    <a:pt x="313982" y="51016"/>
                  </a:lnTo>
                  <a:lnTo>
                    <a:pt x="311836" y="45107"/>
                  </a:lnTo>
                  <a:lnTo>
                    <a:pt x="309472" y="37072"/>
                  </a:lnTo>
                  <a:lnTo>
                    <a:pt x="300207" y="22059"/>
                  </a:lnTo>
                  <a:lnTo>
                    <a:pt x="292544" y="15305"/>
                  </a:lnTo>
                  <a:lnTo>
                    <a:pt x="270351" y="5219"/>
                  </a:lnTo>
                  <a:lnTo>
                    <a:pt x="246909" y="0"/>
                  </a:lnTo>
                  <a:lnTo>
                    <a:pt x="217935" y="2295"/>
                  </a:lnTo>
                  <a:lnTo>
                    <a:pt x="187007" y="8149"/>
                  </a:lnTo>
                  <a:lnTo>
                    <a:pt x="155501" y="19212"/>
                  </a:lnTo>
                  <a:lnTo>
                    <a:pt x="124529" y="35582"/>
                  </a:lnTo>
                  <a:lnTo>
                    <a:pt x="96458" y="53838"/>
                  </a:lnTo>
                  <a:lnTo>
                    <a:pt x="67523" y="74064"/>
                  </a:lnTo>
                  <a:lnTo>
                    <a:pt x="45623" y="101067"/>
                  </a:lnTo>
                  <a:lnTo>
                    <a:pt x="29883" y="128666"/>
                  </a:lnTo>
                  <a:lnTo>
                    <a:pt x="20705" y="151115"/>
                  </a:lnTo>
                  <a:lnTo>
                    <a:pt x="13804" y="173322"/>
                  </a:lnTo>
                  <a:lnTo>
                    <a:pt x="9091" y="195656"/>
                  </a:lnTo>
                  <a:lnTo>
                    <a:pt x="6996" y="219694"/>
                  </a:lnTo>
                  <a:lnTo>
                    <a:pt x="4183" y="246370"/>
                  </a:lnTo>
                  <a:lnTo>
                    <a:pt x="1287" y="274689"/>
                  </a:lnTo>
                  <a:lnTo>
                    <a:pt x="0" y="303738"/>
                  </a:lnTo>
                  <a:lnTo>
                    <a:pt x="1309" y="334993"/>
                  </a:lnTo>
                  <a:lnTo>
                    <a:pt x="2646" y="351230"/>
                  </a:lnTo>
                  <a:lnTo>
                    <a:pt x="3537" y="367699"/>
                  </a:lnTo>
                  <a:lnTo>
                    <a:pt x="4132" y="384323"/>
                  </a:lnTo>
                  <a:lnTo>
                    <a:pt x="4528" y="401050"/>
                  </a:lnTo>
                  <a:lnTo>
                    <a:pt x="4792" y="417140"/>
                  </a:lnTo>
                  <a:lnTo>
                    <a:pt x="5085" y="448189"/>
                  </a:lnTo>
                  <a:lnTo>
                    <a:pt x="5163" y="464088"/>
                  </a:lnTo>
                  <a:lnTo>
                    <a:pt x="5216" y="480332"/>
                  </a:lnTo>
                  <a:lnTo>
                    <a:pt x="5250" y="496806"/>
                  </a:lnTo>
                  <a:lnTo>
                    <a:pt x="5274" y="513433"/>
                  </a:lnTo>
                  <a:lnTo>
                    <a:pt x="5289" y="530162"/>
                  </a:lnTo>
                  <a:lnTo>
                    <a:pt x="5299" y="546959"/>
                  </a:lnTo>
                  <a:lnTo>
                    <a:pt x="5306" y="563097"/>
                  </a:lnTo>
                  <a:lnTo>
                    <a:pt x="5314" y="594197"/>
                  </a:lnTo>
                  <a:lnTo>
                    <a:pt x="5317" y="622601"/>
                  </a:lnTo>
                  <a:lnTo>
                    <a:pt x="5319" y="649336"/>
                  </a:lnTo>
                  <a:lnTo>
                    <a:pt x="5320" y="675329"/>
                  </a:lnTo>
                  <a:lnTo>
                    <a:pt x="5320" y="700993"/>
                  </a:lnTo>
                  <a:lnTo>
                    <a:pt x="5320" y="725099"/>
                  </a:lnTo>
                  <a:lnTo>
                    <a:pt x="5320" y="755243"/>
                  </a:lnTo>
                  <a:lnTo>
                    <a:pt x="5320" y="784792"/>
                  </a:lnTo>
                  <a:lnTo>
                    <a:pt x="5320" y="81550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SMARTInkShape-Group47">
            <a:extLst>
              <a:ext uri="{FF2B5EF4-FFF2-40B4-BE49-F238E27FC236}">
                <a16:creationId xmlns:a16="http://schemas.microsoft.com/office/drawing/2014/main" id="{85350196-A465-479A-8C69-66A1D70CBF34}"/>
              </a:ext>
            </a:extLst>
          </p:cNvPr>
          <p:cNvGrpSpPr/>
          <p:nvPr/>
        </p:nvGrpSpPr>
        <p:grpSpPr>
          <a:xfrm>
            <a:off x="2190750" y="2044700"/>
            <a:ext cx="635001" cy="558801"/>
            <a:chOff x="2190750" y="2044700"/>
            <a:chExt cx="635001" cy="558801"/>
          </a:xfrm>
        </p:grpSpPr>
        <p:sp>
          <p:nvSpPr>
            <p:cNvPr id="24" name="SMARTInkShape-286">
              <a:extLst>
                <a:ext uri="{FF2B5EF4-FFF2-40B4-BE49-F238E27FC236}">
                  <a16:creationId xmlns:a16="http://schemas.microsoft.com/office/drawing/2014/main" id="{729A510E-57C5-45DF-8000-3D0D41D0E655}"/>
                </a:ext>
              </a:extLst>
            </p:cNvPr>
            <p:cNvSpPr/>
            <p:nvPr/>
          </p:nvSpPr>
          <p:spPr>
            <a:xfrm>
              <a:off x="2635250" y="2501900"/>
              <a:ext cx="120651" cy="1"/>
            </a:xfrm>
            <a:custGeom>
              <a:avLst/>
              <a:gdLst/>
              <a:ahLst/>
              <a:cxnLst/>
              <a:rect l="0" t="0" r="0" b="0"/>
              <a:pathLst>
                <a:path w="120651" h="1">
                  <a:moveTo>
                    <a:pt x="0" y="0"/>
                  </a:moveTo>
                  <a:lnTo>
                    <a:pt x="30507" y="0"/>
                  </a:lnTo>
                  <a:lnTo>
                    <a:pt x="57174" y="0"/>
                  </a:lnTo>
                  <a:lnTo>
                    <a:pt x="84047" y="0"/>
                  </a:lnTo>
                  <a:lnTo>
                    <a:pt x="1206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SMARTInkShape-287">
              <a:extLst>
                <a:ext uri="{FF2B5EF4-FFF2-40B4-BE49-F238E27FC236}">
                  <a16:creationId xmlns:a16="http://schemas.microsoft.com/office/drawing/2014/main" id="{6FC428DB-40B3-4512-A77F-D1995A54DA68}"/>
                </a:ext>
              </a:extLst>
            </p:cNvPr>
            <p:cNvSpPr/>
            <p:nvPr/>
          </p:nvSpPr>
          <p:spPr>
            <a:xfrm>
              <a:off x="2628900" y="2362200"/>
              <a:ext cx="196851" cy="12701"/>
            </a:xfrm>
            <a:custGeom>
              <a:avLst/>
              <a:gdLst/>
              <a:ahLst/>
              <a:cxnLst/>
              <a:rect l="0" t="0" r="0" b="0"/>
              <a:pathLst>
                <a:path w="196851" h="12701">
                  <a:moveTo>
                    <a:pt x="0" y="0"/>
                  </a:moveTo>
                  <a:lnTo>
                    <a:pt x="29554" y="0"/>
                  </a:lnTo>
                  <a:lnTo>
                    <a:pt x="52176" y="0"/>
                  </a:lnTo>
                  <a:lnTo>
                    <a:pt x="82566" y="0"/>
                  </a:lnTo>
                  <a:lnTo>
                    <a:pt x="112815" y="3371"/>
                  </a:lnTo>
                  <a:lnTo>
                    <a:pt x="144121" y="5467"/>
                  </a:lnTo>
                  <a:lnTo>
                    <a:pt x="175739" y="9459"/>
                  </a:lnTo>
                  <a:lnTo>
                    <a:pt x="196850" y="127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SMARTInkShape-288">
              <a:extLst>
                <a:ext uri="{FF2B5EF4-FFF2-40B4-BE49-F238E27FC236}">
                  <a16:creationId xmlns:a16="http://schemas.microsoft.com/office/drawing/2014/main" id="{4C16C56E-4E2D-4330-B7A5-40B648AF1953}"/>
                </a:ext>
              </a:extLst>
            </p:cNvPr>
            <p:cNvSpPr/>
            <p:nvPr/>
          </p:nvSpPr>
          <p:spPr>
            <a:xfrm>
              <a:off x="2190750" y="2044700"/>
              <a:ext cx="182508" cy="558801"/>
            </a:xfrm>
            <a:custGeom>
              <a:avLst/>
              <a:gdLst/>
              <a:ahLst/>
              <a:cxnLst/>
              <a:rect l="0" t="0" r="0" b="0"/>
              <a:pathLst>
                <a:path w="182508" h="558801">
                  <a:moveTo>
                    <a:pt x="0" y="0"/>
                  </a:moveTo>
                  <a:lnTo>
                    <a:pt x="10845" y="9434"/>
                  </a:lnTo>
                  <a:lnTo>
                    <a:pt x="32638" y="22586"/>
                  </a:lnTo>
                  <a:lnTo>
                    <a:pt x="60696" y="48519"/>
                  </a:lnTo>
                  <a:lnTo>
                    <a:pt x="81720" y="75916"/>
                  </a:lnTo>
                  <a:lnTo>
                    <a:pt x="101354" y="106376"/>
                  </a:lnTo>
                  <a:lnTo>
                    <a:pt x="116072" y="129123"/>
                  </a:lnTo>
                  <a:lnTo>
                    <a:pt x="130610" y="153344"/>
                  </a:lnTo>
                  <a:lnTo>
                    <a:pt x="141774" y="178219"/>
                  </a:lnTo>
                  <a:lnTo>
                    <a:pt x="151440" y="201505"/>
                  </a:lnTo>
                  <a:lnTo>
                    <a:pt x="160440" y="224319"/>
                  </a:lnTo>
                  <a:lnTo>
                    <a:pt x="169144" y="248570"/>
                  </a:lnTo>
                  <a:lnTo>
                    <a:pt x="175835" y="273459"/>
                  </a:lnTo>
                  <a:lnTo>
                    <a:pt x="180455" y="297926"/>
                  </a:lnTo>
                  <a:lnTo>
                    <a:pt x="182507" y="320560"/>
                  </a:lnTo>
                  <a:lnTo>
                    <a:pt x="181539" y="344260"/>
                  </a:lnTo>
                  <a:lnTo>
                    <a:pt x="178756" y="368199"/>
                  </a:lnTo>
                  <a:lnTo>
                    <a:pt x="175168" y="390598"/>
                  </a:lnTo>
                  <a:lnTo>
                    <a:pt x="169339" y="412312"/>
                  </a:lnTo>
                  <a:lnTo>
                    <a:pt x="156243" y="442488"/>
                  </a:lnTo>
                  <a:lnTo>
                    <a:pt x="138957" y="469304"/>
                  </a:lnTo>
                  <a:lnTo>
                    <a:pt x="114153" y="500278"/>
                  </a:lnTo>
                  <a:lnTo>
                    <a:pt x="82530" y="531338"/>
                  </a:lnTo>
                  <a:lnTo>
                    <a:pt x="50800" y="5588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SMARTInkShape-Group48">
            <a:extLst>
              <a:ext uri="{FF2B5EF4-FFF2-40B4-BE49-F238E27FC236}">
                <a16:creationId xmlns:a16="http://schemas.microsoft.com/office/drawing/2014/main" id="{23052F14-57E6-44AE-9649-2E376076908B}"/>
              </a:ext>
            </a:extLst>
          </p:cNvPr>
          <p:cNvGrpSpPr/>
          <p:nvPr/>
        </p:nvGrpSpPr>
        <p:grpSpPr>
          <a:xfrm>
            <a:off x="3079750" y="1893699"/>
            <a:ext cx="2532136" cy="1185564"/>
            <a:chOff x="3079750" y="1893699"/>
            <a:chExt cx="2532136" cy="1185564"/>
          </a:xfrm>
        </p:grpSpPr>
        <p:sp>
          <p:nvSpPr>
            <p:cNvPr id="28" name="SMARTInkShape-289">
              <a:extLst>
                <a:ext uri="{FF2B5EF4-FFF2-40B4-BE49-F238E27FC236}">
                  <a16:creationId xmlns:a16="http://schemas.microsoft.com/office/drawing/2014/main" id="{7BCF1ADF-89CB-4765-B2F4-831F1F87AB38}"/>
                </a:ext>
              </a:extLst>
            </p:cNvPr>
            <p:cNvSpPr/>
            <p:nvPr/>
          </p:nvSpPr>
          <p:spPr>
            <a:xfrm>
              <a:off x="3105150" y="2675730"/>
              <a:ext cx="292101" cy="169071"/>
            </a:xfrm>
            <a:custGeom>
              <a:avLst/>
              <a:gdLst/>
              <a:ahLst/>
              <a:cxnLst/>
              <a:rect l="0" t="0" r="0" b="0"/>
              <a:pathLst>
                <a:path w="292101" h="169071">
                  <a:moveTo>
                    <a:pt x="0" y="137320"/>
                  </a:moveTo>
                  <a:lnTo>
                    <a:pt x="0" y="133949"/>
                  </a:lnTo>
                  <a:lnTo>
                    <a:pt x="14306" y="104717"/>
                  </a:lnTo>
                  <a:lnTo>
                    <a:pt x="32240" y="78734"/>
                  </a:lnTo>
                  <a:lnTo>
                    <a:pt x="57193" y="48852"/>
                  </a:lnTo>
                  <a:lnTo>
                    <a:pt x="83416" y="18812"/>
                  </a:lnTo>
                  <a:lnTo>
                    <a:pt x="97250" y="3269"/>
                  </a:lnTo>
                  <a:lnTo>
                    <a:pt x="102724" y="131"/>
                  </a:lnTo>
                  <a:lnTo>
                    <a:pt x="105172" y="0"/>
                  </a:lnTo>
                  <a:lnTo>
                    <a:pt x="109773" y="1735"/>
                  </a:lnTo>
                  <a:lnTo>
                    <a:pt x="134426" y="33187"/>
                  </a:lnTo>
                  <a:lnTo>
                    <a:pt x="152719" y="56606"/>
                  </a:lnTo>
                  <a:lnTo>
                    <a:pt x="180534" y="86056"/>
                  </a:lnTo>
                  <a:lnTo>
                    <a:pt x="211914" y="109464"/>
                  </a:lnTo>
                  <a:lnTo>
                    <a:pt x="241611" y="130925"/>
                  </a:lnTo>
                  <a:lnTo>
                    <a:pt x="268727" y="152131"/>
                  </a:lnTo>
                  <a:lnTo>
                    <a:pt x="292100" y="16907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290">
              <a:extLst>
                <a:ext uri="{FF2B5EF4-FFF2-40B4-BE49-F238E27FC236}">
                  <a16:creationId xmlns:a16="http://schemas.microsoft.com/office/drawing/2014/main" id="{AC1E11A4-8E17-42B1-B093-169DC526E957}"/>
                </a:ext>
              </a:extLst>
            </p:cNvPr>
            <p:cNvSpPr/>
            <p:nvPr/>
          </p:nvSpPr>
          <p:spPr>
            <a:xfrm>
              <a:off x="3327400" y="2552700"/>
              <a:ext cx="1314451" cy="526563"/>
            </a:xfrm>
            <a:custGeom>
              <a:avLst/>
              <a:gdLst/>
              <a:ahLst/>
              <a:cxnLst/>
              <a:rect l="0" t="0" r="0" b="0"/>
              <a:pathLst>
                <a:path w="1314451" h="526563">
                  <a:moveTo>
                    <a:pt x="1314450" y="0"/>
                  </a:moveTo>
                  <a:lnTo>
                    <a:pt x="1313745" y="18004"/>
                  </a:lnTo>
                  <a:lnTo>
                    <a:pt x="1305661" y="46674"/>
                  </a:lnTo>
                  <a:lnTo>
                    <a:pt x="1299255" y="70133"/>
                  </a:lnTo>
                  <a:lnTo>
                    <a:pt x="1294056" y="92318"/>
                  </a:lnTo>
                  <a:lnTo>
                    <a:pt x="1287512" y="113938"/>
                  </a:lnTo>
                  <a:lnTo>
                    <a:pt x="1279194" y="135306"/>
                  </a:lnTo>
                  <a:lnTo>
                    <a:pt x="1268442" y="156562"/>
                  </a:lnTo>
                  <a:lnTo>
                    <a:pt x="1256607" y="179650"/>
                  </a:lnTo>
                  <a:lnTo>
                    <a:pt x="1242881" y="203316"/>
                  </a:lnTo>
                  <a:lnTo>
                    <a:pt x="1225021" y="225594"/>
                  </a:lnTo>
                  <a:lnTo>
                    <a:pt x="1207205" y="247255"/>
                  </a:lnTo>
                  <a:lnTo>
                    <a:pt x="1188470" y="268641"/>
                  </a:lnTo>
                  <a:lnTo>
                    <a:pt x="1166031" y="289905"/>
                  </a:lnTo>
                  <a:lnTo>
                    <a:pt x="1141947" y="311115"/>
                  </a:lnTo>
                  <a:lnTo>
                    <a:pt x="1115721" y="332301"/>
                  </a:lnTo>
                  <a:lnTo>
                    <a:pt x="1085250" y="353476"/>
                  </a:lnTo>
                  <a:lnTo>
                    <a:pt x="1054774" y="374647"/>
                  </a:lnTo>
                  <a:lnTo>
                    <a:pt x="1024061" y="395110"/>
                  </a:lnTo>
                  <a:lnTo>
                    <a:pt x="1007968" y="404517"/>
                  </a:lnTo>
                  <a:lnTo>
                    <a:pt x="991595" y="413612"/>
                  </a:lnTo>
                  <a:lnTo>
                    <a:pt x="974330" y="422497"/>
                  </a:lnTo>
                  <a:lnTo>
                    <a:pt x="956470" y="431242"/>
                  </a:lnTo>
                  <a:lnTo>
                    <a:pt x="938213" y="439895"/>
                  </a:lnTo>
                  <a:lnTo>
                    <a:pt x="919692" y="448485"/>
                  </a:lnTo>
                  <a:lnTo>
                    <a:pt x="900995" y="457035"/>
                  </a:lnTo>
                  <a:lnTo>
                    <a:pt x="882179" y="465557"/>
                  </a:lnTo>
                  <a:lnTo>
                    <a:pt x="863286" y="472649"/>
                  </a:lnTo>
                  <a:lnTo>
                    <a:pt x="844341" y="478788"/>
                  </a:lnTo>
                  <a:lnTo>
                    <a:pt x="825360" y="484292"/>
                  </a:lnTo>
                  <a:lnTo>
                    <a:pt x="804946" y="489373"/>
                  </a:lnTo>
                  <a:lnTo>
                    <a:pt x="783575" y="494171"/>
                  </a:lnTo>
                  <a:lnTo>
                    <a:pt x="761566" y="498780"/>
                  </a:lnTo>
                  <a:lnTo>
                    <a:pt x="739839" y="503265"/>
                  </a:lnTo>
                  <a:lnTo>
                    <a:pt x="718298" y="507666"/>
                  </a:lnTo>
                  <a:lnTo>
                    <a:pt x="696882" y="512010"/>
                  </a:lnTo>
                  <a:lnTo>
                    <a:pt x="675549" y="515613"/>
                  </a:lnTo>
                  <a:lnTo>
                    <a:pt x="654272" y="518720"/>
                  </a:lnTo>
                  <a:lnTo>
                    <a:pt x="633031" y="521496"/>
                  </a:lnTo>
                  <a:lnTo>
                    <a:pt x="611815" y="523348"/>
                  </a:lnTo>
                  <a:lnTo>
                    <a:pt x="590616" y="524582"/>
                  </a:lnTo>
                  <a:lnTo>
                    <a:pt x="569427" y="525405"/>
                  </a:lnTo>
                  <a:lnTo>
                    <a:pt x="548952" y="525953"/>
                  </a:lnTo>
                  <a:lnTo>
                    <a:pt x="528951" y="526319"/>
                  </a:lnTo>
                  <a:lnTo>
                    <a:pt x="509267" y="526562"/>
                  </a:lnTo>
                  <a:lnTo>
                    <a:pt x="489090" y="526019"/>
                  </a:lnTo>
                  <a:lnTo>
                    <a:pt x="468582" y="524952"/>
                  </a:lnTo>
                  <a:lnTo>
                    <a:pt x="447854" y="523535"/>
                  </a:lnTo>
                  <a:lnTo>
                    <a:pt x="428392" y="521884"/>
                  </a:lnTo>
                  <a:lnTo>
                    <a:pt x="409773" y="520078"/>
                  </a:lnTo>
                  <a:lnTo>
                    <a:pt x="391715" y="518169"/>
                  </a:lnTo>
                  <a:lnTo>
                    <a:pt x="374033" y="515485"/>
                  </a:lnTo>
                  <a:lnTo>
                    <a:pt x="356600" y="512284"/>
                  </a:lnTo>
                  <a:lnTo>
                    <a:pt x="339333" y="508739"/>
                  </a:lnTo>
                  <a:lnTo>
                    <a:pt x="322177" y="504260"/>
                  </a:lnTo>
                  <a:lnTo>
                    <a:pt x="305096" y="499156"/>
                  </a:lnTo>
                  <a:lnTo>
                    <a:pt x="288064" y="493638"/>
                  </a:lnTo>
                  <a:lnTo>
                    <a:pt x="271771" y="487842"/>
                  </a:lnTo>
                  <a:lnTo>
                    <a:pt x="240496" y="475757"/>
                  </a:lnTo>
                  <a:lnTo>
                    <a:pt x="210134" y="465213"/>
                  </a:lnTo>
                  <a:lnTo>
                    <a:pt x="180882" y="454411"/>
                  </a:lnTo>
                  <a:lnTo>
                    <a:pt x="153770" y="440203"/>
                  </a:lnTo>
                  <a:lnTo>
                    <a:pt x="129490" y="426363"/>
                  </a:lnTo>
                  <a:lnTo>
                    <a:pt x="106940" y="413155"/>
                  </a:lnTo>
                  <a:lnTo>
                    <a:pt x="85159" y="400230"/>
                  </a:lnTo>
                  <a:lnTo>
                    <a:pt x="56433" y="384425"/>
                  </a:lnTo>
                  <a:lnTo>
                    <a:pt x="24818" y="357096"/>
                  </a:lnTo>
                  <a:lnTo>
                    <a:pt x="14558" y="347798"/>
                  </a:lnTo>
                  <a:lnTo>
                    <a:pt x="4060" y="326054"/>
                  </a:lnTo>
                  <a:lnTo>
                    <a:pt x="357" y="307316"/>
                  </a:lnTo>
                  <a:lnTo>
                    <a:pt x="0" y="2984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291">
              <a:extLst>
                <a:ext uri="{FF2B5EF4-FFF2-40B4-BE49-F238E27FC236}">
                  <a16:creationId xmlns:a16="http://schemas.microsoft.com/office/drawing/2014/main" id="{FB14740F-5075-46EF-8E5A-57E3E04A9B94}"/>
                </a:ext>
              </a:extLst>
            </p:cNvPr>
            <p:cNvSpPr/>
            <p:nvPr/>
          </p:nvSpPr>
          <p:spPr>
            <a:xfrm>
              <a:off x="5353050" y="1917700"/>
              <a:ext cx="258836" cy="800101"/>
            </a:xfrm>
            <a:custGeom>
              <a:avLst/>
              <a:gdLst/>
              <a:ahLst/>
              <a:cxnLst/>
              <a:rect l="0" t="0" r="0" b="0"/>
              <a:pathLst>
                <a:path w="258836" h="800101">
                  <a:moveTo>
                    <a:pt x="0" y="0"/>
                  </a:moveTo>
                  <a:lnTo>
                    <a:pt x="3371" y="3371"/>
                  </a:lnTo>
                  <a:lnTo>
                    <a:pt x="6907" y="5026"/>
                  </a:lnTo>
                  <a:lnTo>
                    <a:pt x="8838" y="5467"/>
                  </a:lnTo>
                  <a:lnTo>
                    <a:pt x="34796" y="20049"/>
                  </a:lnTo>
                  <a:lnTo>
                    <a:pt x="58052" y="35809"/>
                  </a:lnTo>
                  <a:lnTo>
                    <a:pt x="84699" y="60234"/>
                  </a:lnTo>
                  <a:lnTo>
                    <a:pt x="114937" y="89814"/>
                  </a:lnTo>
                  <a:lnTo>
                    <a:pt x="135043" y="111884"/>
                  </a:lnTo>
                  <a:lnTo>
                    <a:pt x="153388" y="138156"/>
                  </a:lnTo>
                  <a:lnTo>
                    <a:pt x="172830" y="166295"/>
                  </a:lnTo>
                  <a:lnTo>
                    <a:pt x="192525" y="195970"/>
                  </a:lnTo>
                  <a:lnTo>
                    <a:pt x="201727" y="211786"/>
                  </a:lnTo>
                  <a:lnTo>
                    <a:pt x="210685" y="227974"/>
                  </a:lnTo>
                  <a:lnTo>
                    <a:pt x="218773" y="244410"/>
                  </a:lnTo>
                  <a:lnTo>
                    <a:pt x="226282" y="261013"/>
                  </a:lnTo>
                  <a:lnTo>
                    <a:pt x="233405" y="277725"/>
                  </a:lnTo>
                  <a:lnTo>
                    <a:pt x="238859" y="294511"/>
                  </a:lnTo>
                  <a:lnTo>
                    <a:pt x="243201" y="311346"/>
                  </a:lnTo>
                  <a:lnTo>
                    <a:pt x="246800" y="328214"/>
                  </a:lnTo>
                  <a:lnTo>
                    <a:pt x="249906" y="344398"/>
                  </a:lnTo>
                  <a:lnTo>
                    <a:pt x="255238" y="375551"/>
                  </a:lnTo>
                  <a:lnTo>
                    <a:pt x="256942" y="391479"/>
                  </a:lnTo>
                  <a:lnTo>
                    <a:pt x="258078" y="407741"/>
                  </a:lnTo>
                  <a:lnTo>
                    <a:pt x="258835" y="424228"/>
                  </a:lnTo>
                  <a:lnTo>
                    <a:pt x="258635" y="440863"/>
                  </a:lnTo>
                  <a:lnTo>
                    <a:pt x="257796" y="457598"/>
                  </a:lnTo>
                  <a:lnTo>
                    <a:pt x="256531" y="474398"/>
                  </a:lnTo>
                  <a:lnTo>
                    <a:pt x="254981" y="490538"/>
                  </a:lnTo>
                  <a:lnTo>
                    <a:pt x="251378" y="521641"/>
                  </a:lnTo>
                  <a:lnTo>
                    <a:pt x="243663" y="551928"/>
                  </a:lnTo>
                  <a:lnTo>
                    <a:pt x="232471" y="581145"/>
                  </a:lnTo>
                  <a:lnTo>
                    <a:pt x="218091" y="608243"/>
                  </a:lnTo>
                  <a:lnTo>
                    <a:pt x="200411" y="634397"/>
                  </a:lnTo>
                  <a:lnTo>
                    <a:pt x="181499" y="659426"/>
                  </a:lnTo>
                  <a:lnTo>
                    <a:pt x="163687" y="682310"/>
                  </a:lnTo>
                  <a:lnTo>
                    <a:pt x="146363" y="704240"/>
                  </a:lnTo>
                  <a:lnTo>
                    <a:pt x="118861" y="734538"/>
                  </a:lnTo>
                  <a:lnTo>
                    <a:pt x="92134" y="759508"/>
                  </a:lnTo>
                  <a:lnTo>
                    <a:pt x="64139" y="783537"/>
                  </a:lnTo>
                  <a:lnTo>
                    <a:pt x="38100" y="8001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292">
              <a:extLst>
                <a:ext uri="{FF2B5EF4-FFF2-40B4-BE49-F238E27FC236}">
                  <a16:creationId xmlns:a16="http://schemas.microsoft.com/office/drawing/2014/main" id="{E70DD35C-5CF3-43A8-A190-62BA70C75385}"/>
                </a:ext>
              </a:extLst>
            </p:cNvPr>
            <p:cNvSpPr/>
            <p:nvPr/>
          </p:nvSpPr>
          <p:spPr>
            <a:xfrm>
              <a:off x="4956877" y="2127690"/>
              <a:ext cx="256474" cy="291661"/>
            </a:xfrm>
            <a:custGeom>
              <a:avLst/>
              <a:gdLst/>
              <a:ahLst/>
              <a:cxnLst/>
              <a:rect l="0" t="0" r="0" b="0"/>
              <a:pathLst>
                <a:path w="256474" h="291661">
                  <a:moveTo>
                    <a:pt x="97723" y="24960"/>
                  </a:moveTo>
                  <a:lnTo>
                    <a:pt x="111538" y="16171"/>
                  </a:lnTo>
                  <a:lnTo>
                    <a:pt x="127576" y="4566"/>
                  </a:lnTo>
                  <a:lnTo>
                    <a:pt x="140122" y="1043"/>
                  </a:lnTo>
                  <a:lnTo>
                    <a:pt x="152775" y="0"/>
                  </a:lnTo>
                  <a:lnTo>
                    <a:pt x="168833" y="3061"/>
                  </a:lnTo>
                  <a:lnTo>
                    <a:pt x="200316" y="19966"/>
                  </a:lnTo>
                  <a:lnTo>
                    <a:pt x="218668" y="33593"/>
                  </a:lnTo>
                  <a:lnTo>
                    <a:pt x="230769" y="51037"/>
                  </a:lnTo>
                  <a:lnTo>
                    <a:pt x="241178" y="76599"/>
                  </a:lnTo>
                  <a:lnTo>
                    <a:pt x="246453" y="99214"/>
                  </a:lnTo>
                  <a:lnTo>
                    <a:pt x="242629" y="128057"/>
                  </a:lnTo>
                  <a:lnTo>
                    <a:pt x="235202" y="150522"/>
                  </a:lnTo>
                  <a:lnTo>
                    <a:pt x="220052" y="177076"/>
                  </a:lnTo>
                  <a:lnTo>
                    <a:pt x="193330" y="207068"/>
                  </a:lnTo>
                  <a:lnTo>
                    <a:pt x="168463" y="226849"/>
                  </a:lnTo>
                  <a:lnTo>
                    <a:pt x="139065" y="241256"/>
                  </a:lnTo>
                  <a:lnTo>
                    <a:pt x="108012" y="251012"/>
                  </a:lnTo>
                  <a:lnTo>
                    <a:pt x="77174" y="261115"/>
                  </a:lnTo>
                  <a:lnTo>
                    <a:pt x="50556" y="264735"/>
                  </a:lnTo>
                  <a:lnTo>
                    <a:pt x="19022" y="266059"/>
                  </a:lnTo>
                  <a:lnTo>
                    <a:pt x="14917" y="264715"/>
                  </a:lnTo>
                  <a:lnTo>
                    <a:pt x="880" y="251937"/>
                  </a:lnTo>
                  <a:lnTo>
                    <a:pt x="0" y="249656"/>
                  </a:lnTo>
                  <a:lnTo>
                    <a:pt x="118" y="247429"/>
                  </a:lnTo>
                  <a:lnTo>
                    <a:pt x="5379" y="235416"/>
                  </a:lnTo>
                  <a:lnTo>
                    <a:pt x="11055" y="229503"/>
                  </a:lnTo>
                  <a:lnTo>
                    <a:pt x="24066" y="222208"/>
                  </a:lnTo>
                  <a:lnTo>
                    <a:pt x="54313" y="211279"/>
                  </a:lnTo>
                  <a:lnTo>
                    <a:pt x="85646" y="204652"/>
                  </a:lnTo>
                  <a:lnTo>
                    <a:pt x="108726" y="205202"/>
                  </a:lnTo>
                  <a:lnTo>
                    <a:pt x="135487" y="211709"/>
                  </a:lnTo>
                  <a:lnTo>
                    <a:pt x="162503" y="221874"/>
                  </a:lnTo>
                  <a:lnTo>
                    <a:pt x="173080" y="226777"/>
                  </a:lnTo>
                  <a:lnTo>
                    <a:pt x="189384" y="239541"/>
                  </a:lnTo>
                  <a:lnTo>
                    <a:pt x="204609" y="248701"/>
                  </a:lnTo>
                  <a:lnTo>
                    <a:pt x="235244" y="273560"/>
                  </a:lnTo>
                  <a:lnTo>
                    <a:pt x="249557" y="288301"/>
                  </a:lnTo>
                  <a:lnTo>
                    <a:pt x="256473" y="29166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293">
              <a:extLst>
                <a:ext uri="{FF2B5EF4-FFF2-40B4-BE49-F238E27FC236}">
                  <a16:creationId xmlns:a16="http://schemas.microsoft.com/office/drawing/2014/main" id="{CB533375-DA7A-451E-8C91-482A90B1FC5E}"/>
                </a:ext>
              </a:extLst>
            </p:cNvPr>
            <p:cNvSpPr/>
            <p:nvPr/>
          </p:nvSpPr>
          <p:spPr>
            <a:xfrm>
              <a:off x="4838700" y="2216150"/>
              <a:ext cx="19051" cy="228601"/>
            </a:xfrm>
            <a:custGeom>
              <a:avLst/>
              <a:gdLst/>
              <a:ahLst/>
              <a:cxnLst/>
              <a:rect l="0" t="0" r="0" b="0"/>
              <a:pathLst>
                <a:path w="19051" h="228601">
                  <a:moveTo>
                    <a:pt x="19050" y="0"/>
                  </a:moveTo>
                  <a:lnTo>
                    <a:pt x="15679" y="3371"/>
                  </a:lnTo>
                  <a:lnTo>
                    <a:pt x="8219" y="30404"/>
                  </a:lnTo>
                  <a:lnTo>
                    <a:pt x="1833" y="61771"/>
                  </a:lnTo>
                  <a:lnTo>
                    <a:pt x="362" y="91929"/>
                  </a:lnTo>
                  <a:lnTo>
                    <a:pt x="107" y="116687"/>
                  </a:lnTo>
                  <a:lnTo>
                    <a:pt x="21" y="147384"/>
                  </a:lnTo>
                  <a:lnTo>
                    <a:pt x="9" y="168515"/>
                  </a:lnTo>
                  <a:lnTo>
                    <a:pt x="0" y="228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SMARTInkShape-294">
              <a:extLst>
                <a:ext uri="{FF2B5EF4-FFF2-40B4-BE49-F238E27FC236}">
                  <a16:creationId xmlns:a16="http://schemas.microsoft.com/office/drawing/2014/main" id="{690076C5-00A9-480A-BE3A-FE5B8C750679}"/>
                </a:ext>
              </a:extLst>
            </p:cNvPr>
            <p:cNvSpPr/>
            <p:nvPr/>
          </p:nvSpPr>
          <p:spPr>
            <a:xfrm>
              <a:off x="4395083" y="2254250"/>
              <a:ext cx="132468" cy="184151"/>
            </a:xfrm>
            <a:custGeom>
              <a:avLst/>
              <a:gdLst/>
              <a:ahLst/>
              <a:cxnLst/>
              <a:rect l="0" t="0" r="0" b="0"/>
              <a:pathLst>
                <a:path w="132468" h="184151">
                  <a:moveTo>
                    <a:pt x="5467" y="0"/>
                  </a:moveTo>
                  <a:lnTo>
                    <a:pt x="2096" y="3371"/>
                  </a:lnTo>
                  <a:lnTo>
                    <a:pt x="441" y="8789"/>
                  </a:lnTo>
                  <a:lnTo>
                    <a:pt x="0" y="12209"/>
                  </a:lnTo>
                  <a:lnTo>
                    <a:pt x="10135" y="43046"/>
                  </a:lnTo>
                  <a:lnTo>
                    <a:pt x="24489" y="72099"/>
                  </a:lnTo>
                  <a:lnTo>
                    <a:pt x="35249" y="97485"/>
                  </a:lnTo>
                  <a:lnTo>
                    <a:pt x="59823" y="127434"/>
                  </a:lnTo>
                  <a:lnTo>
                    <a:pt x="83459" y="151900"/>
                  </a:lnTo>
                  <a:lnTo>
                    <a:pt x="101248" y="163070"/>
                  </a:lnTo>
                  <a:lnTo>
                    <a:pt x="132467" y="1841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SMARTInkShape-295">
              <a:extLst>
                <a:ext uri="{FF2B5EF4-FFF2-40B4-BE49-F238E27FC236}">
                  <a16:creationId xmlns:a16="http://schemas.microsoft.com/office/drawing/2014/main" id="{455A4FD0-CBDB-4B6A-99D0-3D35F547BF32}"/>
                </a:ext>
              </a:extLst>
            </p:cNvPr>
            <p:cNvSpPr/>
            <p:nvPr/>
          </p:nvSpPr>
          <p:spPr>
            <a:xfrm>
              <a:off x="4356100" y="2184400"/>
              <a:ext cx="165101" cy="285751"/>
            </a:xfrm>
            <a:custGeom>
              <a:avLst/>
              <a:gdLst/>
              <a:ahLst/>
              <a:cxnLst/>
              <a:rect l="0" t="0" r="0" b="0"/>
              <a:pathLst>
                <a:path w="165101" h="285751">
                  <a:moveTo>
                    <a:pt x="165100" y="0"/>
                  </a:moveTo>
                  <a:lnTo>
                    <a:pt x="153563" y="28835"/>
                  </a:lnTo>
                  <a:lnTo>
                    <a:pt x="139094" y="58247"/>
                  </a:lnTo>
                  <a:lnTo>
                    <a:pt x="128702" y="82875"/>
                  </a:lnTo>
                  <a:lnTo>
                    <a:pt x="117392" y="108046"/>
                  </a:lnTo>
                  <a:lnTo>
                    <a:pt x="100635" y="135260"/>
                  </a:lnTo>
                  <a:lnTo>
                    <a:pt x="84146" y="163785"/>
                  </a:lnTo>
                  <a:lnTo>
                    <a:pt x="68441" y="190110"/>
                  </a:lnTo>
                  <a:lnTo>
                    <a:pt x="52265" y="215785"/>
                  </a:lnTo>
                  <a:lnTo>
                    <a:pt x="34156" y="246373"/>
                  </a:lnTo>
                  <a:lnTo>
                    <a:pt x="0" y="2857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296">
              <a:extLst>
                <a:ext uri="{FF2B5EF4-FFF2-40B4-BE49-F238E27FC236}">
                  <a16:creationId xmlns:a16="http://schemas.microsoft.com/office/drawing/2014/main" id="{4E3D6FD4-ACE2-4434-A061-46843E419EE1}"/>
                </a:ext>
              </a:extLst>
            </p:cNvPr>
            <p:cNvSpPr/>
            <p:nvPr/>
          </p:nvSpPr>
          <p:spPr>
            <a:xfrm>
              <a:off x="3923621" y="2387678"/>
              <a:ext cx="286430" cy="170636"/>
            </a:xfrm>
            <a:custGeom>
              <a:avLst/>
              <a:gdLst/>
              <a:ahLst/>
              <a:cxnLst/>
              <a:rect l="0" t="0" r="0" b="0"/>
              <a:pathLst>
                <a:path w="286430" h="170636">
                  <a:moveTo>
                    <a:pt x="95929" y="6272"/>
                  </a:moveTo>
                  <a:lnTo>
                    <a:pt x="123718" y="2901"/>
                  </a:lnTo>
                  <a:lnTo>
                    <a:pt x="148927" y="805"/>
                  </a:lnTo>
                  <a:lnTo>
                    <a:pt x="174270" y="184"/>
                  </a:lnTo>
                  <a:lnTo>
                    <a:pt x="199653" y="0"/>
                  </a:lnTo>
                  <a:lnTo>
                    <a:pt x="229150" y="5007"/>
                  </a:lnTo>
                  <a:lnTo>
                    <a:pt x="244979" y="8767"/>
                  </a:lnTo>
                  <a:lnTo>
                    <a:pt x="257659" y="18435"/>
                  </a:lnTo>
                  <a:lnTo>
                    <a:pt x="263015" y="24964"/>
                  </a:lnTo>
                  <a:lnTo>
                    <a:pt x="267086" y="41626"/>
                  </a:lnTo>
                  <a:lnTo>
                    <a:pt x="265838" y="58673"/>
                  </a:lnTo>
                  <a:lnTo>
                    <a:pt x="260579" y="70954"/>
                  </a:lnTo>
                  <a:lnTo>
                    <a:pt x="234734" y="101678"/>
                  </a:lnTo>
                  <a:lnTo>
                    <a:pt x="206681" y="126953"/>
                  </a:lnTo>
                  <a:lnTo>
                    <a:pt x="182288" y="142610"/>
                  </a:lnTo>
                  <a:lnTo>
                    <a:pt x="161827" y="151769"/>
                  </a:lnTo>
                  <a:lnTo>
                    <a:pt x="130271" y="162976"/>
                  </a:lnTo>
                  <a:lnTo>
                    <a:pt x="101166" y="168885"/>
                  </a:lnTo>
                  <a:lnTo>
                    <a:pt x="72081" y="170635"/>
                  </a:lnTo>
                  <a:lnTo>
                    <a:pt x="40340" y="167855"/>
                  </a:lnTo>
                  <a:lnTo>
                    <a:pt x="16820" y="155748"/>
                  </a:lnTo>
                  <a:lnTo>
                    <a:pt x="5971" y="142791"/>
                  </a:lnTo>
                  <a:lnTo>
                    <a:pt x="208" y="128331"/>
                  </a:lnTo>
                  <a:lnTo>
                    <a:pt x="0" y="114848"/>
                  </a:lnTo>
                  <a:lnTo>
                    <a:pt x="4140" y="103682"/>
                  </a:lnTo>
                  <a:lnTo>
                    <a:pt x="11390" y="94015"/>
                  </a:lnTo>
                  <a:lnTo>
                    <a:pt x="27371" y="81345"/>
                  </a:lnTo>
                  <a:lnTo>
                    <a:pt x="53616" y="68504"/>
                  </a:lnTo>
                  <a:lnTo>
                    <a:pt x="69362" y="62153"/>
                  </a:lnTo>
                  <a:lnTo>
                    <a:pt x="100585" y="58076"/>
                  </a:lnTo>
                  <a:lnTo>
                    <a:pt x="117049" y="58929"/>
                  </a:lnTo>
                  <a:lnTo>
                    <a:pt x="140828" y="64012"/>
                  </a:lnTo>
                  <a:lnTo>
                    <a:pt x="171695" y="74409"/>
                  </a:lnTo>
                  <a:lnTo>
                    <a:pt x="197443" y="89320"/>
                  </a:lnTo>
                  <a:lnTo>
                    <a:pt x="227669" y="113017"/>
                  </a:lnTo>
                  <a:lnTo>
                    <a:pt x="258074" y="134214"/>
                  </a:lnTo>
                  <a:lnTo>
                    <a:pt x="286429" y="14597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SMARTInkShape-297">
              <a:extLst>
                <a:ext uri="{FF2B5EF4-FFF2-40B4-BE49-F238E27FC236}">
                  <a16:creationId xmlns:a16="http://schemas.microsoft.com/office/drawing/2014/main" id="{FF1891DA-28CC-4527-8C18-19A244E2B848}"/>
                </a:ext>
              </a:extLst>
            </p:cNvPr>
            <p:cNvSpPr/>
            <p:nvPr/>
          </p:nvSpPr>
          <p:spPr>
            <a:xfrm>
              <a:off x="3933629" y="2286000"/>
              <a:ext cx="193872" cy="1"/>
            </a:xfrm>
            <a:custGeom>
              <a:avLst/>
              <a:gdLst/>
              <a:ahLst/>
              <a:cxnLst/>
              <a:rect l="0" t="0" r="0" b="0"/>
              <a:pathLst>
                <a:path w="193872" h="1">
                  <a:moveTo>
                    <a:pt x="3371" y="0"/>
                  </a:moveTo>
                  <a:lnTo>
                    <a:pt x="0" y="0"/>
                  </a:lnTo>
                  <a:lnTo>
                    <a:pt x="26630" y="0"/>
                  </a:lnTo>
                  <a:lnTo>
                    <a:pt x="50950" y="0"/>
                  </a:lnTo>
                  <a:lnTo>
                    <a:pt x="80498" y="0"/>
                  </a:lnTo>
                  <a:lnTo>
                    <a:pt x="101855" y="0"/>
                  </a:lnTo>
                  <a:lnTo>
                    <a:pt x="125458" y="0"/>
                  </a:lnTo>
                  <a:lnTo>
                    <a:pt x="155805" y="0"/>
                  </a:lnTo>
                  <a:lnTo>
                    <a:pt x="193871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298">
              <a:extLst>
                <a:ext uri="{FF2B5EF4-FFF2-40B4-BE49-F238E27FC236}">
                  <a16:creationId xmlns:a16="http://schemas.microsoft.com/office/drawing/2014/main" id="{CAAC5ADB-6944-4A96-8DA4-11499ED7225F}"/>
                </a:ext>
              </a:extLst>
            </p:cNvPr>
            <p:cNvSpPr/>
            <p:nvPr/>
          </p:nvSpPr>
          <p:spPr>
            <a:xfrm>
              <a:off x="4044950" y="2019300"/>
              <a:ext cx="44451" cy="247651"/>
            </a:xfrm>
            <a:custGeom>
              <a:avLst/>
              <a:gdLst/>
              <a:ahLst/>
              <a:cxnLst/>
              <a:rect l="0" t="0" r="0" b="0"/>
              <a:pathLst>
                <a:path w="44451" h="247651">
                  <a:moveTo>
                    <a:pt x="44450" y="0"/>
                  </a:moveTo>
                  <a:lnTo>
                    <a:pt x="43745" y="12242"/>
                  </a:lnTo>
                  <a:lnTo>
                    <a:pt x="37983" y="41309"/>
                  </a:lnTo>
                  <a:lnTo>
                    <a:pt x="33190" y="69020"/>
                  </a:lnTo>
                  <a:lnTo>
                    <a:pt x="28663" y="98457"/>
                  </a:lnTo>
                  <a:lnTo>
                    <a:pt x="20975" y="127085"/>
                  </a:lnTo>
                  <a:lnTo>
                    <a:pt x="12662" y="157303"/>
                  </a:lnTo>
                  <a:lnTo>
                    <a:pt x="4226" y="183864"/>
                  </a:lnTo>
                  <a:lnTo>
                    <a:pt x="835" y="214563"/>
                  </a:lnTo>
                  <a:lnTo>
                    <a:pt x="0" y="2476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299">
              <a:extLst>
                <a:ext uri="{FF2B5EF4-FFF2-40B4-BE49-F238E27FC236}">
                  <a16:creationId xmlns:a16="http://schemas.microsoft.com/office/drawing/2014/main" id="{7690D17B-C1B2-478B-8A44-5F3345B595F5}"/>
                </a:ext>
              </a:extLst>
            </p:cNvPr>
            <p:cNvSpPr/>
            <p:nvPr/>
          </p:nvSpPr>
          <p:spPr>
            <a:xfrm>
              <a:off x="3464679" y="1943100"/>
              <a:ext cx="275472" cy="730251"/>
            </a:xfrm>
            <a:custGeom>
              <a:avLst/>
              <a:gdLst/>
              <a:ahLst/>
              <a:cxnLst/>
              <a:rect l="0" t="0" r="0" b="0"/>
              <a:pathLst>
                <a:path w="275472" h="730251">
                  <a:moveTo>
                    <a:pt x="275471" y="0"/>
                  </a:moveTo>
                  <a:lnTo>
                    <a:pt x="252398" y="26732"/>
                  </a:lnTo>
                  <a:lnTo>
                    <a:pt x="223458" y="52944"/>
                  </a:lnTo>
                  <a:lnTo>
                    <a:pt x="198912" y="78717"/>
                  </a:lnTo>
                  <a:lnTo>
                    <a:pt x="180767" y="99191"/>
                  </a:lnTo>
                  <a:lnTo>
                    <a:pt x="158591" y="122401"/>
                  </a:lnTo>
                  <a:lnTo>
                    <a:pt x="136506" y="148710"/>
                  </a:lnTo>
                  <a:lnTo>
                    <a:pt x="114931" y="176866"/>
                  </a:lnTo>
                  <a:lnTo>
                    <a:pt x="93583" y="205842"/>
                  </a:lnTo>
                  <a:lnTo>
                    <a:pt x="74217" y="235184"/>
                  </a:lnTo>
                  <a:lnTo>
                    <a:pt x="56203" y="265393"/>
                  </a:lnTo>
                  <a:lnTo>
                    <a:pt x="47447" y="281351"/>
                  </a:lnTo>
                  <a:lnTo>
                    <a:pt x="38788" y="297634"/>
                  </a:lnTo>
                  <a:lnTo>
                    <a:pt x="25404" y="328897"/>
                  </a:lnTo>
                  <a:lnTo>
                    <a:pt x="15458" y="359254"/>
                  </a:lnTo>
                  <a:lnTo>
                    <a:pt x="8686" y="389209"/>
                  </a:lnTo>
                  <a:lnTo>
                    <a:pt x="3324" y="418985"/>
                  </a:lnTo>
                  <a:lnTo>
                    <a:pt x="0" y="448682"/>
                  </a:lnTo>
                  <a:lnTo>
                    <a:pt x="875" y="478344"/>
                  </a:lnTo>
                  <a:lnTo>
                    <a:pt x="3616" y="506108"/>
                  </a:lnTo>
                  <a:lnTo>
                    <a:pt x="8597" y="531854"/>
                  </a:lnTo>
                  <a:lnTo>
                    <a:pt x="17865" y="555055"/>
                  </a:lnTo>
                  <a:lnTo>
                    <a:pt x="29041" y="577127"/>
                  </a:lnTo>
                  <a:lnTo>
                    <a:pt x="49114" y="607504"/>
                  </a:lnTo>
                  <a:lnTo>
                    <a:pt x="72936" y="634379"/>
                  </a:lnTo>
                  <a:lnTo>
                    <a:pt x="97868" y="656453"/>
                  </a:lnTo>
                  <a:lnTo>
                    <a:pt x="125011" y="673812"/>
                  </a:lnTo>
                  <a:lnTo>
                    <a:pt x="151633" y="688598"/>
                  </a:lnTo>
                  <a:lnTo>
                    <a:pt x="182962" y="703286"/>
                  </a:lnTo>
                  <a:lnTo>
                    <a:pt x="214701" y="717065"/>
                  </a:lnTo>
                  <a:lnTo>
                    <a:pt x="250071" y="7302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300">
              <a:extLst>
                <a:ext uri="{FF2B5EF4-FFF2-40B4-BE49-F238E27FC236}">
                  <a16:creationId xmlns:a16="http://schemas.microsoft.com/office/drawing/2014/main" id="{FCCFE937-B363-41F9-B4EB-6EAA44A4A2CD}"/>
                </a:ext>
              </a:extLst>
            </p:cNvPr>
            <p:cNvSpPr/>
            <p:nvPr/>
          </p:nvSpPr>
          <p:spPr>
            <a:xfrm>
              <a:off x="3079750" y="2362210"/>
              <a:ext cx="317501" cy="6341"/>
            </a:xfrm>
            <a:custGeom>
              <a:avLst/>
              <a:gdLst/>
              <a:ahLst/>
              <a:cxnLst/>
              <a:rect l="0" t="0" r="0" b="0"/>
              <a:pathLst>
                <a:path w="317501" h="6341">
                  <a:moveTo>
                    <a:pt x="0" y="6340"/>
                  </a:moveTo>
                  <a:lnTo>
                    <a:pt x="31160" y="2969"/>
                  </a:lnTo>
                  <a:lnTo>
                    <a:pt x="61836" y="873"/>
                  </a:lnTo>
                  <a:lnTo>
                    <a:pt x="93268" y="251"/>
                  </a:lnTo>
                  <a:lnTo>
                    <a:pt x="118122" y="106"/>
                  </a:lnTo>
                  <a:lnTo>
                    <a:pt x="144927" y="42"/>
                  </a:lnTo>
                  <a:lnTo>
                    <a:pt x="170951" y="13"/>
                  </a:lnTo>
                  <a:lnTo>
                    <a:pt x="196628" y="0"/>
                  </a:lnTo>
                  <a:lnTo>
                    <a:pt x="222152" y="700"/>
                  </a:lnTo>
                  <a:lnTo>
                    <a:pt x="247606" y="3363"/>
                  </a:lnTo>
                  <a:lnTo>
                    <a:pt x="317500" y="63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301">
              <a:extLst>
                <a:ext uri="{FF2B5EF4-FFF2-40B4-BE49-F238E27FC236}">
                  <a16:creationId xmlns:a16="http://schemas.microsoft.com/office/drawing/2014/main" id="{C803A44F-1408-4D3B-AB26-2CAF43737E23}"/>
                </a:ext>
              </a:extLst>
            </p:cNvPr>
            <p:cNvSpPr/>
            <p:nvPr/>
          </p:nvSpPr>
          <p:spPr>
            <a:xfrm>
              <a:off x="3163097" y="1893699"/>
              <a:ext cx="348454" cy="709802"/>
            </a:xfrm>
            <a:custGeom>
              <a:avLst/>
              <a:gdLst/>
              <a:ahLst/>
              <a:cxnLst/>
              <a:rect l="0" t="0" r="0" b="0"/>
              <a:pathLst>
                <a:path w="348454" h="709802">
                  <a:moveTo>
                    <a:pt x="348453" y="81151"/>
                  </a:moveTo>
                  <a:lnTo>
                    <a:pt x="321721" y="50055"/>
                  </a:lnTo>
                  <a:lnTo>
                    <a:pt x="295509" y="26012"/>
                  </a:lnTo>
                  <a:lnTo>
                    <a:pt x="278356" y="17133"/>
                  </a:lnTo>
                  <a:lnTo>
                    <a:pt x="256621" y="10836"/>
                  </a:lnTo>
                  <a:lnTo>
                    <a:pt x="232850" y="5685"/>
                  </a:lnTo>
                  <a:lnTo>
                    <a:pt x="207468" y="1749"/>
                  </a:lnTo>
                  <a:lnTo>
                    <a:pt x="179724" y="0"/>
                  </a:lnTo>
                  <a:lnTo>
                    <a:pt x="150931" y="1104"/>
                  </a:lnTo>
                  <a:lnTo>
                    <a:pt x="123082" y="3241"/>
                  </a:lnTo>
                  <a:lnTo>
                    <a:pt x="98945" y="4191"/>
                  </a:lnTo>
                  <a:lnTo>
                    <a:pt x="76459" y="6495"/>
                  </a:lnTo>
                  <a:lnTo>
                    <a:pt x="47729" y="13640"/>
                  </a:lnTo>
                  <a:lnTo>
                    <a:pt x="40021" y="17093"/>
                  </a:lnTo>
                  <a:lnTo>
                    <a:pt x="27692" y="30338"/>
                  </a:lnTo>
                  <a:lnTo>
                    <a:pt x="8279" y="60844"/>
                  </a:lnTo>
                  <a:lnTo>
                    <a:pt x="1892" y="84150"/>
                  </a:lnTo>
                  <a:lnTo>
                    <a:pt x="0" y="112300"/>
                  </a:lnTo>
                  <a:lnTo>
                    <a:pt x="2810" y="142984"/>
                  </a:lnTo>
                  <a:lnTo>
                    <a:pt x="8111" y="174418"/>
                  </a:lnTo>
                  <a:lnTo>
                    <a:pt x="10218" y="197392"/>
                  </a:lnTo>
                  <a:lnTo>
                    <a:pt x="11860" y="221714"/>
                  </a:lnTo>
                  <a:lnTo>
                    <a:pt x="14941" y="246634"/>
                  </a:lnTo>
                  <a:lnTo>
                    <a:pt x="18662" y="273703"/>
                  </a:lnTo>
                  <a:lnTo>
                    <a:pt x="21963" y="302196"/>
                  </a:lnTo>
                  <a:lnTo>
                    <a:pt x="23430" y="331323"/>
                  </a:lnTo>
                  <a:lnTo>
                    <a:pt x="25963" y="360731"/>
                  </a:lnTo>
                  <a:lnTo>
                    <a:pt x="28735" y="389559"/>
                  </a:lnTo>
                  <a:lnTo>
                    <a:pt x="29968" y="416482"/>
                  </a:lnTo>
                  <a:lnTo>
                    <a:pt x="30515" y="442559"/>
                  </a:lnTo>
                  <a:lnTo>
                    <a:pt x="31464" y="468260"/>
                  </a:lnTo>
                  <a:lnTo>
                    <a:pt x="34237" y="493794"/>
                  </a:lnTo>
                  <a:lnTo>
                    <a:pt x="35940" y="519254"/>
                  </a:lnTo>
                  <a:lnTo>
                    <a:pt x="35992" y="543974"/>
                  </a:lnTo>
                  <a:lnTo>
                    <a:pt x="33663" y="566721"/>
                  </a:lnTo>
                  <a:lnTo>
                    <a:pt x="32158" y="588589"/>
                  </a:lnTo>
                  <a:lnTo>
                    <a:pt x="31310" y="618853"/>
                  </a:lnTo>
                  <a:lnTo>
                    <a:pt x="29178" y="649457"/>
                  </a:lnTo>
                  <a:lnTo>
                    <a:pt x="25959" y="677810"/>
                  </a:lnTo>
                  <a:lnTo>
                    <a:pt x="24603" y="7098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SMARTInkShape-302">
            <a:extLst>
              <a:ext uri="{FF2B5EF4-FFF2-40B4-BE49-F238E27FC236}">
                <a16:creationId xmlns:a16="http://schemas.microsoft.com/office/drawing/2014/main" id="{3CC57BF5-E680-4CA0-899B-245E1AE5547E}"/>
              </a:ext>
            </a:extLst>
          </p:cNvPr>
          <p:cNvSpPr/>
          <p:nvPr/>
        </p:nvSpPr>
        <p:spPr>
          <a:xfrm>
            <a:off x="4705350" y="2260600"/>
            <a:ext cx="228601" cy="12648"/>
          </a:xfrm>
          <a:custGeom>
            <a:avLst/>
            <a:gdLst/>
            <a:ahLst/>
            <a:cxnLst/>
            <a:rect l="0" t="0" r="0" b="0"/>
            <a:pathLst>
              <a:path w="228601" h="12648">
                <a:moveTo>
                  <a:pt x="0" y="0"/>
                </a:moveTo>
                <a:lnTo>
                  <a:pt x="31160" y="3371"/>
                </a:lnTo>
                <a:lnTo>
                  <a:pt x="62835" y="5762"/>
                </a:lnTo>
                <a:lnTo>
                  <a:pt x="87213" y="6881"/>
                </a:lnTo>
                <a:lnTo>
                  <a:pt x="112311" y="10662"/>
                </a:lnTo>
                <a:lnTo>
                  <a:pt x="137621" y="12096"/>
                </a:lnTo>
                <a:lnTo>
                  <a:pt x="162994" y="12521"/>
                </a:lnTo>
                <a:lnTo>
                  <a:pt x="187682" y="12647"/>
                </a:lnTo>
                <a:lnTo>
                  <a:pt x="228600" y="635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5" name="SMARTInkShape-Group50">
            <a:extLst>
              <a:ext uri="{FF2B5EF4-FFF2-40B4-BE49-F238E27FC236}">
                <a16:creationId xmlns:a16="http://schemas.microsoft.com/office/drawing/2014/main" id="{0D749B8E-FDAE-420D-B845-E9C4ECB8F432}"/>
              </a:ext>
            </a:extLst>
          </p:cNvPr>
          <p:cNvGrpSpPr/>
          <p:nvPr/>
        </p:nvGrpSpPr>
        <p:grpSpPr>
          <a:xfrm>
            <a:off x="2749550" y="3479800"/>
            <a:ext cx="165101" cy="82551"/>
            <a:chOff x="2749550" y="3479800"/>
            <a:chExt cx="165101" cy="82551"/>
          </a:xfrm>
        </p:grpSpPr>
        <p:sp>
          <p:nvSpPr>
            <p:cNvPr id="43" name="SMARTInkShape-303">
              <a:extLst>
                <a:ext uri="{FF2B5EF4-FFF2-40B4-BE49-F238E27FC236}">
                  <a16:creationId xmlns:a16="http://schemas.microsoft.com/office/drawing/2014/main" id="{80E01684-718B-45D4-8348-B84994BA683B}"/>
                </a:ext>
              </a:extLst>
            </p:cNvPr>
            <p:cNvSpPr/>
            <p:nvPr/>
          </p:nvSpPr>
          <p:spPr>
            <a:xfrm>
              <a:off x="2755900" y="3562350"/>
              <a:ext cx="158751" cy="1"/>
            </a:xfrm>
            <a:custGeom>
              <a:avLst/>
              <a:gdLst/>
              <a:ahLst/>
              <a:cxnLst/>
              <a:rect l="0" t="0" r="0" b="0"/>
              <a:pathLst>
                <a:path w="158751" h="1">
                  <a:moveTo>
                    <a:pt x="0" y="0"/>
                  </a:moveTo>
                  <a:lnTo>
                    <a:pt x="31393" y="0"/>
                  </a:lnTo>
                  <a:lnTo>
                    <a:pt x="61513" y="0"/>
                  </a:lnTo>
                  <a:lnTo>
                    <a:pt x="86430" y="0"/>
                  </a:lnTo>
                  <a:lnTo>
                    <a:pt x="117183" y="0"/>
                  </a:lnTo>
                  <a:lnTo>
                    <a:pt x="145036" y="0"/>
                  </a:lnTo>
                  <a:lnTo>
                    <a:pt x="1587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SMARTInkShape-304">
              <a:extLst>
                <a:ext uri="{FF2B5EF4-FFF2-40B4-BE49-F238E27FC236}">
                  <a16:creationId xmlns:a16="http://schemas.microsoft.com/office/drawing/2014/main" id="{4AD6AAF7-ACA1-41E8-8ECA-298E02480054}"/>
                </a:ext>
              </a:extLst>
            </p:cNvPr>
            <p:cNvSpPr/>
            <p:nvPr/>
          </p:nvSpPr>
          <p:spPr>
            <a:xfrm>
              <a:off x="2749550" y="3479800"/>
              <a:ext cx="95251" cy="1"/>
            </a:xfrm>
            <a:custGeom>
              <a:avLst/>
              <a:gdLst/>
              <a:ahLst/>
              <a:cxnLst/>
              <a:rect l="0" t="0" r="0" b="0"/>
              <a:pathLst>
                <a:path w="95251" h="1">
                  <a:moveTo>
                    <a:pt x="0" y="0"/>
                  </a:moveTo>
                  <a:lnTo>
                    <a:pt x="29825" y="0"/>
                  </a:lnTo>
                  <a:lnTo>
                    <a:pt x="58416" y="0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" name="SMARTInkShape-Group51">
            <a:extLst>
              <a:ext uri="{FF2B5EF4-FFF2-40B4-BE49-F238E27FC236}">
                <a16:creationId xmlns:a16="http://schemas.microsoft.com/office/drawing/2014/main" id="{F276EA5D-1483-456D-99F1-C5152F51D20E}"/>
              </a:ext>
            </a:extLst>
          </p:cNvPr>
          <p:cNvGrpSpPr/>
          <p:nvPr/>
        </p:nvGrpSpPr>
        <p:grpSpPr>
          <a:xfrm>
            <a:off x="3155950" y="3206750"/>
            <a:ext cx="2139951" cy="584201"/>
            <a:chOff x="3155950" y="3206750"/>
            <a:chExt cx="2139951" cy="584201"/>
          </a:xfrm>
        </p:grpSpPr>
        <p:sp>
          <p:nvSpPr>
            <p:cNvPr id="46" name="SMARTInkShape-305">
              <a:extLst>
                <a:ext uri="{FF2B5EF4-FFF2-40B4-BE49-F238E27FC236}">
                  <a16:creationId xmlns:a16="http://schemas.microsoft.com/office/drawing/2014/main" id="{C4CEEDC9-7231-44ED-9350-9663407C1ABA}"/>
                </a:ext>
              </a:extLst>
            </p:cNvPr>
            <p:cNvSpPr/>
            <p:nvPr/>
          </p:nvSpPr>
          <p:spPr>
            <a:xfrm>
              <a:off x="4984750" y="3304056"/>
              <a:ext cx="311151" cy="245595"/>
            </a:xfrm>
            <a:custGeom>
              <a:avLst/>
              <a:gdLst/>
              <a:ahLst/>
              <a:cxnLst/>
              <a:rect l="0" t="0" r="0" b="0"/>
              <a:pathLst>
                <a:path w="311151" h="245595">
                  <a:moveTo>
                    <a:pt x="0" y="16994"/>
                  </a:moveTo>
                  <a:lnTo>
                    <a:pt x="3371" y="16994"/>
                  </a:lnTo>
                  <a:lnTo>
                    <a:pt x="6908" y="15113"/>
                  </a:lnTo>
                  <a:lnTo>
                    <a:pt x="13652" y="11219"/>
                  </a:lnTo>
                  <a:lnTo>
                    <a:pt x="42966" y="984"/>
                  </a:lnTo>
                  <a:lnTo>
                    <a:pt x="55785" y="0"/>
                  </a:lnTo>
                  <a:lnTo>
                    <a:pt x="86717" y="6960"/>
                  </a:lnTo>
                  <a:lnTo>
                    <a:pt x="103933" y="16294"/>
                  </a:lnTo>
                  <a:lnTo>
                    <a:pt x="131775" y="41256"/>
                  </a:lnTo>
                  <a:lnTo>
                    <a:pt x="145583" y="58520"/>
                  </a:lnTo>
                  <a:lnTo>
                    <a:pt x="149972" y="65845"/>
                  </a:lnTo>
                  <a:lnTo>
                    <a:pt x="154848" y="87153"/>
                  </a:lnTo>
                  <a:lnTo>
                    <a:pt x="157016" y="110970"/>
                  </a:lnTo>
                  <a:lnTo>
                    <a:pt x="157531" y="139540"/>
                  </a:lnTo>
                  <a:lnTo>
                    <a:pt x="155150" y="154714"/>
                  </a:lnTo>
                  <a:lnTo>
                    <a:pt x="147978" y="168514"/>
                  </a:lnTo>
                  <a:lnTo>
                    <a:pt x="129498" y="194620"/>
                  </a:lnTo>
                  <a:lnTo>
                    <a:pt x="98284" y="224041"/>
                  </a:lnTo>
                  <a:lnTo>
                    <a:pt x="81567" y="233642"/>
                  </a:lnTo>
                  <a:lnTo>
                    <a:pt x="53203" y="242123"/>
                  </a:lnTo>
                  <a:lnTo>
                    <a:pt x="43672" y="244565"/>
                  </a:lnTo>
                  <a:lnTo>
                    <a:pt x="41815" y="244203"/>
                  </a:lnTo>
                  <a:lnTo>
                    <a:pt x="40576" y="243255"/>
                  </a:lnTo>
                  <a:lnTo>
                    <a:pt x="39751" y="241918"/>
                  </a:lnTo>
                  <a:lnTo>
                    <a:pt x="40715" y="236669"/>
                  </a:lnTo>
                  <a:lnTo>
                    <a:pt x="41960" y="233294"/>
                  </a:lnTo>
                  <a:lnTo>
                    <a:pt x="57197" y="218431"/>
                  </a:lnTo>
                  <a:lnTo>
                    <a:pt x="76214" y="207363"/>
                  </a:lnTo>
                  <a:lnTo>
                    <a:pt x="102926" y="200082"/>
                  </a:lnTo>
                  <a:lnTo>
                    <a:pt x="133524" y="194785"/>
                  </a:lnTo>
                  <a:lnTo>
                    <a:pt x="165123" y="189418"/>
                  </a:lnTo>
                  <a:lnTo>
                    <a:pt x="191916" y="193706"/>
                  </a:lnTo>
                  <a:lnTo>
                    <a:pt x="218985" y="200744"/>
                  </a:lnTo>
                  <a:lnTo>
                    <a:pt x="250010" y="217606"/>
                  </a:lnTo>
                  <a:lnTo>
                    <a:pt x="265518" y="223896"/>
                  </a:lnTo>
                  <a:lnTo>
                    <a:pt x="275347" y="226778"/>
                  </a:lnTo>
                  <a:lnTo>
                    <a:pt x="306262" y="242046"/>
                  </a:lnTo>
                  <a:lnTo>
                    <a:pt x="311150" y="24559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MARTInkShape-306">
              <a:extLst>
                <a:ext uri="{FF2B5EF4-FFF2-40B4-BE49-F238E27FC236}">
                  <a16:creationId xmlns:a16="http://schemas.microsoft.com/office/drawing/2014/main" id="{AB4F993D-B5B9-49DA-A065-4752CD0EE873}"/>
                </a:ext>
              </a:extLst>
            </p:cNvPr>
            <p:cNvSpPr/>
            <p:nvPr/>
          </p:nvSpPr>
          <p:spPr>
            <a:xfrm>
              <a:off x="4832699" y="3340100"/>
              <a:ext cx="31402" cy="247651"/>
            </a:xfrm>
            <a:custGeom>
              <a:avLst/>
              <a:gdLst/>
              <a:ahLst/>
              <a:cxnLst/>
              <a:rect l="0" t="0" r="0" b="0"/>
              <a:pathLst>
                <a:path w="31402" h="247651">
                  <a:moveTo>
                    <a:pt x="31401" y="0"/>
                  </a:moveTo>
                  <a:lnTo>
                    <a:pt x="30696" y="6481"/>
                  </a:lnTo>
                  <a:lnTo>
                    <a:pt x="24494" y="34206"/>
                  </a:lnTo>
                  <a:lnTo>
                    <a:pt x="20570" y="56830"/>
                  </a:lnTo>
                  <a:lnTo>
                    <a:pt x="15100" y="85434"/>
                  </a:lnTo>
                  <a:lnTo>
                    <a:pt x="12460" y="111078"/>
                  </a:lnTo>
                  <a:lnTo>
                    <a:pt x="5604" y="140945"/>
                  </a:lnTo>
                  <a:lnTo>
                    <a:pt x="1415" y="165469"/>
                  </a:lnTo>
                  <a:lnTo>
                    <a:pt x="0" y="195669"/>
                  </a:lnTo>
                  <a:lnTo>
                    <a:pt x="6001" y="2476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SMARTInkShape-307">
              <a:extLst>
                <a:ext uri="{FF2B5EF4-FFF2-40B4-BE49-F238E27FC236}">
                  <a16:creationId xmlns:a16="http://schemas.microsoft.com/office/drawing/2014/main" id="{8839DC4A-9D0F-4839-B61D-73D77F20C05D}"/>
                </a:ext>
              </a:extLst>
            </p:cNvPr>
            <p:cNvSpPr/>
            <p:nvPr/>
          </p:nvSpPr>
          <p:spPr>
            <a:xfrm>
              <a:off x="4743450" y="3429000"/>
              <a:ext cx="247651" cy="6351"/>
            </a:xfrm>
            <a:custGeom>
              <a:avLst/>
              <a:gdLst/>
              <a:ahLst/>
              <a:cxnLst/>
              <a:rect l="0" t="0" r="0" b="0"/>
              <a:pathLst>
                <a:path w="247651" h="6351">
                  <a:moveTo>
                    <a:pt x="0" y="0"/>
                  </a:moveTo>
                  <a:lnTo>
                    <a:pt x="27575" y="0"/>
                  </a:lnTo>
                  <a:lnTo>
                    <a:pt x="55912" y="0"/>
                  </a:lnTo>
                  <a:lnTo>
                    <a:pt x="82183" y="0"/>
                  </a:lnTo>
                  <a:lnTo>
                    <a:pt x="107841" y="0"/>
                  </a:lnTo>
                  <a:lnTo>
                    <a:pt x="133317" y="1881"/>
                  </a:lnTo>
                  <a:lnTo>
                    <a:pt x="158740" y="5026"/>
                  </a:lnTo>
                  <a:lnTo>
                    <a:pt x="184147" y="5958"/>
                  </a:lnTo>
                  <a:lnTo>
                    <a:pt x="247650" y="6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SMARTInkShape-308">
              <a:extLst>
                <a:ext uri="{FF2B5EF4-FFF2-40B4-BE49-F238E27FC236}">
                  <a16:creationId xmlns:a16="http://schemas.microsoft.com/office/drawing/2014/main" id="{A870297A-C61B-4FB2-9D13-91A14AC84899}"/>
                </a:ext>
              </a:extLst>
            </p:cNvPr>
            <p:cNvSpPr/>
            <p:nvPr/>
          </p:nvSpPr>
          <p:spPr>
            <a:xfrm>
              <a:off x="4527550" y="3416300"/>
              <a:ext cx="88901" cy="177801"/>
            </a:xfrm>
            <a:custGeom>
              <a:avLst/>
              <a:gdLst/>
              <a:ahLst/>
              <a:cxnLst/>
              <a:rect l="0" t="0" r="0" b="0"/>
              <a:pathLst>
                <a:path w="88901" h="177801">
                  <a:moveTo>
                    <a:pt x="0" y="0"/>
                  </a:moveTo>
                  <a:lnTo>
                    <a:pt x="705" y="14503"/>
                  </a:lnTo>
                  <a:lnTo>
                    <a:pt x="11537" y="45258"/>
                  </a:lnTo>
                  <a:lnTo>
                    <a:pt x="26667" y="76306"/>
                  </a:lnTo>
                  <a:lnTo>
                    <a:pt x="37988" y="106082"/>
                  </a:lnTo>
                  <a:lnTo>
                    <a:pt x="53739" y="134646"/>
                  </a:lnTo>
                  <a:lnTo>
                    <a:pt x="66566" y="156233"/>
                  </a:lnTo>
                  <a:lnTo>
                    <a:pt x="88900" y="1778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SMARTInkShape-309">
              <a:extLst>
                <a:ext uri="{FF2B5EF4-FFF2-40B4-BE49-F238E27FC236}">
                  <a16:creationId xmlns:a16="http://schemas.microsoft.com/office/drawing/2014/main" id="{4704F3C8-92BB-49D1-92E4-A66E190DE3D6}"/>
                </a:ext>
              </a:extLst>
            </p:cNvPr>
            <p:cNvSpPr/>
            <p:nvPr/>
          </p:nvSpPr>
          <p:spPr>
            <a:xfrm>
              <a:off x="4470400" y="3378200"/>
              <a:ext cx="120651" cy="254001"/>
            </a:xfrm>
            <a:custGeom>
              <a:avLst/>
              <a:gdLst/>
              <a:ahLst/>
              <a:cxnLst/>
              <a:rect l="0" t="0" r="0" b="0"/>
              <a:pathLst>
                <a:path w="120651" h="254001">
                  <a:moveTo>
                    <a:pt x="120650" y="0"/>
                  </a:moveTo>
                  <a:lnTo>
                    <a:pt x="117279" y="0"/>
                  </a:lnTo>
                  <a:lnTo>
                    <a:pt x="116286" y="705"/>
                  </a:lnTo>
                  <a:lnTo>
                    <a:pt x="115624" y="1881"/>
                  </a:lnTo>
                  <a:lnTo>
                    <a:pt x="114692" y="8789"/>
                  </a:lnTo>
                  <a:lnTo>
                    <a:pt x="112535" y="21654"/>
                  </a:lnTo>
                  <a:lnTo>
                    <a:pt x="103484" y="51848"/>
                  </a:lnTo>
                  <a:lnTo>
                    <a:pt x="93323" y="83175"/>
                  </a:lnTo>
                  <a:lnTo>
                    <a:pt x="81979" y="108135"/>
                  </a:lnTo>
                  <a:lnTo>
                    <a:pt x="69681" y="133405"/>
                  </a:lnTo>
                  <a:lnTo>
                    <a:pt x="58981" y="158766"/>
                  </a:lnTo>
                  <a:lnTo>
                    <a:pt x="52320" y="174985"/>
                  </a:lnTo>
                  <a:lnTo>
                    <a:pt x="34559" y="202644"/>
                  </a:lnTo>
                  <a:lnTo>
                    <a:pt x="16467" y="234171"/>
                  </a:lnTo>
                  <a:lnTo>
                    <a:pt x="0" y="2540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SMARTInkShape-310">
              <a:extLst>
                <a:ext uri="{FF2B5EF4-FFF2-40B4-BE49-F238E27FC236}">
                  <a16:creationId xmlns:a16="http://schemas.microsoft.com/office/drawing/2014/main" id="{5207BC00-7B6A-4F35-9FEF-E55641AC7F2B}"/>
                </a:ext>
              </a:extLst>
            </p:cNvPr>
            <p:cNvSpPr/>
            <p:nvPr/>
          </p:nvSpPr>
          <p:spPr>
            <a:xfrm>
              <a:off x="4140200" y="3530684"/>
              <a:ext cx="241301" cy="224701"/>
            </a:xfrm>
            <a:custGeom>
              <a:avLst/>
              <a:gdLst/>
              <a:ahLst/>
              <a:cxnLst/>
              <a:rect l="0" t="0" r="0" b="0"/>
              <a:pathLst>
                <a:path w="241301" h="224701">
                  <a:moveTo>
                    <a:pt x="0" y="12616"/>
                  </a:moveTo>
                  <a:lnTo>
                    <a:pt x="3371" y="9245"/>
                  </a:lnTo>
                  <a:lnTo>
                    <a:pt x="6907" y="7590"/>
                  </a:lnTo>
                  <a:lnTo>
                    <a:pt x="32914" y="1356"/>
                  </a:lnTo>
                  <a:lnTo>
                    <a:pt x="60751" y="200"/>
                  </a:lnTo>
                  <a:lnTo>
                    <a:pt x="85107" y="0"/>
                  </a:lnTo>
                  <a:lnTo>
                    <a:pt x="110197" y="3312"/>
                  </a:lnTo>
                  <a:lnTo>
                    <a:pt x="138889" y="11458"/>
                  </a:lnTo>
                  <a:lnTo>
                    <a:pt x="163058" y="25924"/>
                  </a:lnTo>
                  <a:lnTo>
                    <a:pt x="171953" y="34758"/>
                  </a:lnTo>
                  <a:lnTo>
                    <a:pt x="178259" y="45740"/>
                  </a:lnTo>
                  <a:lnTo>
                    <a:pt x="182404" y="63823"/>
                  </a:lnTo>
                  <a:lnTo>
                    <a:pt x="183633" y="85958"/>
                  </a:lnTo>
                  <a:lnTo>
                    <a:pt x="177255" y="110390"/>
                  </a:lnTo>
                  <a:lnTo>
                    <a:pt x="162458" y="138860"/>
                  </a:lnTo>
                  <a:lnTo>
                    <a:pt x="144065" y="164866"/>
                  </a:lnTo>
                  <a:lnTo>
                    <a:pt x="124530" y="182141"/>
                  </a:lnTo>
                  <a:lnTo>
                    <a:pt x="96016" y="200619"/>
                  </a:lnTo>
                  <a:lnTo>
                    <a:pt x="66343" y="212788"/>
                  </a:lnTo>
                  <a:lnTo>
                    <a:pt x="37499" y="224162"/>
                  </a:lnTo>
                  <a:lnTo>
                    <a:pt x="28896" y="224700"/>
                  </a:lnTo>
                  <a:lnTo>
                    <a:pt x="21310" y="221881"/>
                  </a:lnTo>
                  <a:lnTo>
                    <a:pt x="10882" y="215925"/>
                  </a:lnTo>
                  <a:lnTo>
                    <a:pt x="7255" y="212360"/>
                  </a:lnTo>
                  <a:lnTo>
                    <a:pt x="3225" y="204638"/>
                  </a:lnTo>
                  <a:lnTo>
                    <a:pt x="5196" y="190857"/>
                  </a:lnTo>
                  <a:lnTo>
                    <a:pt x="10776" y="175090"/>
                  </a:lnTo>
                  <a:lnTo>
                    <a:pt x="29706" y="144362"/>
                  </a:lnTo>
                  <a:lnTo>
                    <a:pt x="40865" y="132007"/>
                  </a:lnTo>
                  <a:lnTo>
                    <a:pt x="53815" y="123564"/>
                  </a:lnTo>
                  <a:lnTo>
                    <a:pt x="84801" y="110060"/>
                  </a:lnTo>
                  <a:lnTo>
                    <a:pt x="96250" y="105784"/>
                  </a:lnTo>
                  <a:lnTo>
                    <a:pt x="112157" y="107176"/>
                  </a:lnTo>
                  <a:lnTo>
                    <a:pt x="137184" y="115893"/>
                  </a:lnTo>
                  <a:lnTo>
                    <a:pt x="164603" y="131480"/>
                  </a:lnTo>
                  <a:lnTo>
                    <a:pt x="194318" y="156579"/>
                  </a:lnTo>
                  <a:lnTo>
                    <a:pt x="241300" y="19041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MARTInkShape-311">
              <a:extLst>
                <a:ext uri="{FF2B5EF4-FFF2-40B4-BE49-F238E27FC236}">
                  <a16:creationId xmlns:a16="http://schemas.microsoft.com/office/drawing/2014/main" id="{6BF2EBDF-D9CD-4B54-B8D4-FC34A518920A}"/>
                </a:ext>
              </a:extLst>
            </p:cNvPr>
            <p:cNvSpPr/>
            <p:nvPr/>
          </p:nvSpPr>
          <p:spPr>
            <a:xfrm>
              <a:off x="4064000" y="3467100"/>
              <a:ext cx="158751" cy="6351"/>
            </a:xfrm>
            <a:custGeom>
              <a:avLst/>
              <a:gdLst/>
              <a:ahLst/>
              <a:cxnLst/>
              <a:rect l="0" t="0" r="0" b="0"/>
              <a:pathLst>
                <a:path w="158751" h="6351">
                  <a:moveTo>
                    <a:pt x="0" y="6350"/>
                  </a:moveTo>
                  <a:lnTo>
                    <a:pt x="12552" y="4469"/>
                  </a:lnTo>
                  <a:lnTo>
                    <a:pt x="41441" y="883"/>
                  </a:lnTo>
                  <a:lnTo>
                    <a:pt x="65220" y="392"/>
                  </a:lnTo>
                  <a:lnTo>
                    <a:pt x="91075" y="174"/>
                  </a:lnTo>
                  <a:lnTo>
                    <a:pt x="118942" y="52"/>
                  </a:lnTo>
                  <a:lnTo>
                    <a:pt x="1587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SMARTInkShape-312">
              <a:extLst>
                <a:ext uri="{FF2B5EF4-FFF2-40B4-BE49-F238E27FC236}">
                  <a16:creationId xmlns:a16="http://schemas.microsoft.com/office/drawing/2014/main" id="{85AF8B84-8A18-461A-A59B-D855B8EE4214}"/>
                </a:ext>
              </a:extLst>
            </p:cNvPr>
            <p:cNvSpPr/>
            <p:nvPr/>
          </p:nvSpPr>
          <p:spPr>
            <a:xfrm>
              <a:off x="4191000" y="3206750"/>
              <a:ext cx="31751" cy="215901"/>
            </a:xfrm>
            <a:custGeom>
              <a:avLst/>
              <a:gdLst/>
              <a:ahLst/>
              <a:cxnLst/>
              <a:rect l="0" t="0" r="0" b="0"/>
              <a:pathLst>
                <a:path w="31751" h="215901">
                  <a:moveTo>
                    <a:pt x="31750" y="0"/>
                  </a:moveTo>
                  <a:lnTo>
                    <a:pt x="28379" y="6742"/>
                  </a:lnTo>
                  <a:lnTo>
                    <a:pt x="25283" y="31801"/>
                  </a:lnTo>
                  <a:lnTo>
                    <a:pt x="20505" y="57793"/>
                  </a:lnTo>
                  <a:lnTo>
                    <a:pt x="16639" y="82365"/>
                  </a:lnTo>
                  <a:lnTo>
                    <a:pt x="10496" y="110482"/>
                  </a:lnTo>
                  <a:lnTo>
                    <a:pt x="6311" y="132829"/>
                  </a:lnTo>
                  <a:lnTo>
                    <a:pt x="2805" y="157813"/>
                  </a:lnTo>
                  <a:lnTo>
                    <a:pt x="0" y="2159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SMARTInkShape-313">
              <a:extLst>
                <a:ext uri="{FF2B5EF4-FFF2-40B4-BE49-F238E27FC236}">
                  <a16:creationId xmlns:a16="http://schemas.microsoft.com/office/drawing/2014/main" id="{E59E5ECE-DF82-4CF3-87AC-93F003F43470}"/>
                </a:ext>
              </a:extLst>
            </p:cNvPr>
            <p:cNvSpPr/>
            <p:nvPr/>
          </p:nvSpPr>
          <p:spPr>
            <a:xfrm>
              <a:off x="3767592" y="3206750"/>
              <a:ext cx="239259" cy="584201"/>
            </a:xfrm>
            <a:custGeom>
              <a:avLst/>
              <a:gdLst/>
              <a:ahLst/>
              <a:cxnLst/>
              <a:rect l="0" t="0" r="0" b="0"/>
              <a:pathLst>
                <a:path w="239259" h="584201">
                  <a:moveTo>
                    <a:pt x="150358" y="0"/>
                  </a:moveTo>
                  <a:lnTo>
                    <a:pt x="139688" y="28248"/>
                  </a:lnTo>
                  <a:lnTo>
                    <a:pt x="129388" y="51360"/>
                  </a:lnTo>
                  <a:lnTo>
                    <a:pt x="117755" y="73392"/>
                  </a:lnTo>
                  <a:lnTo>
                    <a:pt x="105529" y="96824"/>
                  </a:lnTo>
                  <a:lnTo>
                    <a:pt x="92334" y="121350"/>
                  </a:lnTo>
                  <a:lnTo>
                    <a:pt x="77062" y="146361"/>
                  </a:lnTo>
                  <a:lnTo>
                    <a:pt x="62749" y="173470"/>
                  </a:lnTo>
                  <a:lnTo>
                    <a:pt x="49331" y="201981"/>
                  </a:lnTo>
                  <a:lnTo>
                    <a:pt x="36313" y="231116"/>
                  </a:lnTo>
                  <a:lnTo>
                    <a:pt x="23471" y="258646"/>
                  </a:lnTo>
                  <a:lnTo>
                    <a:pt x="12119" y="285698"/>
                  </a:lnTo>
                  <a:lnTo>
                    <a:pt x="4722" y="314184"/>
                  </a:lnTo>
                  <a:lnTo>
                    <a:pt x="964" y="341426"/>
                  </a:lnTo>
                  <a:lnTo>
                    <a:pt x="0" y="367645"/>
                  </a:lnTo>
                  <a:lnTo>
                    <a:pt x="1923" y="393409"/>
                  </a:lnTo>
                  <a:lnTo>
                    <a:pt x="5130" y="417089"/>
                  </a:lnTo>
                  <a:lnTo>
                    <a:pt x="10317" y="439373"/>
                  </a:lnTo>
                  <a:lnTo>
                    <a:pt x="25844" y="471046"/>
                  </a:lnTo>
                  <a:lnTo>
                    <a:pt x="48005" y="497913"/>
                  </a:lnTo>
                  <a:lnTo>
                    <a:pt x="72446" y="519593"/>
                  </a:lnTo>
                  <a:lnTo>
                    <a:pt x="97561" y="538716"/>
                  </a:lnTo>
                  <a:lnTo>
                    <a:pt x="122877" y="553633"/>
                  </a:lnTo>
                  <a:lnTo>
                    <a:pt x="148252" y="566284"/>
                  </a:lnTo>
                  <a:lnTo>
                    <a:pt x="174350" y="574815"/>
                  </a:lnTo>
                  <a:lnTo>
                    <a:pt x="202701" y="581106"/>
                  </a:lnTo>
                  <a:lnTo>
                    <a:pt x="232836" y="584019"/>
                  </a:lnTo>
                  <a:lnTo>
                    <a:pt x="239257" y="584200"/>
                  </a:lnTo>
                  <a:lnTo>
                    <a:pt x="239258" y="5778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SMARTInkShape-314">
              <a:extLst>
                <a:ext uri="{FF2B5EF4-FFF2-40B4-BE49-F238E27FC236}">
                  <a16:creationId xmlns:a16="http://schemas.microsoft.com/office/drawing/2014/main" id="{62FDE7D6-EF76-4587-B631-B43D95B36FAE}"/>
                </a:ext>
              </a:extLst>
            </p:cNvPr>
            <p:cNvSpPr/>
            <p:nvPr/>
          </p:nvSpPr>
          <p:spPr>
            <a:xfrm>
              <a:off x="3155950" y="3365500"/>
              <a:ext cx="184151" cy="25401"/>
            </a:xfrm>
            <a:custGeom>
              <a:avLst/>
              <a:gdLst/>
              <a:ahLst/>
              <a:cxnLst/>
              <a:rect l="0" t="0" r="0" b="0"/>
              <a:pathLst>
                <a:path w="184151" h="25401">
                  <a:moveTo>
                    <a:pt x="0" y="25400"/>
                  </a:moveTo>
                  <a:lnTo>
                    <a:pt x="0" y="22029"/>
                  </a:lnTo>
                  <a:lnTo>
                    <a:pt x="705" y="21036"/>
                  </a:lnTo>
                  <a:lnTo>
                    <a:pt x="1881" y="20374"/>
                  </a:lnTo>
                  <a:lnTo>
                    <a:pt x="6480" y="19639"/>
                  </a:lnTo>
                  <a:lnTo>
                    <a:pt x="24798" y="17285"/>
                  </a:lnTo>
                  <a:lnTo>
                    <a:pt x="35010" y="14737"/>
                  </a:lnTo>
                  <a:lnTo>
                    <a:pt x="64563" y="13103"/>
                  </a:lnTo>
                  <a:lnTo>
                    <a:pt x="91096" y="10938"/>
                  </a:lnTo>
                  <a:lnTo>
                    <a:pt x="121301" y="7709"/>
                  </a:lnTo>
                  <a:lnTo>
                    <a:pt x="148830" y="6753"/>
                  </a:lnTo>
                  <a:lnTo>
                    <a:pt x="168511" y="4588"/>
                  </a:lnTo>
                  <a:lnTo>
                    <a:pt x="1841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SMARTInkShape-315">
              <a:extLst>
                <a:ext uri="{FF2B5EF4-FFF2-40B4-BE49-F238E27FC236}">
                  <a16:creationId xmlns:a16="http://schemas.microsoft.com/office/drawing/2014/main" id="{BC899209-B1A4-40C1-9B86-284E7EF68F3D}"/>
                </a:ext>
              </a:extLst>
            </p:cNvPr>
            <p:cNvSpPr/>
            <p:nvPr/>
          </p:nvSpPr>
          <p:spPr>
            <a:xfrm>
              <a:off x="3306016" y="3257628"/>
              <a:ext cx="311999" cy="317423"/>
            </a:xfrm>
            <a:custGeom>
              <a:avLst/>
              <a:gdLst/>
              <a:ahLst/>
              <a:cxnLst/>
              <a:rect l="0" t="0" r="0" b="0"/>
              <a:pathLst>
                <a:path w="311999" h="317423">
                  <a:moveTo>
                    <a:pt x="103934" y="6272"/>
                  </a:moveTo>
                  <a:lnTo>
                    <a:pt x="107305" y="6272"/>
                  </a:lnTo>
                  <a:lnTo>
                    <a:pt x="134441" y="805"/>
                  </a:lnTo>
                  <a:lnTo>
                    <a:pt x="157737" y="184"/>
                  </a:lnTo>
                  <a:lnTo>
                    <a:pt x="185884" y="0"/>
                  </a:lnTo>
                  <a:lnTo>
                    <a:pt x="216567" y="3316"/>
                  </a:lnTo>
                  <a:lnTo>
                    <a:pt x="244629" y="12138"/>
                  </a:lnTo>
                  <a:lnTo>
                    <a:pt x="274326" y="23397"/>
                  </a:lnTo>
                  <a:lnTo>
                    <a:pt x="287613" y="30581"/>
                  </a:lnTo>
                  <a:lnTo>
                    <a:pt x="296812" y="40359"/>
                  </a:lnTo>
                  <a:lnTo>
                    <a:pt x="305957" y="59646"/>
                  </a:lnTo>
                  <a:lnTo>
                    <a:pt x="311998" y="88076"/>
                  </a:lnTo>
                  <a:lnTo>
                    <a:pt x="311779" y="119144"/>
                  </a:lnTo>
                  <a:lnTo>
                    <a:pt x="302552" y="144059"/>
                  </a:lnTo>
                  <a:lnTo>
                    <a:pt x="286726" y="169316"/>
                  </a:lnTo>
                  <a:lnTo>
                    <a:pt x="267926" y="193968"/>
                  </a:lnTo>
                  <a:lnTo>
                    <a:pt x="244090" y="215696"/>
                  </a:lnTo>
                  <a:lnTo>
                    <a:pt x="214998" y="238990"/>
                  </a:lnTo>
                  <a:lnTo>
                    <a:pt x="183330" y="258905"/>
                  </a:lnTo>
                  <a:lnTo>
                    <a:pt x="159682" y="269307"/>
                  </a:lnTo>
                  <a:lnTo>
                    <a:pt x="136942" y="278634"/>
                  </a:lnTo>
                  <a:lnTo>
                    <a:pt x="115076" y="286777"/>
                  </a:lnTo>
                  <a:lnTo>
                    <a:pt x="93599" y="292748"/>
                  </a:lnTo>
                  <a:lnTo>
                    <a:pt x="72294" y="295873"/>
                  </a:lnTo>
                  <a:lnTo>
                    <a:pt x="46111" y="297631"/>
                  </a:lnTo>
                  <a:lnTo>
                    <a:pt x="27535" y="296271"/>
                  </a:lnTo>
                  <a:lnTo>
                    <a:pt x="21251" y="294854"/>
                  </a:lnTo>
                  <a:lnTo>
                    <a:pt x="12388" y="289518"/>
                  </a:lnTo>
                  <a:lnTo>
                    <a:pt x="949" y="277965"/>
                  </a:lnTo>
                  <a:lnTo>
                    <a:pt x="0" y="274184"/>
                  </a:lnTo>
                  <a:lnTo>
                    <a:pt x="826" y="264338"/>
                  </a:lnTo>
                  <a:lnTo>
                    <a:pt x="5258" y="250266"/>
                  </a:lnTo>
                  <a:lnTo>
                    <a:pt x="31527" y="224339"/>
                  </a:lnTo>
                  <a:lnTo>
                    <a:pt x="58953" y="211730"/>
                  </a:lnTo>
                  <a:lnTo>
                    <a:pt x="83237" y="201125"/>
                  </a:lnTo>
                  <a:lnTo>
                    <a:pt x="114845" y="192746"/>
                  </a:lnTo>
                  <a:lnTo>
                    <a:pt x="145052" y="190881"/>
                  </a:lnTo>
                  <a:lnTo>
                    <a:pt x="159603" y="194389"/>
                  </a:lnTo>
                  <a:lnTo>
                    <a:pt x="188275" y="207747"/>
                  </a:lnTo>
                  <a:lnTo>
                    <a:pt x="204653" y="218682"/>
                  </a:lnTo>
                  <a:lnTo>
                    <a:pt x="226382" y="247768"/>
                  </a:lnTo>
                  <a:lnTo>
                    <a:pt x="245667" y="279284"/>
                  </a:lnTo>
                  <a:lnTo>
                    <a:pt x="252860" y="293501"/>
                  </a:lnTo>
                  <a:lnTo>
                    <a:pt x="257529" y="309064"/>
                  </a:lnTo>
                  <a:lnTo>
                    <a:pt x="262684" y="31742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8" name="SMARTInkShape-316">
            <a:extLst>
              <a:ext uri="{FF2B5EF4-FFF2-40B4-BE49-F238E27FC236}">
                <a16:creationId xmlns:a16="http://schemas.microsoft.com/office/drawing/2014/main" id="{01E8C160-3078-47F2-8C15-074A969F2D9A}"/>
              </a:ext>
            </a:extLst>
          </p:cNvPr>
          <p:cNvSpPr/>
          <p:nvPr/>
        </p:nvSpPr>
        <p:spPr>
          <a:xfrm>
            <a:off x="5207000" y="3067050"/>
            <a:ext cx="207209" cy="628651"/>
          </a:xfrm>
          <a:custGeom>
            <a:avLst/>
            <a:gdLst/>
            <a:ahLst/>
            <a:cxnLst/>
            <a:rect l="0" t="0" r="0" b="0"/>
            <a:pathLst>
              <a:path w="207209" h="628651">
                <a:moveTo>
                  <a:pt x="0" y="0"/>
                </a:moveTo>
                <a:lnTo>
                  <a:pt x="6742" y="0"/>
                </a:lnTo>
                <a:lnTo>
                  <a:pt x="13815" y="3763"/>
                </a:lnTo>
                <a:lnTo>
                  <a:pt x="41961" y="25730"/>
                </a:lnTo>
                <a:lnTo>
                  <a:pt x="72729" y="49141"/>
                </a:lnTo>
                <a:lnTo>
                  <a:pt x="97592" y="76100"/>
                </a:lnTo>
                <a:lnTo>
                  <a:pt x="119462" y="106431"/>
                </a:lnTo>
                <a:lnTo>
                  <a:pt x="134704" y="129147"/>
                </a:lnTo>
                <a:lnTo>
                  <a:pt x="149473" y="153354"/>
                </a:lnTo>
                <a:lnTo>
                  <a:pt x="160742" y="178224"/>
                </a:lnTo>
                <a:lnTo>
                  <a:pt x="172335" y="205270"/>
                </a:lnTo>
                <a:lnTo>
                  <a:pt x="183132" y="233048"/>
                </a:lnTo>
                <a:lnTo>
                  <a:pt x="190283" y="259505"/>
                </a:lnTo>
                <a:lnTo>
                  <a:pt x="197694" y="287256"/>
                </a:lnTo>
                <a:lnTo>
                  <a:pt x="204281" y="315347"/>
                </a:lnTo>
                <a:lnTo>
                  <a:pt x="207208" y="341943"/>
                </a:lnTo>
                <a:lnTo>
                  <a:pt x="204746" y="367874"/>
                </a:lnTo>
                <a:lnTo>
                  <a:pt x="199654" y="393511"/>
                </a:lnTo>
                <a:lnTo>
                  <a:pt x="195038" y="419016"/>
                </a:lnTo>
                <a:lnTo>
                  <a:pt x="186872" y="442581"/>
                </a:lnTo>
                <a:lnTo>
                  <a:pt x="170374" y="473800"/>
                </a:lnTo>
                <a:lnTo>
                  <a:pt x="152082" y="502805"/>
                </a:lnTo>
                <a:lnTo>
                  <a:pt x="133255" y="529979"/>
                </a:lnTo>
                <a:lnTo>
                  <a:pt x="104560" y="558124"/>
                </a:lnTo>
                <a:lnTo>
                  <a:pt x="75266" y="588580"/>
                </a:lnTo>
                <a:lnTo>
                  <a:pt x="44926" y="610751"/>
                </a:lnTo>
                <a:lnTo>
                  <a:pt x="25404" y="628646"/>
                </a:lnTo>
                <a:lnTo>
                  <a:pt x="25403" y="628647"/>
                </a:lnTo>
                <a:lnTo>
                  <a:pt x="25402" y="628648"/>
                </a:lnTo>
                <a:lnTo>
                  <a:pt x="25401" y="628650"/>
                </a:lnTo>
                <a:lnTo>
                  <a:pt x="25400" y="62865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3" name="SMARTInkShape-Group53">
            <a:extLst>
              <a:ext uri="{FF2B5EF4-FFF2-40B4-BE49-F238E27FC236}">
                <a16:creationId xmlns:a16="http://schemas.microsoft.com/office/drawing/2014/main" id="{5A3A437F-6139-4186-9C23-496FAAD11898}"/>
              </a:ext>
            </a:extLst>
          </p:cNvPr>
          <p:cNvGrpSpPr/>
          <p:nvPr/>
        </p:nvGrpSpPr>
        <p:grpSpPr>
          <a:xfrm>
            <a:off x="5892800" y="3219450"/>
            <a:ext cx="762001" cy="368301"/>
            <a:chOff x="5892800" y="3219450"/>
            <a:chExt cx="762001" cy="368301"/>
          </a:xfrm>
        </p:grpSpPr>
        <p:sp>
          <p:nvSpPr>
            <p:cNvPr id="59" name="SMARTInkShape-317">
              <a:extLst>
                <a:ext uri="{FF2B5EF4-FFF2-40B4-BE49-F238E27FC236}">
                  <a16:creationId xmlns:a16="http://schemas.microsoft.com/office/drawing/2014/main" id="{88177F24-3BE7-4B85-A0E1-58EA5469D77A}"/>
                </a:ext>
              </a:extLst>
            </p:cNvPr>
            <p:cNvSpPr/>
            <p:nvPr/>
          </p:nvSpPr>
          <p:spPr>
            <a:xfrm>
              <a:off x="6617310" y="3219450"/>
              <a:ext cx="37491" cy="368301"/>
            </a:xfrm>
            <a:custGeom>
              <a:avLst/>
              <a:gdLst/>
              <a:ahLst/>
              <a:cxnLst/>
              <a:rect l="0" t="0" r="0" b="0"/>
              <a:pathLst>
                <a:path w="37491" h="368301">
                  <a:moveTo>
                    <a:pt x="37490" y="0"/>
                  </a:moveTo>
                  <a:lnTo>
                    <a:pt x="34118" y="3371"/>
                  </a:lnTo>
                  <a:lnTo>
                    <a:pt x="22563" y="32603"/>
                  </a:lnTo>
                  <a:lnTo>
                    <a:pt x="14184" y="63094"/>
                  </a:lnTo>
                  <a:lnTo>
                    <a:pt x="8556" y="91445"/>
                  </a:lnTo>
                  <a:lnTo>
                    <a:pt x="6574" y="118738"/>
                  </a:lnTo>
                  <a:lnTo>
                    <a:pt x="5282" y="148854"/>
                  </a:lnTo>
                  <a:lnTo>
                    <a:pt x="1449" y="179415"/>
                  </a:lnTo>
                  <a:lnTo>
                    <a:pt x="0" y="207363"/>
                  </a:lnTo>
                  <a:lnTo>
                    <a:pt x="276" y="236967"/>
                  </a:lnTo>
                  <a:lnTo>
                    <a:pt x="3808" y="263927"/>
                  </a:lnTo>
                  <a:lnTo>
                    <a:pt x="5873" y="289789"/>
                  </a:lnTo>
                  <a:lnTo>
                    <a:pt x="9229" y="314620"/>
                  </a:lnTo>
                  <a:lnTo>
                    <a:pt x="6638" y="344213"/>
                  </a:lnTo>
                  <a:lnTo>
                    <a:pt x="5740" y="3683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SMARTInkShape-318">
              <a:extLst>
                <a:ext uri="{FF2B5EF4-FFF2-40B4-BE49-F238E27FC236}">
                  <a16:creationId xmlns:a16="http://schemas.microsoft.com/office/drawing/2014/main" id="{1A5701B4-9C19-4FB5-A44C-1BD6E9FCBCBB}"/>
                </a:ext>
              </a:extLst>
            </p:cNvPr>
            <p:cNvSpPr/>
            <p:nvPr/>
          </p:nvSpPr>
          <p:spPr>
            <a:xfrm>
              <a:off x="6393692" y="3238500"/>
              <a:ext cx="134109" cy="196851"/>
            </a:xfrm>
            <a:custGeom>
              <a:avLst/>
              <a:gdLst/>
              <a:ahLst/>
              <a:cxnLst/>
              <a:rect l="0" t="0" r="0" b="0"/>
              <a:pathLst>
                <a:path w="134109" h="196851">
                  <a:moveTo>
                    <a:pt x="76958" y="0"/>
                  </a:moveTo>
                  <a:lnTo>
                    <a:pt x="73586" y="0"/>
                  </a:lnTo>
                  <a:lnTo>
                    <a:pt x="70051" y="3763"/>
                  </a:lnTo>
                  <a:lnTo>
                    <a:pt x="53652" y="34014"/>
                  </a:lnTo>
                  <a:lnTo>
                    <a:pt x="36609" y="63643"/>
                  </a:lnTo>
                  <a:lnTo>
                    <a:pt x="20931" y="89894"/>
                  </a:lnTo>
                  <a:lnTo>
                    <a:pt x="9159" y="115202"/>
                  </a:lnTo>
                  <a:lnTo>
                    <a:pt x="112" y="137066"/>
                  </a:lnTo>
                  <a:lnTo>
                    <a:pt x="0" y="148172"/>
                  </a:lnTo>
                  <a:lnTo>
                    <a:pt x="6066" y="159693"/>
                  </a:lnTo>
                  <a:lnTo>
                    <a:pt x="23836" y="180965"/>
                  </a:lnTo>
                  <a:lnTo>
                    <a:pt x="40052" y="191046"/>
                  </a:lnTo>
                  <a:lnTo>
                    <a:pt x="69563" y="195704"/>
                  </a:lnTo>
                  <a:lnTo>
                    <a:pt x="94915" y="196510"/>
                  </a:lnTo>
                  <a:lnTo>
                    <a:pt x="134108" y="1968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SMARTInkShape-319">
              <a:extLst>
                <a:ext uri="{FF2B5EF4-FFF2-40B4-BE49-F238E27FC236}">
                  <a16:creationId xmlns:a16="http://schemas.microsoft.com/office/drawing/2014/main" id="{BDB564AB-5305-4068-BC1E-7D23A556BDA3}"/>
                </a:ext>
              </a:extLst>
            </p:cNvPr>
            <p:cNvSpPr/>
            <p:nvPr/>
          </p:nvSpPr>
          <p:spPr>
            <a:xfrm>
              <a:off x="6007100" y="3352800"/>
              <a:ext cx="12701" cy="228601"/>
            </a:xfrm>
            <a:custGeom>
              <a:avLst/>
              <a:gdLst/>
              <a:ahLst/>
              <a:cxnLst/>
              <a:rect l="0" t="0" r="0" b="0"/>
              <a:pathLst>
                <a:path w="12701" h="228601">
                  <a:moveTo>
                    <a:pt x="12700" y="0"/>
                  </a:moveTo>
                  <a:lnTo>
                    <a:pt x="9329" y="24419"/>
                  </a:lnTo>
                  <a:lnTo>
                    <a:pt x="2575" y="54970"/>
                  </a:lnTo>
                  <a:lnTo>
                    <a:pt x="508" y="84001"/>
                  </a:lnTo>
                  <a:lnTo>
                    <a:pt x="150" y="108380"/>
                  </a:lnTo>
                  <a:lnTo>
                    <a:pt x="29" y="138531"/>
                  </a:lnTo>
                  <a:lnTo>
                    <a:pt x="6" y="168527"/>
                  </a:lnTo>
                  <a:lnTo>
                    <a:pt x="2" y="195149"/>
                  </a:lnTo>
                  <a:lnTo>
                    <a:pt x="0" y="228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SMARTInkShape-320">
              <a:extLst>
                <a:ext uri="{FF2B5EF4-FFF2-40B4-BE49-F238E27FC236}">
                  <a16:creationId xmlns:a16="http://schemas.microsoft.com/office/drawing/2014/main" id="{77DAAF59-08DD-4086-81A5-F5910212EED6}"/>
                </a:ext>
              </a:extLst>
            </p:cNvPr>
            <p:cNvSpPr/>
            <p:nvPr/>
          </p:nvSpPr>
          <p:spPr>
            <a:xfrm>
              <a:off x="5892800" y="3448050"/>
              <a:ext cx="292101" cy="6351"/>
            </a:xfrm>
            <a:custGeom>
              <a:avLst/>
              <a:gdLst/>
              <a:ahLst/>
              <a:cxnLst/>
              <a:rect l="0" t="0" r="0" b="0"/>
              <a:pathLst>
                <a:path w="292101" h="6351">
                  <a:moveTo>
                    <a:pt x="0" y="6350"/>
                  </a:moveTo>
                  <a:lnTo>
                    <a:pt x="16606" y="5645"/>
                  </a:lnTo>
                  <a:lnTo>
                    <a:pt x="48335" y="883"/>
                  </a:lnTo>
                  <a:lnTo>
                    <a:pt x="79234" y="262"/>
                  </a:lnTo>
                  <a:lnTo>
                    <a:pt x="102949" y="116"/>
                  </a:lnTo>
                  <a:lnTo>
                    <a:pt x="127600" y="52"/>
                  </a:lnTo>
                  <a:lnTo>
                    <a:pt x="152667" y="23"/>
                  </a:lnTo>
                  <a:lnTo>
                    <a:pt x="176037" y="10"/>
                  </a:lnTo>
                  <a:lnTo>
                    <a:pt x="198889" y="5"/>
                  </a:lnTo>
                  <a:lnTo>
                    <a:pt x="223157" y="2"/>
                  </a:lnTo>
                  <a:lnTo>
                    <a:pt x="2921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6" name="SMARTInkShape-Group54">
            <a:extLst>
              <a:ext uri="{FF2B5EF4-FFF2-40B4-BE49-F238E27FC236}">
                <a16:creationId xmlns:a16="http://schemas.microsoft.com/office/drawing/2014/main" id="{FFD486B5-E70A-42D2-BE1E-D724DA319D89}"/>
              </a:ext>
            </a:extLst>
          </p:cNvPr>
          <p:cNvGrpSpPr/>
          <p:nvPr/>
        </p:nvGrpSpPr>
        <p:grpSpPr>
          <a:xfrm>
            <a:off x="2647950" y="4400550"/>
            <a:ext cx="158751" cy="139701"/>
            <a:chOff x="2647950" y="4400550"/>
            <a:chExt cx="158751" cy="139701"/>
          </a:xfrm>
        </p:grpSpPr>
        <p:sp>
          <p:nvSpPr>
            <p:cNvPr id="64" name="SMARTInkShape-321">
              <a:extLst>
                <a:ext uri="{FF2B5EF4-FFF2-40B4-BE49-F238E27FC236}">
                  <a16:creationId xmlns:a16="http://schemas.microsoft.com/office/drawing/2014/main" id="{B93221A9-EE08-4911-9D24-9DC70752E34F}"/>
                </a:ext>
              </a:extLst>
            </p:cNvPr>
            <p:cNvSpPr/>
            <p:nvPr/>
          </p:nvSpPr>
          <p:spPr>
            <a:xfrm>
              <a:off x="2647950" y="4527550"/>
              <a:ext cx="158751" cy="12701"/>
            </a:xfrm>
            <a:custGeom>
              <a:avLst/>
              <a:gdLst/>
              <a:ahLst/>
              <a:cxnLst/>
              <a:rect l="0" t="0" r="0" b="0"/>
              <a:pathLst>
                <a:path w="158751" h="12701">
                  <a:moveTo>
                    <a:pt x="0" y="12700"/>
                  </a:moveTo>
                  <a:lnTo>
                    <a:pt x="6742" y="12700"/>
                  </a:lnTo>
                  <a:lnTo>
                    <a:pt x="11933" y="10818"/>
                  </a:lnTo>
                  <a:lnTo>
                    <a:pt x="14306" y="9329"/>
                  </a:lnTo>
                  <a:lnTo>
                    <a:pt x="44174" y="6742"/>
                  </a:lnTo>
                  <a:lnTo>
                    <a:pt x="73167" y="6428"/>
                  </a:lnTo>
                  <a:lnTo>
                    <a:pt x="97722" y="3002"/>
                  </a:lnTo>
                  <a:lnTo>
                    <a:pt x="122872" y="889"/>
                  </a:lnTo>
                  <a:lnTo>
                    <a:pt x="1587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SMARTInkShape-322">
              <a:extLst>
                <a:ext uri="{FF2B5EF4-FFF2-40B4-BE49-F238E27FC236}">
                  <a16:creationId xmlns:a16="http://schemas.microsoft.com/office/drawing/2014/main" id="{790CB4E9-908B-4668-8621-D4CE208A3EA5}"/>
                </a:ext>
              </a:extLst>
            </p:cNvPr>
            <p:cNvSpPr/>
            <p:nvPr/>
          </p:nvSpPr>
          <p:spPr>
            <a:xfrm>
              <a:off x="2679700" y="4400550"/>
              <a:ext cx="107951" cy="6351"/>
            </a:xfrm>
            <a:custGeom>
              <a:avLst/>
              <a:gdLst/>
              <a:ahLst/>
              <a:cxnLst/>
              <a:rect l="0" t="0" r="0" b="0"/>
              <a:pathLst>
                <a:path w="107951" h="6351">
                  <a:moveTo>
                    <a:pt x="0" y="6350"/>
                  </a:moveTo>
                  <a:lnTo>
                    <a:pt x="3371" y="6350"/>
                  </a:lnTo>
                  <a:lnTo>
                    <a:pt x="28544" y="589"/>
                  </a:lnTo>
                  <a:lnTo>
                    <a:pt x="57563" y="78"/>
                  </a:lnTo>
                  <a:lnTo>
                    <a:pt x="87073" y="10"/>
                  </a:lnTo>
                  <a:lnTo>
                    <a:pt x="1079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7" name="SMARTInkShape-323">
            <a:extLst>
              <a:ext uri="{FF2B5EF4-FFF2-40B4-BE49-F238E27FC236}">
                <a16:creationId xmlns:a16="http://schemas.microsoft.com/office/drawing/2014/main" id="{B4AB281A-BD5D-4E8D-ADAC-E7861B3BE01A}"/>
              </a:ext>
            </a:extLst>
          </p:cNvPr>
          <p:cNvSpPr/>
          <p:nvPr/>
        </p:nvSpPr>
        <p:spPr>
          <a:xfrm>
            <a:off x="3194050" y="4425950"/>
            <a:ext cx="76201" cy="19051"/>
          </a:xfrm>
          <a:custGeom>
            <a:avLst/>
            <a:gdLst/>
            <a:ahLst/>
            <a:cxnLst/>
            <a:rect l="0" t="0" r="0" b="0"/>
            <a:pathLst>
              <a:path w="76201" h="19051">
                <a:moveTo>
                  <a:pt x="0" y="19050"/>
                </a:moveTo>
                <a:lnTo>
                  <a:pt x="3371" y="19050"/>
                </a:lnTo>
                <a:lnTo>
                  <a:pt x="32202" y="8218"/>
                </a:lnTo>
                <a:lnTo>
                  <a:pt x="46779" y="2749"/>
                </a:lnTo>
                <a:lnTo>
                  <a:pt x="76200" y="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0" name="SMARTInkShape-Group56">
            <a:extLst>
              <a:ext uri="{FF2B5EF4-FFF2-40B4-BE49-F238E27FC236}">
                <a16:creationId xmlns:a16="http://schemas.microsoft.com/office/drawing/2014/main" id="{BB3651A0-44A1-4730-B85E-FA106FD035A3}"/>
              </a:ext>
            </a:extLst>
          </p:cNvPr>
          <p:cNvGrpSpPr/>
          <p:nvPr/>
        </p:nvGrpSpPr>
        <p:grpSpPr>
          <a:xfrm>
            <a:off x="3473450" y="4178300"/>
            <a:ext cx="2641601" cy="678136"/>
            <a:chOff x="3473450" y="4178300"/>
            <a:chExt cx="2641601" cy="678136"/>
          </a:xfrm>
        </p:grpSpPr>
        <p:sp>
          <p:nvSpPr>
            <p:cNvPr id="68" name="SMARTInkShape-324">
              <a:extLst>
                <a:ext uri="{FF2B5EF4-FFF2-40B4-BE49-F238E27FC236}">
                  <a16:creationId xmlns:a16="http://schemas.microsoft.com/office/drawing/2014/main" id="{4E82F4C0-F9C1-47BA-87CE-5A77FA4F180A}"/>
                </a:ext>
              </a:extLst>
            </p:cNvPr>
            <p:cNvSpPr/>
            <p:nvPr/>
          </p:nvSpPr>
          <p:spPr>
            <a:xfrm>
              <a:off x="6089684" y="4178300"/>
              <a:ext cx="25367" cy="450851"/>
            </a:xfrm>
            <a:custGeom>
              <a:avLst/>
              <a:gdLst/>
              <a:ahLst/>
              <a:cxnLst/>
              <a:rect l="0" t="0" r="0" b="0"/>
              <a:pathLst>
                <a:path w="25367" h="450851">
                  <a:moveTo>
                    <a:pt x="12666" y="0"/>
                  </a:moveTo>
                  <a:lnTo>
                    <a:pt x="7640" y="20723"/>
                  </a:lnTo>
                  <a:lnTo>
                    <a:pt x="5784" y="52432"/>
                  </a:lnTo>
                  <a:lnTo>
                    <a:pt x="2004" y="79349"/>
                  </a:lnTo>
                  <a:lnTo>
                    <a:pt x="569" y="106217"/>
                  </a:lnTo>
                  <a:lnTo>
                    <a:pt x="145" y="136913"/>
                  </a:lnTo>
                  <a:lnTo>
                    <a:pt x="46" y="160334"/>
                  </a:lnTo>
                  <a:lnTo>
                    <a:pt x="0" y="182972"/>
                  </a:lnTo>
                  <a:lnTo>
                    <a:pt x="688" y="205499"/>
                  </a:lnTo>
                  <a:lnTo>
                    <a:pt x="3344" y="229622"/>
                  </a:lnTo>
                  <a:lnTo>
                    <a:pt x="4995" y="254454"/>
                  </a:lnTo>
                  <a:lnTo>
                    <a:pt x="5728" y="278896"/>
                  </a:lnTo>
                  <a:lnTo>
                    <a:pt x="6055" y="301518"/>
                  </a:lnTo>
                  <a:lnTo>
                    <a:pt x="8081" y="323332"/>
                  </a:lnTo>
                  <a:lnTo>
                    <a:pt x="10628" y="344786"/>
                  </a:lnTo>
                  <a:lnTo>
                    <a:pt x="12767" y="375287"/>
                  </a:lnTo>
                  <a:lnTo>
                    <a:pt x="16851" y="399063"/>
                  </a:lnTo>
                  <a:lnTo>
                    <a:pt x="20470" y="428260"/>
                  </a:lnTo>
                  <a:lnTo>
                    <a:pt x="25366" y="4508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SMARTInkShape-325">
              <a:extLst>
                <a:ext uri="{FF2B5EF4-FFF2-40B4-BE49-F238E27FC236}">
                  <a16:creationId xmlns:a16="http://schemas.microsoft.com/office/drawing/2014/main" id="{751A7057-F8B1-4A86-9C9A-2D9CF15BBE7F}"/>
                </a:ext>
              </a:extLst>
            </p:cNvPr>
            <p:cNvSpPr/>
            <p:nvPr/>
          </p:nvSpPr>
          <p:spPr>
            <a:xfrm>
              <a:off x="5855392" y="4191000"/>
              <a:ext cx="151709" cy="215901"/>
            </a:xfrm>
            <a:custGeom>
              <a:avLst/>
              <a:gdLst/>
              <a:ahLst/>
              <a:cxnLst/>
              <a:rect l="0" t="0" r="0" b="0"/>
              <a:pathLst>
                <a:path w="151709" h="215901">
                  <a:moveTo>
                    <a:pt x="56458" y="0"/>
                  </a:moveTo>
                  <a:lnTo>
                    <a:pt x="53087" y="0"/>
                  </a:lnTo>
                  <a:lnTo>
                    <a:pt x="52094" y="705"/>
                  </a:lnTo>
                  <a:lnTo>
                    <a:pt x="51432" y="1881"/>
                  </a:lnTo>
                  <a:lnTo>
                    <a:pt x="46998" y="12209"/>
                  </a:lnTo>
                  <a:lnTo>
                    <a:pt x="27226" y="43897"/>
                  </a:lnTo>
                  <a:lnTo>
                    <a:pt x="13368" y="69741"/>
                  </a:lnTo>
                  <a:lnTo>
                    <a:pt x="2817" y="94523"/>
                  </a:lnTo>
                  <a:lnTo>
                    <a:pt x="0" y="119383"/>
                  </a:lnTo>
                  <a:lnTo>
                    <a:pt x="2816" y="150895"/>
                  </a:lnTo>
                  <a:lnTo>
                    <a:pt x="19099" y="178926"/>
                  </a:lnTo>
                  <a:lnTo>
                    <a:pt x="27860" y="189590"/>
                  </a:lnTo>
                  <a:lnTo>
                    <a:pt x="52612" y="204065"/>
                  </a:lnTo>
                  <a:lnTo>
                    <a:pt x="68154" y="210640"/>
                  </a:lnTo>
                  <a:lnTo>
                    <a:pt x="92771" y="214342"/>
                  </a:lnTo>
                  <a:lnTo>
                    <a:pt x="117940" y="215438"/>
                  </a:lnTo>
                  <a:lnTo>
                    <a:pt x="151708" y="2159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SMARTInkShape-326">
              <a:extLst>
                <a:ext uri="{FF2B5EF4-FFF2-40B4-BE49-F238E27FC236}">
                  <a16:creationId xmlns:a16="http://schemas.microsoft.com/office/drawing/2014/main" id="{5ABDE30C-9998-4138-A779-2298D610587E}"/>
                </a:ext>
              </a:extLst>
            </p:cNvPr>
            <p:cNvSpPr/>
            <p:nvPr/>
          </p:nvSpPr>
          <p:spPr>
            <a:xfrm>
              <a:off x="5496093" y="4210050"/>
              <a:ext cx="41108" cy="266701"/>
            </a:xfrm>
            <a:custGeom>
              <a:avLst/>
              <a:gdLst/>
              <a:ahLst/>
              <a:cxnLst/>
              <a:rect l="0" t="0" r="0" b="0"/>
              <a:pathLst>
                <a:path w="41108" h="266701">
                  <a:moveTo>
                    <a:pt x="41107" y="0"/>
                  </a:moveTo>
                  <a:lnTo>
                    <a:pt x="32269" y="8838"/>
                  </a:lnTo>
                  <a:lnTo>
                    <a:pt x="30123" y="14746"/>
                  </a:lnTo>
                  <a:lnTo>
                    <a:pt x="26675" y="45187"/>
                  </a:lnTo>
                  <a:lnTo>
                    <a:pt x="22970" y="73367"/>
                  </a:lnTo>
                  <a:lnTo>
                    <a:pt x="18956" y="97782"/>
                  </a:lnTo>
                  <a:lnTo>
                    <a:pt x="11278" y="126952"/>
                  </a:lnTo>
                  <a:lnTo>
                    <a:pt x="4850" y="157277"/>
                  </a:lnTo>
                  <a:lnTo>
                    <a:pt x="0" y="187230"/>
                  </a:lnTo>
                  <a:lnTo>
                    <a:pt x="1018" y="218694"/>
                  </a:lnTo>
                  <a:lnTo>
                    <a:pt x="4026" y="246974"/>
                  </a:lnTo>
                  <a:lnTo>
                    <a:pt x="15707" y="2667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SMARTInkShape-327">
              <a:extLst>
                <a:ext uri="{FF2B5EF4-FFF2-40B4-BE49-F238E27FC236}">
                  <a16:creationId xmlns:a16="http://schemas.microsoft.com/office/drawing/2014/main" id="{33843F3E-C4AF-4E1D-9191-8A4E54098C5B}"/>
                </a:ext>
              </a:extLst>
            </p:cNvPr>
            <p:cNvSpPr/>
            <p:nvPr/>
          </p:nvSpPr>
          <p:spPr>
            <a:xfrm>
              <a:off x="5353050" y="4298950"/>
              <a:ext cx="298451" cy="19051"/>
            </a:xfrm>
            <a:custGeom>
              <a:avLst/>
              <a:gdLst/>
              <a:ahLst/>
              <a:cxnLst/>
              <a:rect l="0" t="0" r="0" b="0"/>
              <a:pathLst>
                <a:path w="298451" h="19051">
                  <a:moveTo>
                    <a:pt x="0" y="19050"/>
                  </a:moveTo>
                  <a:lnTo>
                    <a:pt x="3371" y="19050"/>
                  </a:lnTo>
                  <a:lnTo>
                    <a:pt x="33877" y="10212"/>
                  </a:lnTo>
                  <a:lnTo>
                    <a:pt x="59270" y="7495"/>
                  </a:lnTo>
                  <a:lnTo>
                    <a:pt x="79965" y="6859"/>
                  </a:lnTo>
                  <a:lnTo>
                    <a:pt x="102567" y="6576"/>
                  </a:lnTo>
                  <a:lnTo>
                    <a:pt x="124372" y="6450"/>
                  </a:lnTo>
                  <a:lnTo>
                    <a:pt x="147704" y="6395"/>
                  </a:lnTo>
                  <a:lnTo>
                    <a:pt x="172185" y="6370"/>
                  </a:lnTo>
                  <a:lnTo>
                    <a:pt x="197177" y="6359"/>
                  </a:lnTo>
                  <a:lnTo>
                    <a:pt x="220514" y="4473"/>
                  </a:lnTo>
                  <a:lnTo>
                    <a:pt x="251604" y="1326"/>
                  </a:lnTo>
                  <a:lnTo>
                    <a:pt x="2984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SMARTInkShape-328">
              <a:extLst>
                <a:ext uri="{FF2B5EF4-FFF2-40B4-BE49-F238E27FC236}">
                  <a16:creationId xmlns:a16="http://schemas.microsoft.com/office/drawing/2014/main" id="{A76C1CFA-C922-4887-987C-141F4156B8FC}"/>
                </a:ext>
              </a:extLst>
            </p:cNvPr>
            <p:cNvSpPr/>
            <p:nvPr/>
          </p:nvSpPr>
          <p:spPr>
            <a:xfrm>
              <a:off x="5035550" y="4235450"/>
              <a:ext cx="38101" cy="349251"/>
            </a:xfrm>
            <a:custGeom>
              <a:avLst/>
              <a:gdLst/>
              <a:ahLst/>
              <a:cxnLst/>
              <a:rect l="0" t="0" r="0" b="0"/>
              <a:pathLst>
                <a:path w="38101" h="349251">
                  <a:moveTo>
                    <a:pt x="38100" y="0"/>
                  </a:moveTo>
                  <a:lnTo>
                    <a:pt x="34729" y="3371"/>
                  </a:lnTo>
                  <a:lnTo>
                    <a:pt x="33074" y="6907"/>
                  </a:lnTo>
                  <a:lnTo>
                    <a:pt x="29985" y="32914"/>
                  </a:lnTo>
                  <a:lnTo>
                    <a:pt x="25299" y="64359"/>
                  </a:lnTo>
                  <a:lnTo>
                    <a:pt x="18612" y="95838"/>
                  </a:lnTo>
                  <a:lnTo>
                    <a:pt x="14452" y="120825"/>
                  </a:lnTo>
                  <a:lnTo>
                    <a:pt x="11338" y="146101"/>
                  </a:lnTo>
                  <a:lnTo>
                    <a:pt x="5947" y="171465"/>
                  </a:lnTo>
                  <a:lnTo>
                    <a:pt x="1763" y="196855"/>
                  </a:lnTo>
                  <a:lnTo>
                    <a:pt x="348" y="227346"/>
                  </a:lnTo>
                  <a:lnTo>
                    <a:pt x="68" y="258116"/>
                  </a:lnTo>
                  <a:lnTo>
                    <a:pt x="14" y="289072"/>
                  </a:lnTo>
                  <a:lnTo>
                    <a:pt x="3" y="314721"/>
                  </a:lnTo>
                  <a:lnTo>
                    <a:pt x="0" y="345630"/>
                  </a:lnTo>
                  <a:lnTo>
                    <a:pt x="0" y="349247"/>
                  </a:lnTo>
                  <a:lnTo>
                    <a:pt x="6350" y="3492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SMARTInkShape-329">
              <a:extLst>
                <a:ext uri="{FF2B5EF4-FFF2-40B4-BE49-F238E27FC236}">
                  <a16:creationId xmlns:a16="http://schemas.microsoft.com/office/drawing/2014/main" id="{A9FF2411-DA52-436B-95A3-69831E7A5570}"/>
                </a:ext>
              </a:extLst>
            </p:cNvPr>
            <p:cNvSpPr/>
            <p:nvPr/>
          </p:nvSpPr>
          <p:spPr>
            <a:xfrm>
              <a:off x="4839705" y="4203700"/>
              <a:ext cx="176796" cy="189963"/>
            </a:xfrm>
            <a:custGeom>
              <a:avLst/>
              <a:gdLst/>
              <a:ahLst/>
              <a:cxnLst/>
              <a:rect l="0" t="0" r="0" b="0"/>
              <a:pathLst>
                <a:path w="176796" h="189963">
                  <a:moveTo>
                    <a:pt x="49795" y="0"/>
                  </a:moveTo>
                  <a:lnTo>
                    <a:pt x="43707" y="0"/>
                  </a:lnTo>
                  <a:lnTo>
                    <a:pt x="47861" y="10845"/>
                  </a:lnTo>
                  <a:lnTo>
                    <a:pt x="48936" y="21048"/>
                  </a:lnTo>
                  <a:lnTo>
                    <a:pt x="45650" y="32638"/>
                  </a:lnTo>
                  <a:lnTo>
                    <a:pt x="33152" y="59253"/>
                  </a:lnTo>
                  <a:lnTo>
                    <a:pt x="22316" y="82435"/>
                  </a:lnTo>
                  <a:lnTo>
                    <a:pt x="2408" y="109479"/>
                  </a:lnTo>
                  <a:lnTo>
                    <a:pt x="6" y="118437"/>
                  </a:lnTo>
                  <a:lnTo>
                    <a:pt x="0" y="130421"/>
                  </a:lnTo>
                  <a:lnTo>
                    <a:pt x="2499" y="141220"/>
                  </a:lnTo>
                  <a:lnTo>
                    <a:pt x="9725" y="151194"/>
                  </a:lnTo>
                  <a:lnTo>
                    <a:pt x="28239" y="169095"/>
                  </a:lnTo>
                  <a:lnTo>
                    <a:pt x="40685" y="173932"/>
                  </a:lnTo>
                  <a:lnTo>
                    <a:pt x="68299" y="180406"/>
                  </a:lnTo>
                  <a:lnTo>
                    <a:pt x="98502" y="187775"/>
                  </a:lnTo>
                  <a:lnTo>
                    <a:pt x="127463" y="189962"/>
                  </a:lnTo>
                  <a:lnTo>
                    <a:pt x="176795" y="1841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SMARTInkShape-330">
              <a:extLst>
                <a:ext uri="{FF2B5EF4-FFF2-40B4-BE49-F238E27FC236}">
                  <a16:creationId xmlns:a16="http://schemas.microsoft.com/office/drawing/2014/main" id="{237D0855-A488-4278-9161-3ED47BA9D5C8}"/>
                </a:ext>
              </a:extLst>
            </p:cNvPr>
            <p:cNvSpPr/>
            <p:nvPr/>
          </p:nvSpPr>
          <p:spPr>
            <a:xfrm>
              <a:off x="4451350" y="4387850"/>
              <a:ext cx="215901" cy="12701"/>
            </a:xfrm>
            <a:custGeom>
              <a:avLst/>
              <a:gdLst/>
              <a:ahLst/>
              <a:cxnLst/>
              <a:rect l="0" t="0" r="0" b="0"/>
              <a:pathLst>
                <a:path w="215901" h="12701">
                  <a:moveTo>
                    <a:pt x="0" y="12700"/>
                  </a:moveTo>
                  <a:lnTo>
                    <a:pt x="26040" y="12700"/>
                  </a:lnTo>
                  <a:lnTo>
                    <a:pt x="57695" y="12700"/>
                  </a:lnTo>
                  <a:lnTo>
                    <a:pt x="87753" y="12700"/>
                  </a:lnTo>
                  <a:lnTo>
                    <a:pt x="119144" y="8336"/>
                  </a:lnTo>
                  <a:lnTo>
                    <a:pt x="145525" y="6939"/>
                  </a:lnTo>
                  <a:lnTo>
                    <a:pt x="176704" y="6525"/>
                  </a:lnTo>
                  <a:lnTo>
                    <a:pt x="2159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SMARTInkShape-331">
              <a:extLst>
                <a:ext uri="{FF2B5EF4-FFF2-40B4-BE49-F238E27FC236}">
                  <a16:creationId xmlns:a16="http://schemas.microsoft.com/office/drawing/2014/main" id="{75C4E125-29C9-439F-9550-9EA63BFF7201}"/>
                </a:ext>
              </a:extLst>
            </p:cNvPr>
            <p:cNvSpPr/>
            <p:nvPr/>
          </p:nvSpPr>
          <p:spPr>
            <a:xfrm>
              <a:off x="4133850" y="4381500"/>
              <a:ext cx="95251" cy="234951"/>
            </a:xfrm>
            <a:custGeom>
              <a:avLst/>
              <a:gdLst/>
              <a:ahLst/>
              <a:cxnLst/>
              <a:rect l="0" t="0" r="0" b="0"/>
              <a:pathLst>
                <a:path w="95251" h="234951">
                  <a:moveTo>
                    <a:pt x="0" y="0"/>
                  </a:moveTo>
                  <a:lnTo>
                    <a:pt x="1881" y="31706"/>
                  </a:lnTo>
                  <a:lnTo>
                    <a:pt x="5467" y="57141"/>
                  </a:lnTo>
                  <a:lnTo>
                    <a:pt x="11245" y="82548"/>
                  </a:lnTo>
                  <a:lnTo>
                    <a:pt x="21062" y="109831"/>
                  </a:lnTo>
                  <a:lnTo>
                    <a:pt x="33010" y="138817"/>
                  </a:lnTo>
                  <a:lnTo>
                    <a:pt x="46528" y="165631"/>
                  </a:lnTo>
                  <a:lnTo>
                    <a:pt x="58606" y="193610"/>
                  </a:lnTo>
                  <a:lnTo>
                    <a:pt x="95250" y="2349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SMARTInkShape-332">
              <a:extLst>
                <a:ext uri="{FF2B5EF4-FFF2-40B4-BE49-F238E27FC236}">
                  <a16:creationId xmlns:a16="http://schemas.microsoft.com/office/drawing/2014/main" id="{0CC45C88-F6C4-47D8-B4E1-D0DA21A29010}"/>
                </a:ext>
              </a:extLst>
            </p:cNvPr>
            <p:cNvSpPr/>
            <p:nvPr/>
          </p:nvSpPr>
          <p:spPr>
            <a:xfrm>
              <a:off x="4102100" y="4330962"/>
              <a:ext cx="171451" cy="291839"/>
            </a:xfrm>
            <a:custGeom>
              <a:avLst/>
              <a:gdLst/>
              <a:ahLst/>
              <a:cxnLst/>
              <a:rect l="0" t="0" r="0" b="0"/>
              <a:pathLst>
                <a:path w="171451" h="291839">
                  <a:moveTo>
                    <a:pt x="171450" y="6088"/>
                  </a:moveTo>
                  <a:lnTo>
                    <a:pt x="171450" y="0"/>
                  </a:lnTo>
                  <a:lnTo>
                    <a:pt x="168079" y="3187"/>
                  </a:lnTo>
                  <a:lnTo>
                    <a:pt x="166424" y="8561"/>
                  </a:lnTo>
                  <a:lnTo>
                    <a:pt x="163610" y="19521"/>
                  </a:lnTo>
                  <a:lnTo>
                    <a:pt x="153615" y="50190"/>
                  </a:lnTo>
                  <a:lnTo>
                    <a:pt x="143039" y="74345"/>
                  </a:lnTo>
                  <a:lnTo>
                    <a:pt x="130263" y="100082"/>
                  </a:lnTo>
                  <a:lnTo>
                    <a:pt x="114091" y="129031"/>
                  </a:lnTo>
                  <a:lnTo>
                    <a:pt x="99343" y="156502"/>
                  </a:lnTo>
                  <a:lnTo>
                    <a:pt x="81881" y="185965"/>
                  </a:lnTo>
                  <a:lnTo>
                    <a:pt x="63302" y="212177"/>
                  </a:lnTo>
                  <a:lnTo>
                    <a:pt x="39943" y="240354"/>
                  </a:lnTo>
                  <a:lnTo>
                    <a:pt x="17881" y="271287"/>
                  </a:lnTo>
                  <a:lnTo>
                    <a:pt x="0" y="29183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SMARTInkShape-333">
              <a:extLst>
                <a:ext uri="{FF2B5EF4-FFF2-40B4-BE49-F238E27FC236}">
                  <a16:creationId xmlns:a16="http://schemas.microsoft.com/office/drawing/2014/main" id="{0FB5EFD7-AD66-495F-82A7-FE22F01FE92D}"/>
                </a:ext>
              </a:extLst>
            </p:cNvPr>
            <p:cNvSpPr/>
            <p:nvPr/>
          </p:nvSpPr>
          <p:spPr>
            <a:xfrm>
              <a:off x="3630200" y="4625892"/>
              <a:ext cx="300451" cy="230544"/>
            </a:xfrm>
            <a:custGeom>
              <a:avLst/>
              <a:gdLst/>
              <a:ahLst/>
              <a:cxnLst/>
              <a:rect l="0" t="0" r="0" b="0"/>
              <a:pathLst>
                <a:path w="300451" h="230544">
                  <a:moveTo>
                    <a:pt x="46450" y="22308"/>
                  </a:moveTo>
                  <a:lnTo>
                    <a:pt x="49821" y="22308"/>
                  </a:lnTo>
                  <a:lnTo>
                    <a:pt x="53357" y="20427"/>
                  </a:lnTo>
                  <a:lnTo>
                    <a:pt x="60103" y="16533"/>
                  </a:lnTo>
                  <a:lnTo>
                    <a:pt x="83029" y="7819"/>
                  </a:lnTo>
                  <a:lnTo>
                    <a:pt x="108010" y="3903"/>
                  </a:lnTo>
                  <a:lnTo>
                    <a:pt x="133285" y="0"/>
                  </a:lnTo>
                  <a:lnTo>
                    <a:pt x="158649" y="1979"/>
                  </a:lnTo>
                  <a:lnTo>
                    <a:pt x="184038" y="3585"/>
                  </a:lnTo>
                  <a:lnTo>
                    <a:pt x="209435" y="9626"/>
                  </a:lnTo>
                  <a:lnTo>
                    <a:pt x="226367" y="18788"/>
                  </a:lnTo>
                  <a:lnTo>
                    <a:pt x="237655" y="29916"/>
                  </a:lnTo>
                  <a:lnTo>
                    <a:pt x="244319" y="41917"/>
                  </a:lnTo>
                  <a:lnTo>
                    <a:pt x="247281" y="54306"/>
                  </a:lnTo>
                  <a:lnTo>
                    <a:pt x="244112" y="83871"/>
                  </a:lnTo>
                  <a:lnTo>
                    <a:pt x="237269" y="104990"/>
                  </a:lnTo>
                  <a:lnTo>
                    <a:pt x="216709" y="135171"/>
                  </a:lnTo>
                  <a:lnTo>
                    <a:pt x="188894" y="165095"/>
                  </a:lnTo>
                  <a:lnTo>
                    <a:pt x="164542" y="183070"/>
                  </a:lnTo>
                  <a:lnTo>
                    <a:pt x="139453" y="200704"/>
                  </a:lnTo>
                  <a:lnTo>
                    <a:pt x="110774" y="212593"/>
                  </a:lnTo>
                  <a:lnTo>
                    <a:pt x="83304" y="220584"/>
                  </a:lnTo>
                  <a:lnTo>
                    <a:pt x="57292" y="227420"/>
                  </a:lnTo>
                  <a:lnTo>
                    <a:pt x="38452" y="230543"/>
                  </a:lnTo>
                  <a:lnTo>
                    <a:pt x="23933" y="228097"/>
                  </a:lnTo>
                  <a:lnTo>
                    <a:pt x="10694" y="219533"/>
                  </a:lnTo>
                  <a:lnTo>
                    <a:pt x="1205" y="208058"/>
                  </a:lnTo>
                  <a:lnTo>
                    <a:pt x="0" y="194234"/>
                  </a:lnTo>
                  <a:lnTo>
                    <a:pt x="2522" y="178447"/>
                  </a:lnTo>
                  <a:lnTo>
                    <a:pt x="8347" y="166727"/>
                  </a:lnTo>
                  <a:lnTo>
                    <a:pt x="37286" y="138954"/>
                  </a:lnTo>
                  <a:lnTo>
                    <a:pt x="64918" y="122542"/>
                  </a:lnTo>
                  <a:lnTo>
                    <a:pt x="89238" y="114174"/>
                  </a:lnTo>
                  <a:lnTo>
                    <a:pt x="120858" y="105026"/>
                  </a:lnTo>
                  <a:lnTo>
                    <a:pt x="136670" y="102110"/>
                  </a:lnTo>
                  <a:lnTo>
                    <a:pt x="167962" y="103731"/>
                  </a:lnTo>
                  <a:lnTo>
                    <a:pt x="195029" y="105230"/>
                  </a:lnTo>
                  <a:lnTo>
                    <a:pt x="223495" y="111699"/>
                  </a:lnTo>
                  <a:lnTo>
                    <a:pt x="235909" y="116365"/>
                  </a:lnTo>
                  <a:lnTo>
                    <a:pt x="300450" y="13660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SMARTInkShape-334">
              <a:extLst>
                <a:ext uri="{FF2B5EF4-FFF2-40B4-BE49-F238E27FC236}">
                  <a16:creationId xmlns:a16="http://schemas.microsoft.com/office/drawing/2014/main" id="{E6AD0D37-196E-4061-BC11-8BACA7872F4D}"/>
                </a:ext>
              </a:extLst>
            </p:cNvPr>
            <p:cNvSpPr/>
            <p:nvPr/>
          </p:nvSpPr>
          <p:spPr>
            <a:xfrm>
              <a:off x="3479800" y="4534420"/>
              <a:ext cx="323851" cy="31231"/>
            </a:xfrm>
            <a:custGeom>
              <a:avLst/>
              <a:gdLst/>
              <a:ahLst/>
              <a:cxnLst/>
              <a:rect l="0" t="0" r="0" b="0"/>
              <a:pathLst>
                <a:path w="323851" h="31231">
                  <a:moveTo>
                    <a:pt x="0" y="31230"/>
                  </a:moveTo>
                  <a:lnTo>
                    <a:pt x="19460" y="24323"/>
                  </a:lnTo>
                  <a:lnTo>
                    <a:pt x="46453" y="20247"/>
                  </a:lnTo>
                  <a:lnTo>
                    <a:pt x="74912" y="17157"/>
                  </a:lnTo>
                  <a:lnTo>
                    <a:pt x="104981" y="13655"/>
                  </a:lnTo>
                  <a:lnTo>
                    <a:pt x="128503" y="12129"/>
                  </a:lnTo>
                  <a:lnTo>
                    <a:pt x="153068" y="9101"/>
                  </a:lnTo>
                  <a:lnTo>
                    <a:pt x="176215" y="5402"/>
                  </a:lnTo>
                  <a:lnTo>
                    <a:pt x="198968" y="2112"/>
                  </a:lnTo>
                  <a:lnTo>
                    <a:pt x="223191" y="650"/>
                  </a:lnTo>
                  <a:lnTo>
                    <a:pt x="246187" y="0"/>
                  </a:lnTo>
                  <a:lnTo>
                    <a:pt x="277085" y="1516"/>
                  </a:lnTo>
                  <a:lnTo>
                    <a:pt x="323850" y="583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SMARTInkShape-335">
              <a:extLst>
                <a:ext uri="{FF2B5EF4-FFF2-40B4-BE49-F238E27FC236}">
                  <a16:creationId xmlns:a16="http://schemas.microsoft.com/office/drawing/2014/main" id="{C9093562-1817-4129-907D-C14F62AD054F}"/>
                </a:ext>
              </a:extLst>
            </p:cNvPr>
            <p:cNvSpPr/>
            <p:nvPr/>
          </p:nvSpPr>
          <p:spPr>
            <a:xfrm>
              <a:off x="3473450" y="4267510"/>
              <a:ext cx="342901" cy="208858"/>
            </a:xfrm>
            <a:custGeom>
              <a:avLst/>
              <a:gdLst/>
              <a:ahLst/>
              <a:cxnLst/>
              <a:rect l="0" t="0" r="0" b="0"/>
              <a:pathLst>
                <a:path w="342901" h="208858">
                  <a:moveTo>
                    <a:pt x="0" y="37790"/>
                  </a:moveTo>
                  <a:lnTo>
                    <a:pt x="8838" y="23484"/>
                  </a:lnTo>
                  <a:lnTo>
                    <a:pt x="16628" y="20848"/>
                  </a:lnTo>
                  <a:lnTo>
                    <a:pt x="21668" y="20146"/>
                  </a:lnTo>
                  <a:lnTo>
                    <a:pt x="31032" y="15602"/>
                  </a:lnTo>
                  <a:lnTo>
                    <a:pt x="35505" y="12415"/>
                  </a:lnTo>
                  <a:lnTo>
                    <a:pt x="46119" y="8873"/>
                  </a:lnTo>
                  <a:lnTo>
                    <a:pt x="73551" y="3229"/>
                  </a:lnTo>
                  <a:lnTo>
                    <a:pt x="97836" y="738"/>
                  </a:lnTo>
                  <a:lnTo>
                    <a:pt x="122906" y="0"/>
                  </a:lnTo>
                  <a:lnTo>
                    <a:pt x="152297" y="4821"/>
                  </a:lnTo>
                  <a:lnTo>
                    <a:pt x="176280" y="10539"/>
                  </a:lnTo>
                  <a:lnTo>
                    <a:pt x="205905" y="18792"/>
                  </a:lnTo>
                  <a:lnTo>
                    <a:pt x="229135" y="30588"/>
                  </a:lnTo>
                  <a:lnTo>
                    <a:pt x="241067" y="42398"/>
                  </a:lnTo>
                  <a:lnTo>
                    <a:pt x="249070" y="64948"/>
                  </a:lnTo>
                  <a:lnTo>
                    <a:pt x="249927" y="78317"/>
                  </a:lnTo>
                  <a:lnTo>
                    <a:pt x="244729" y="101769"/>
                  </a:lnTo>
                  <a:lnTo>
                    <a:pt x="231838" y="126079"/>
                  </a:lnTo>
                  <a:lnTo>
                    <a:pt x="211940" y="147083"/>
                  </a:lnTo>
                  <a:lnTo>
                    <a:pt x="181773" y="172597"/>
                  </a:lnTo>
                  <a:lnTo>
                    <a:pt x="153394" y="188179"/>
                  </a:lnTo>
                  <a:lnTo>
                    <a:pt x="127196" y="198259"/>
                  </a:lnTo>
                  <a:lnTo>
                    <a:pt x="99030" y="207951"/>
                  </a:lnTo>
                  <a:lnTo>
                    <a:pt x="98476" y="208381"/>
                  </a:lnTo>
                  <a:lnTo>
                    <a:pt x="98811" y="208667"/>
                  </a:lnTo>
                  <a:lnTo>
                    <a:pt x="99741" y="208857"/>
                  </a:lnTo>
                  <a:lnTo>
                    <a:pt x="125169" y="200437"/>
                  </a:lnTo>
                  <a:lnTo>
                    <a:pt x="155801" y="195428"/>
                  </a:lnTo>
                  <a:lnTo>
                    <a:pt x="183276" y="189861"/>
                  </a:lnTo>
                  <a:lnTo>
                    <a:pt x="211173" y="185624"/>
                  </a:lnTo>
                  <a:lnTo>
                    <a:pt x="239900" y="184369"/>
                  </a:lnTo>
                  <a:lnTo>
                    <a:pt x="271519" y="180574"/>
                  </a:lnTo>
                  <a:lnTo>
                    <a:pt x="299558" y="178099"/>
                  </a:lnTo>
                  <a:lnTo>
                    <a:pt x="324727" y="178376"/>
                  </a:lnTo>
                  <a:lnTo>
                    <a:pt x="342900" y="1838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3" name="SMARTInkShape-Group57">
            <a:extLst>
              <a:ext uri="{FF2B5EF4-FFF2-40B4-BE49-F238E27FC236}">
                <a16:creationId xmlns:a16="http://schemas.microsoft.com/office/drawing/2014/main" id="{4610F5D6-20B7-4153-B061-1E80070D13DF}"/>
              </a:ext>
            </a:extLst>
          </p:cNvPr>
          <p:cNvGrpSpPr/>
          <p:nvPr/>
        </p:nvGrpSpPr>
        <p:grpSpPr>
          <a:xfrm>
            <a:off x="2749550" y="5276850"/>
            <a:ext cx="323851" cy="139701"/>
            <a:chOff x="2749550" y="5276850"/>
            <a:chExt cx="323851" cy="139701"/>
          </a:xfrm>
        </p:grpSpPr>
        <p:sp>
          <p:nvSpPr>
            <p:cNvPr id="81" name="SMARTInkShape-336">
              <a:extLst>
                <a:ext uri="{FF2B5EF4-FFF2-40B4-BE49-F238E27FC236}">
                  <a16:creationId xmlns:a16="http://schemas.microsoft.com/office/drawing/2014/main" id="{D251B03E-D988-4A36-913A-3B72C50F0AB6}"/>
                </a:ext>
              </a:extLst>
            </p:cNvPr>
            <p:cNvSpPr/>
            <p:nvPr/>
          </p:nvSpPr>
          <p:spPr>
            <a:xfrm>
              <a:off x="2781300" y="5397500"/>
              <a:ext cx="292101" cy="19051"/>
            </a:xfrm>
            <a:custGeom>
              <a:avLst/>
              <a:gdLst/>
              <a:ahLst/>
              <a:cxnLst/>
              <a:rect l="0" t="0" r="0" b="0"/>
              <a:pathLst>
                <a:path w="292101" h="19051">
                  <a:moveTo>
                    <a:pt x="0" y="19050"/>
                  </a:moveTo>
                  <a:lnTo>
                    <a:pt x="10139" y="14686"/>
                  </a:lnTo>
                  <a:lnTo>
                    <a:pt x="39967" y="12962"/>
                  </a:lnTo>
                  <a:lnTo>
                    <a:pt x="65543" y="9407"/>
                  </a:lnTo>
                  <a:lnTo>
                    <a:pt x="94366" y="7255"/>
                  </a:lnTo>
                  <a:lnTo>
                    <a:pt x="125249" y="6618"/>
                  </a:lnTo>
                  <a:lnTo>
                    <a:pt x="148094" y="4588"/>
                  </a:lnTo>
                  <a:lnTo>
                    <a:pt x="171653" y="2039"/>
                  </a:lnTo>
                  <a:lnTo>
                    <a:pt x="193883" y="906"/>
                  </a:lnTo>
                  <a:lnTo>
                    <a:pt x="215522" y="403"/>
                  </a:lnTo>
                  <a:lnTo>
                    <a:pt x="245657" y="119"/>
                  </a:lnTo>
                  <a:lnTo>
                    <a:pt x="2921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SMARTInkShape-337">
              <a:extLst>
                <a:ext uri="{FF2B5EF4-FFF2-40B4-BE49-F238E27FC236}">
                  <a16:creationId xmlns:a16="http://schemas.microsoft.com/office/drawing/2014/main" id="{4E43C4B8-7C04-4D31-9BF8-11BE388BEDB4}"/>
                </a:ext>
              </a:extLst>
            </p:cNvPr>
            <p:cNvSpPr/>
            <p:nvPr/>
          </p:nvSpPr>
          <p:spPr>
            <a:xfrm>
              <a:off x="2749550" y="5276850"/>
              <a:ext cx="222251" cy="19051"/>
            </a:xfrm>
            <a:custGeom>
              <a:avLst/>
              <a:gdLst/>
              <a:ahLst/>
              <a:cxnLst/>
              <a:rect l="0" t="0" r="0" b="0"/>
              <a:pathLst>
                <a:path w="222251" h="19051">
                  <a:moveTo>
                    <a:pt x="0" y="19050"/>
                  </a:moveTo>
                  <a:lnTo>
                    <a:pt x="8838" y="19050"/>
                  </a:lnTo>
                  <a:lnTo>
                    <a:pt x="12865" y="17169"/>
                  </a:lnTo>
                  <a:lnTo>
                    <a:pt x="18418" y="13981"/>
                  </a:lnTo>
                  <a:lnTo>
                    <a:pt x="33444" y="8925"/>
                  </a:lnTo>
                  <a:lnTo>
                    <a:pt x="59366" y="4977"/>
                  </a:lnTo>
                  <a:lnTo>
                    <a:pt x="83207" y="1475"/>
                  </a:lnTo>
                  <a:lnTo>
                    <a:pt x="110026" y="437"/>
                  </a:lnTo>
                  <a:lnTo>
                    <a:pt x="138433" y="130"/>
                  </a:lnTo>
                  <a:lnTo>
                    <a:pt x="164725" y="38"/>
                  </a:lnTo>
                  <a:lnTo>
                    <a:pt x="195521" y="8"/>
                  </a:lnTo>
                  <a:lnTo>
                    <a:pt x="2222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8" name="SMARTInkShape-Group58">
            <a:extLst>
              <a:ext uri="{FF2B5EF4-FFF2-40B4-BE49-F238E27FC236}">
                <a16:creationId xmlns:a16="http://schemas.microsoft.com/office/drawing/2014/main" id="{A9D980BD-3804-4DFC-A8FD-F3ECE79BD64A}"/>
              </a:ext>
            </a:extLst>
          </p:cNvPr>
          <p:cNvGrpSpPr/>
          <p:nvPr/>
        </p:nvGrpSpPr>
        <p:grpSpPr>
          <a:xfrm>
            <a:off x="3384550" y="5048250"/>
            <a:ext cx="946151" cy="476251"/>
            <a:chOff x="3384550" y="5048250"/>
            <a:chExt cx="946151" cy="476251"/>
          </a:xfrm>
        </p:grpSpPr>
        <p:sp>
          <p:nvSpPr>
            <p:cNvPr id="84" name="SMARTInkShape-338">
              <a:extLst>
                <a:ext uri="{FF2B5EF4-FFF2-40B4-BE49-F238E27FC236}">
                  <a16:creationId xmlns:a16="http://schemas.microsoft.com/office/drawing/2014/main" id="{256EC10E-4512-476C-87D5-65E4A1BBEA94}"/>
                </a:ext>
              </a:extLst>
            </p:cNvPr>
            <p:cNvSpPr/>
            <p:nvPr/>
          </p:nvSpPr>
          <p:spPr>
            <a:xfrm>
              <a:off x="4114800" y="5226050"/>
              <a:ext cx="215901" cy="247651"/>
            </a:xfrm>
            <a:custGeom>
              <a:avLst/>
              <a:gdLst/>
              <a:ahLst/>
              <a:cxnLst/>
              <a:rect l="0" t="0" r="0" b="0"/>
              <a:pathLst>
                <a:path w="215901" h="247651">
                  <a:moveTo>
                    <a:pt x="0" y="0"/>
                  </a:moveTo>
                  <a:lnTo>
                    <a:pt x="0" y="6742"/>
                  </a:lnTo>
                  <a:lnTo>
                    <a:pt x="13798" y="36165"/>
                  </a:lnTo>
                  <a:lnTo>
                    <a:pt x="23765" y="61437"/>
                  </a:lnTo>
                  <a:lnTo>
                    <a:pt x="39497" y="86799"/>
                  </a:lnTo>
                  <a:lnTo>
                    <a:pt x="56859" y="111483"/>
                  </a:lnTo>
                  <a:lnTo>
                    <a:pt x="79487" y="141026"/>
                  </a:lnTo>
                  <a:lnTo>
                    <a:pt x="100693" y="165492"/>
                  </a:lnTo>
                  <a:lnTo>
                    <a:pt x="130192" y="195673"/>
                  </a:lnTo>
                  <a:lnTo>
                    <a:pt x="154835" y="215551"/>
                  </a:lnTo>
                  <a:lnTo>
                    <a:pt x="182671" y="231798"/>
                  </a:lnTo>
                  <a:lnTo>
                    <a:pt x="197901" y="242326"/>
                  </a:lnTo>
                  <a:lnTo>
                    <a:pt x="215900" y="2476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SMARTInkShape-339">
              <a:extLst>
                <a:ext uri="{FF2B5EF4-FFF2-40B4-BE49-F238E27FC236}">
                  <a16:creationId xmlns:a16="http://schemas.microsoft.com/office/drawing/2014/main" id="{3DEA4D5A-9008-4D7E-806E-4B32715A43E9}"/>
                </a:ext>
              </a:extLst>
            </p:cNvPr>
            <p:cNvSpPr/>
            <p:nvPr/>
          </p:nvSpPr>
          <p:spPr>
            <a:xfrm>
              <a:off x="4064000" y="5194300"/>
              <a:ext cx="165101" cy="330201"/>
            </a:xfrm>
            <a:custGeom>
              <a:avLst/>
              <a:gdLst/>
              <a:ahLst/>
              <a:cxnLst/>
              <a:rect l="0" t="0" r="0" b="0"/>
              <a:pathLst>
                <a:path w="165101" h="330201">
                  <a:moveTo>
                    <a:pt x="165100" y="0"/>
                  </a:moveTo>
                  <a:lnTo>
                    <a:pt x="161729" y="3370"/>
                  </a:lnTo>
                  <a:lnTo>
                    <a:pt x="149199" y="29698"/>
                  </a:lnTo>
                  <a:lnTo>
                    <a:pt x="133136" y="58626"/>
                  </a:lnTo>
                  <a:lnTo>
                    <a:pt x="118705" y="82988"/>
                  </a:lnTo>
                  <a:lnTo>
                    <a:pt x="101024" y="109961"/>
                  </a:lnTo>
                  <a:lnTo>
                    <a:pt x="84261" y="140296"/>
                  </a:lnTo>
                  <a:lnTo>
                    <a:pt x="74138" y="161837"/>
                  </a:lnTo>
                  <a:lnTo>
                    <a:pt x="62584" y="185522"/>
                  </a:lnTo>
                  <a:lnTo>
                    <a:pt x="50393" y="208278"/>
                  </a:lnTo>
                  <a:lnTo>
                    <a:pt x="39330" y="230151"/>
                  </a:lnTo>
                  <a:lnTo>
                    <a:pt x="28430" y="261593"/>
                  </a:lnTo>
                  <a:lnTo>
                    <a:pt x="16577" y="289803"/>
                  </a:lnTo>
                  <a:lnTo>
                    <a:pt x="0" y="3302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SMARTInkShape-340">
              <a:extLst>
                <a:ext uri="{FF2B5EF4-FFF2-40B4-BE49-F238E27FC236}">
                  <a16:creationId xmlns:a16="http://schemas.microsoft.com/office/drawing/2014/main" id="{FAC0A18E-3957-408E-A787-51A3231DFB87}"/>
                </a:ext>
              </a:extLst>
            </p:cNvPr>
            <p:cNvSpPr/>
            <p:nvPr/>
          </p:nvSpPr>
          <p:spPr>
            <a:xfrm>
              <a:off x="3813004" y="5048250"/>
              <a:ext cx="22397" cy="387351"/>
            </a:xfrm>
            <a:custGeom>
              <a:avLst/>
              <a:gdLst/>
              <a:ahLst/>
              <a:cxnLst/>
              <a:rect l="0" t="0" r="0" b="0"/>
              <a:pathLst>
                <a:path w="22397" h="387351">
                  <a:moveTo>
                    <a:pt x="22396" y="0"/>
                  </a:moveTo>
                  <a:lnTo>
                    <a:pt x="20515" y="20723"/>
                  </a:lnTo>
                  <a:lnTo>
                    <a:pt x="16929" y="48151"/>
                  </a:lnTo>
                  <a:lnTo>
                    <a:pt x="12936" y="72436"/>
                  </a:lnTo>
                  <a:lnTo>
                    <a:pt x="10656" y="100877"/>
                  </a:lnTo>
                  <a:lnTo>
                    <a:pt x="6609" y="131646"/>
                  </a:lnTo>
                  <a:lnTo>
                    <a:pt x="4796" y="154465"/>
                  </a:lnTo>
                  <a:lnTo>
                    <a:pt x="3990" y="178012"/>
                  </a:lnTo>
                  <a:lnTo>
                    <a:pt x="3633" y="200237"/>
                  </a:lnTo>
                  <a:lnTo>
                    <a:pt x="3474" y="223755"/>
                  </a:lnTo>
                  <a:lnTo>
                    <a:pt x="2697" y="248319"/>
                  </a:lnTo>
                  <a:lnTo>
                    <a:pt x="0" y="273347"/>
                  </a:lnTo>
                  <a:lnTo>
                    <a:pt x="213" y="296701"/>
                  </a:lnTo>
                  <a:lnTo>
                    <a:pt x="2417" y="327800"/>
                  </a:lnTo>
                  <a:lnTo>
                    <a:pt x="4952" y="354890"/>
                  </a:lnTo>
                  <a:lnTo>
                    <a:pt x="16046" y="387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SMARTInkShape-341">
              <a:extLst>
                <a:ext uri="{FF2B5EF4-FFF2-40B4-BE49-F238E27FC236}">
                  <a16:creationId xmlns:a16="http://schemas.microsoft.com/office/drawing/2014/main" id="{491C7EF0-3A4D-476B-9272-F6B709A99A9A}"/>
                </a:ext>
              </a:extLst>
            </p:cNvPr>
            <p:cNvSpPr/>
            <p:nvPr/>
          </p:nvSpPr>
          <p:spPr>
            <a:xfrm>
              <a:off x="3384550" y="5245100"/>
              <a:ext cx="222251" cy="19051"/>
            </a:xfrm>
            <a:custGeom>
              <a:avLst/>
              <a:gdLst/>
              <a:ahLst/>
              <a:cxnLst/>
              <a:rect l="0" t="0" r="0" b="0"/>
              <a:pathLst>
                <a:path w="222251" h="19051">
                  <a:moveTo>
                    <a:pt x="0" y="19050"/>
                  </a:moveTo>
                  <a:lnTo>
                    <a:pt x="12552" y="17169"/>
                  </a:lnTo>
                  <a:lnTo>
                    <a:pt x="41113" y="14024"/>
                  </a:lnTo>
                  <a:lnTo>
                    <a:pt x="66956" y="12583"/>
                  </a:lnTo>
                  <a:lnTo>
                    <a:pt x="98077" y="8511"/>
                  </a:lnTo>
                  <a:lnTo>
                    <a:pt x="128622" y="6990"/>
                  </a:lnTo>
                  <a:lnTo>
                    <a:pt x="155859" y="5834"/>
                  </a:lnTo>
                  <a:lnTo>
                    <a:pt x="182509" y="2042"/>
                  </a:lnTo>
                  <a:lnTo>
                    <a:pt x="2222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9" name="SMARTInkShape-342">
            <a:extLst>
              <a:ext uri="{FF2B5EF4-FFF2-40B4-BE49-F238E27FC236}">
                <a16:creationId xmlns:a16="http://schemas.microsoft.com/office/drawing/2014/main" id="{89D57A28-1AFB-4C96-B2F4-06C1D73911EE}"/>
              </a:ext>
            </a:extLst>
          </p:cNvPr>
          <p:cNvSpPr/>
          <p:nvPr/>
        </p:nvSpPr>
        <p:spPr>
          <a:xfrm>
            <a:off x="4718050" y="4165600"/>
            <a:ext cx="1435101" cy="501651"/>
          </a:xfrm>
          <a:custGeom>
            <a:avLst/>
            <a:gdLst/>
            <a:ahLst/>
            <a:cxnLst/>
            <a:rect l="0" t="0" r="0" b="0"/>
            <a:pathLst>
              <a:path w="1435101" h="501651">
                <a:moveTo>
                  <a:pt x="0" y="501650"/>
                </a:moveTo>
                <a:lnTo>
                  <a:pt x="29511" y="485953"/>
                </a:lnTo>
                <a:lnTo>
                  <a:pt x="60250" y="467131"/>
                </a:lnTo>
                <a:lnTo>
                  <a:pt x="85339" y="451736"/>
                </a:lnTo>
                <a:lnTo>
                  <a:pt x="115305" y="435486"/>
                </a:lnTo>
                <a:lnTo>
                  <a:pt x="132609" y="426496"/>
                </a:lnTo>
                <a:lnTo>
                  <a:pt x="151200" y="416975"/>
                </a:lnTo>
                <a:lnTo>
                  <a:pt x="170650" y="407100"/>
                </a:lnTo>
                <a:lnTo>
                  <a:pt x="190673" y="397695"/>
                </a:lnTo>
                <a:lnTo>
                  <a:pt x="211077" y="388602"/>
                </a:lnTo>
                <a:lnTo>
                  <a:pt x="231735" y="379718"/>
                </a:lnTo>
                <a:lnTo>
                  <a:pt x="253267" y="369562"/>
                </a:lnTo>
                <a:lnTo>
                  <a:pt x="275384" y="358558"/>
                </a:lnTo>
                <a:lnTo>
                  <a:pt x="297889" y="346988"/>
                </a:lnTo>
                <a:lnTo>
                  <a:pt x="322066" y="335747"/>
                </a:lnTo>
                <a:lnTo>
                  <a:pt x="347354" y="324726"/>
                </a:lnTo>
                <a:lnTo>
                  <a:pt x="373387" y="313851"/>
                </a:lnTo>
                <a:lnTo>
                  <a:pt x="400619" y="303073"/>
                </a:lnTo>
                <a:lnTo>
                  <a:pt x="428651" y="292359"/>
                </a:lnTo>
                <a:lnTo>
                  <a:pt x="457217" y="281690"/>
                </a:lnTo>
                <a:lnTo>
                  <a:pt x="485434" y="271049"/>
                </a:lnTo>
                <a:lnTo>
                  <a:pt x="513417" y="260426"/>
                </a:lnTo>
                <a:lnTo>
                  <a:pt x="541244" y="249818"/>
                </a:lnTo>
                <a:lnTo>
                  <a:pt x="570380" y="239923"/>
                </a:lnTo>
                <a:lnTo>
                  <a:pt x="600387" y="230505"/>
                </a:lnTo>
                <a:lnTo>
                  <a:pt x="630974" y="221403"/>
                </a:lnTo>
                <a:lnTo>
                  <a:pt x="661245" y="211808"/>
                </a:lnTo>
                <a:lnTo>
                  <a:pt x="691302" y="201883"/>
                </a:lnTo>
                <a:lnTo>
                  <a:pt x="721218" y="191738"/>
                </a:lnTo>
                <a:lnTo>
                  <a:pt x="751745" y="182153"/>
                </a:lnTo>
                <a:lnTo>
                  <a:pt x="782680" y="172941"/>
                </a:lnTo>
                <a:lnTo>
                  <a:pt x="813887" y="163977"/>
                </a:lnTo>
                <a:lnTo>
                  <a:pt x="844569" y="155179"/>
                </a:lnTo>
                <a:lnTo>
                  <a:pt x="874902" y="146492"/>
                </a:lnTo>
                <a:lnTo>
                  <a:pt x="905002" y="137878"/>
                </a:lnTo>
                <a:lnTo>
                  <a:pt x="934239" y="129313"/>
                </a:lnTo>
                <a:lnTo>
                  <a:pt x="962904" y="120781"/>
                </a:lnTo>
                <a:lnTo>
                  <a:pt x="991186" y="112271"/>
                </a:lnTo>
                <a:lnTo>
                  <a:pt x="1019918" y="103775"/>
                </a:lnTo>
                <a:lnTo>
                  <a:pt x="1048951" y="95289"/>
                </a:lnTo>
                <a:lnTo>
                  <a:pt x="1078184" y="86809"/>
                </a:lnTo>
                <a:lnTo>
                  <a:pt x="1106139" y="79039"/>
                </a:lnTo>
                <a:lnTo>
                  <a:pt x="1133242" y="71743"/>
                </a:lnTo>
                <a:lnTo>
                  <a:pt x="1159779" y="64762"/>
                </a:lnTo>
                <a:lnTo>
                  <a:pt x="1185231" y="58697"/>
                </a:lnTo>
                <a:lnTo>
                  <a:pt x="1209959" y="53242"/>
                </a:lnTo>
                <a:lnTo>
                  <a:pt x="1234206" y="48195"/>
                </a:lnTo>
                <a:lnTo>
                  <a:pt x="1258132" y="42713"/>
                </a:lnTo>
                <a:lnTo>
                  <a:pt x="1281844" y="36942"/>
                </a:lnTo>
                <a:lnTo>
                  <a:pt x="1305413" y="30978"/>
                </a:lnTo>
                <a:lnTo>
                  <a:pt x="1326770" y="25591"/>
                </a:lnTo>
                <a:lnTo>
                  <a:pt x="1346651" y="20589"/>
                </a:lnTo>
                <a:lnTo>
                  <a:pt x="1365551" y="15842"/>
                </a:lnTo>
                <a:lnTo>
                  <a:pt x="1435100" y="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2" name="SMARTInkShape-Group60">
            <a:extLst>
              <a:ext uri="{FF2B5EF4-FFF2-40B4-BE49-F238E27FC236}">
                <a16:creationId xmlns:a16="http://schemas.microsoft.com/office/drawing/2014/main" id="{2AF279CB-26D7-46DF-BBA4-C99B518E54A7}"/>
              </a:ext>
            </a:extLst>
          </p:cNvPr>
          <p:cNvGrpSpPr/>
          <p:nvPr/>
        </p:nvGrpSpPr>
        <p:grpSpPr>
          <a:xfrm>
            <a:off x="1466850" y="2971800"/>
            <a:ext cx="196851" cy="1535764"/>
            <a:chOff x="1466850" y="2971800"/>
            <a:chExt cx="196851" cy="1535764"/>
          </a:xfrm>
        </p:grpSpPr>
        <p:sp>
          <p:nvSpPr>
            <p:cNvPr id="90" name="SMARTInkShape-343">
              <a:extLst>
                <a:ext uri="{FF2B5EF4-FFF2-40B4-BE49-F238E27FC236}">
                  <a16:creationId xmlns:a16="http://schemas.microsoft.com/office/drawing/2014/main" id="{4D321A66-D193-419B-9830-1167BB32AFFA}"/>
                </a:ext>
              </a:extLst>
            </p:cNvPr>
            <p:cNvSpPr/>
            <p:nvPr/>
          </p:nvSpPr>
          <p:spPr>
            <a:xfrm>
              <a:off x="1466850" y="4338195"/>
              <a:ext cx="196851" cy="169369"/>
            </a:xfrm>
            <a:custGeom>
              <a:avLst/>
              <a:gdLst/>
              <a:ahLst/>
              <a:cxnLst/>
              <a:rect l="0" t="0" r="0" b="0"/>
              <a:pathLst>
                <a:path w="196851" h="169369">
                  <a:moveTo>
                    <a:pt x="0" y="11555"/>
                  </a:moveTo>
                  <a:lnTo>
                    <a:pt x="0" y="2717"/>
                  </a:lnTo>
                  <a:lnTo>
                    <a:pt x="706" y="1430"/>
                  </a:lnTo>
                  <a:lnTo>
                    <a:pt x="1881" y="572"/>
                  </a:lnTo>
                  <a:lnTo>
                    <a:pt x="3371" y="0"/>
                  </a:lnTo>
                  <a:lnTo>
                    <a:pt x="4364" y="1030"/>
                  </a:lnTo>
                  <a:lnTo>
                    <a:pt x="15609" y="30018"/>
                  </a:lnTo>
                  <a:lnTo>
                    <a:pt x="25138" y="61533"/>
                  </a:lnTo>
                  <a:lnTo>
                    <a:pt x="31672" y="90099"/>
                  </a:lnTo>
                  <a:lnTo>
                    <a:pt x="43572" y="118714"/>
                  </a:lnTo>
                  <a:lnTo>
                    <a:pt x="58806" y="148407"/>
                  </a:lnTo>
                  <a:lnTo>
                    <a:pt x="64471" y="159632"/>
                  </a:lnTo>
                  <a:lnTo>
                    <a:pt x="67675" y="163190"/>
                  </a:lnTo>
                  <a:lnTo>
                    <a:pt x="74998" y="167143"/>
                  </a:lnTo>
                  <a:lnTo>
                    <a:pt x="87054" y="169368"/>
                  </a:lnTo>
                  <a:lnTo>
                    <a:pt x="99564" y="166657"/>
                  </a:lnTo>
                  <a:lnTo>
                    <a:pt x="115578" y="151272"/>
                  </a:lnTo>
                  <a:lnTo>
                    <a:pt x="138541" y="121494"/>
                  </a:lnTo>
                  <a:lnTo>
                    <a:pt x="153216" y="92616"/>
                  </a:lnTo>
                  <a:lnTo>
                    <a:pt x="166124" y="63315"/>
                  </a:lnTo>
                  <a:lnTo>
                    <a:pt x="196850" y="520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SMARTInkShape-344">
              <a:extLst>
                <a:ext uri="{FF2B5EF4-FFF2-40B4-BE49-F238E27FC236}">
                  <a16:creationId xmlns:a16="http://schemas.microsoft.com/office/drawing/2014/main" id="{52B62105-B83A-4445-A5C3-AA71A06E65B2}"/>
                </a:ext>
              </a:extLst>
            </p:cNvPr>
            <p:cNvSpPr/>
            <p:nvPr/>
          </p:nvSpPr>
          <p:spPr>
            <a:xfrm>
              <a:off x="1524000" y="2971800"/>
              <a:ext cx="38101" cy="1416051"/>
            </a:xfrm>
            <a:custGeom>
              <a:avLst/>
              <a:gdLst/>
              <a:ahLst/>
              <a:cxnLst/>
              <a:rect l="0" t="0" r="0" b="0"/>
              <a:pathLst>
                <a:path w="38101" h="1416051">
                  <a:moveTo>
                    <a:pt x="0" y="0"/>
                  </a:moveTo>
                  <a:lnTo>
                    <a:pt x="706" y="23087"/>
                  </a:lnTo>
                  <a:lnTo>
                    <a:pt x="4364" y="53172"/>
                  </a:lnTo>
                  <a:lnTo>
                    <a:pt x="5467" y="74197"/>
                  </a:lnTo>
                  <a:lnTo>
                    <a:pt x="5958" y="97182"/>
                  </a:lnTo>
                  <a:lnTo>
                    <a:pt x="6175" y="121509"/>
                  </a:lnTo>
                  <a:lnTo>
                    <a:pt x="6272" y="146432"/>
                  </a:lnTo>
                  <a:lnTo>
                    <a:pt x="6316" y="173501"/>
                  </a:lnTo>
                  <a:lnTo>
                    <a:pt x="7040" y="201995"/>
                  </a:lnTo>
                  <a:lnTo>
                    <a:pt x="9714" y="231122"/>
                  </a:lnTo>
                  <a:lnTo>
                    <a:pt x="10709" y="247215"/>
                  </a:lnTo>
                  <a:lnTo>
                    <a:pt x="11373" y="264293"/>
                  </a:lnTo>
                  <a:lnTo>
                    <a:pt x="11815" y="282029"/>
                  </a:lnTo>
                  <a:lnTo>
                    <a:pt x="12110" y="299497"/>
                  </a:lnTo>
                  <a:lnTo>
                    <a:pt x="12307" y="316786"/>
                  </a:lnTo>
                  <a:lnTo>
                    <a:pt x="12438" y="333958"/>
                  </a:lnTo>
                  <a:lnTo>
                    <a:pt x="12525" y="351755"/>
                  </a:lnTo>
                  <a:lnTo>
                    <a:pt x="12583" y="369970"/>
                  </a:lnTo>
                  <a:lnTo>
                    <a:pt x="12622" y="388463"/>
                  </a:lnTo>
                  <a:lnTo>
                    <a:pt x="12648" y="407142"/>
                  </a:lnTo>
                  <a:lnTo>
                    <a:pt x="12666" y="425945"/>
                  </a:lnTo>
                  <a:lnTo>
                    <a:pt x="12677" y="444830"/>
                  </a:lnTo>
                  <a:lnTo>
                    <a:pt x="11979" y="464476"/>
                  </a:lnTo>
                  <a:lnTo>
                    <a:pt x="10808" y="484628"/>
                  </a:lnTo>
                  <a:lnTo>
                    <a:pt x="9322" y="505119"/>
                  </a:lnTo>
                  <a:lnTo>
                    <a:pt x="8331" y="525129"/>
                  </a:lnTo>
                  <a:lnTo>
                    <a:pt x="7671" y="544819"/>
                  </a:lnTo>
                  <a:lnTo>
                    <a:pt x="7231" y="564296"/>
                  </a:lnTo>
                  <a:lnTo>
                    <a:pt x="7643" y="584336"/>
                  </a:lnTo>
                  <a:lnTo>
                    <a:pt x="8623" y="604752"/>
                  </a:lnTo>
                  <a:lnTo>
                    <a:pt x="9982" y="625418"/>
                  </a:lnTo>
                  <a:lnTo>
                    <a:pt x="10888" y="646957"/>
                  </a:lnTo>
                  <a:lnTo>
                    <a:pt x="11492" y="669077"/>
                  </a:lnTo>
                  <a:lnTo>
                    <a:pt x="11895" y="691584"/>
                  </a:lnTo>
                  <a:lnTo>
                    <a:pt x="12163" y="713645"/>
                  </a:lnTo>
                  <a:lnTo>
                    <a:pt x="12342" y="735408"/>
                  </a:lnTo>
                  <a:lnTo>
                    <a:pt x="12462" y="756972"/>
                  </a:lnTo>
                  <a:lnTo>
                    <a:pt x="12541" y="778404"/>
                  </a:lnTo>
                  <a:lnTo>
                    <a:pt x="12594" y="799747"/>
                  </a:lnTo>
                  <a:lnTo>
                    <a:pt x="12629" y="821031"/>
                  </a:lnTo>
                  <a:lnTo>
                    <a:pt x="12653" y="841571"/>
                  </a:lnTo>
                  <a:lnTo>
                    <a:pt x="12669" y="861614"/>
                  </a:lnTo>
                  <a:lnTo>
                    <a:pt x="12679" y="881326"/>
                  </a:lnTo>
                  <a:lnTo>
                    <a:pt x="12686" y="901523"/>
                  </a:lnTo>
                  <a:lnTo>
                    <a:pt x="12691" y="922043"/>
                  </a:lnTo>
                  <a:lnTo>
                    <a:pt x="12694" y="942779"/>
                  </a:lnTo>
                  <a:lnTo>
                    <a:pt x="13401" y="962952"/>
                  </a:lnTo>
                  <a:lnTo>
                    <a:pt x="14579" y="982751"/>
                  </a:lnTo>
                  <a:lnTo>
                    <a:pt x="16069" y="1002301"/>
                  </a:lnTo>
                  <a:lnTo>
                    <a:pt x="17063" y="1021684"/>
                  </a:lnTo>
                  <a:lnTo>
                    <a:pt x="17725" y="1040956"/>
                  </a:lnTo>
                  <a:lnTo>
                    <a:pt x="18167" y="1060154"/>
                  </a:lnTo>
                  <a:lnTo>
                    <a:pt x="18461" y="1078597"/>
                  </a:lnTo>
                  <a:lnTo>
                    <a:pt x="18657" y="1096537"/>
                  </a:lnTo>
                  <a:lnTo>
                    <a:pt x="18788" y="1114141"/>
                  </a:lnTo>
                  <a:lnTo>
                    <a:pt x="19581" y="1131522"/>
                  </a:lnTo>
                  <a:lnTo>
                    <a:pt x="20815" y="1148753"/>
                  </a:lnTo>
                  <a:lnTo>
                    <a:pt x="22344" y="1165885"/>
                  </a:lnTo>
                  <a:lnTo>
                    <a:pt x="23362" y="1182246"/>
                  </a:lnTo>
                  <a:lnTo>
                    <a:pt x="24494" y="1213594"/>
                  </a:lnTo>
                  <a:lnTo>
                    <a:pt x="24997" y="1242109"/>
                  </a:lnTo>
                  <a:lnTo>
                    <a:pt x="25221" y="1268187"/>
                  </a:lnTo>
                  <a:lnTo>
                    <a:pt x="25321" y="1291537"/>
                  </a:lnTo>
                  <a:lnTo>
                    <a:pt x="25365" y="1313674"/>
                  </a:lnTo>
                  <a:lnTo>
                    <a:pt x="27271" y="1342207"/>
                  </a:lnTo>
                  <a:lnTo>
                    <a:pt x="30865" y="1370811"/>
                  </a:lnTo>
                  <a:lnTo>
                    <a:pt x="38100" y="1416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2" name="SMARTInkShape-Group61">
            <a:extLst>
              <a:ext uri="{FF2B5EF4-FFF2-40B4-BE49-F238E27FC236}">
                <a16:creationId xmlns:a16="http://schemas.microsoft.com/office/drawing/2014/main" id="{6CC47F3E-5E98-4CFB-A798-A197B18CF3AE}"/>
              </a:ext>
            </a:extLst>
          </p:cNvPr>
          <p:cNvGrpSpPr/>
          <p:nvPr/>
        </p:nvGrpSpPr>
        <p:grpSpPr>
          <a:xfrm>
            <a:off x="990600" y="4948717"/>
            <a:ext cx="1329293" cy="943149"/>
            <a:chOff x="990600" y="4948717"/>
            <a:chExt cx="1329293" cy="943149"/>
          </a:xfrm>
        </p:grpSpPr>
        <p:sp>
          <p:nvSpPr>
            <p:cNvPr id="93" name="SMARTInkShape-345">
              <a:extLst>
                <a:ext uri="{FF2B5EF4-FFF2-40B4-BE49-F238E27FC236}">
                  <a16:creationId xmlns:a16="http://schemas.microsoft.com/office/drawing/2014/main" id="{A971D67E-C2C2-4CD8-B693-4D3834422C02}"/>
                </a:ext>
              </a:extLst>
            </p:cNvPr>
            <p:cNvSpPr/>
            <p:nvPr/>
          </p:nvSpPr>
          <p:spPr>
            <a:xfrm>
              <a:off x="2203450" y="5054600"/>
              <a:ext cx="116443" cy="495301"/>
            </a:xfrm>
            <a:custGeom>
              <a:avLst/>
              <a:gdLst/>
              <a:ahLst/>
              <a:cxnLst/>
              <a:rect l="0" t="0" r="0" b="0"/>
              <a:pathLst>
                <a:path w="116443" h="495301">
                  <a:moveTo>
                    <a:pt x="0" y="0"/>
                  </a:moveTo>
                  <a:lnTo>
                    <a:pt x="31706" y="28561"/>
                  </a:lnTo>
                  <a:lnTo>
                    <a:pt x="57141" y="59891"/>
                  </a:lnTo>
                  <a:lnTo>
                    <a:pt x="72826" y="88223"/>
                  </a:lnTo>
                  <a:lnTo>
                    <a:pt x="81991" y="112353"/>
                  </a:lnTo>
                  <a:lnTo>
                    <a:pt x="90063" y="138129"/>
                  </a:lnTo>
                  <a:lnTo>
                    <a:pt x="96002" y="161344"/>
                  </a:lnTo>
                  <a:lnTo>
                    <a:pt x="102875" y="187184"/>
                  </a:lnTo>
                  <a:lnTo>
                    <a:pt x="109928" y="214427"/>
                  </a:lnTo>
                  <a:lnTo>
                    <a:pt x="115414" y="240645"/>
                  </a:lnTo>
                  <a:lnTo>
                    <a:pt x="116442" y="268290"/>
                  </a:lnTo>
                  <a:lnTo>
                    <a:pt x="114546" y="296334"/>
                  </a:lnTo>
                  <a:lnTo>
                    <a:pt x="111352" y="322909"/>
                  </a:lnTo>
                  <a:lnTo>
                    <a:pt x="105699" y="348832"/>
                  </a:lnTo>
                  <a:lnTo>
                    <a:pt x="98483" y="373758"/>
                  </a:lnTo>
                  <a:lnTo>
                    <a:pt x="90572" y="396596"/>
                  </a:lnTo>
                  <a:lnTo>
                    <a:pt x="78185" y="425916"/>
                  </a:lnTo>
                  <a:lnTo>
                    <a:pt x="62206" y="452477"/>
                  </a:lnTo>
                  <a:lnTo>
                    <a:pt x="43619" y="480256"/>
                  </a:lnTo>
                  <a:lnTo>
                    <a:pt x="31750" y="4953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SMARTInkShape-346">
              <a:extLst>
                <a:ext uri="{FF2B5EF4-FFF2-40B4-BE49-F238E27FC236}">
                  <a16:creationId xmlns:a16="http://schemas.microsoft.com/office/drawing/2014/main" id="{11DADA0F-E9E5-4B89-9D6E-9AB318318D89}"/>
                </a:ext>
              </a:extLst>
            </p:cNvPr>
            <p:cNvSpPr/>
            <p:nvPr/>
          </p:nvSpPr>
          <p:spPr>
            <a:xfrm>
              <a:off x="2063750" y="5207000"/>
              <a:ext cx="37937" cy="266701"/>
            </a:xfrm>
            <a:custGeom>
              <a:avLst/>
              <a:gdLst/>
              <a:ahLst/>
              <a:cxnLst/>
              <a:rect l="0" t="0" r="0" b="0"/>
              <a:pathLst>
                <a:path w="37937" h="266701">
                  <a:moveTo>
                    <a:pt x="12700" y="0"/>
                  </a:moveTo>
                  <a:lnTo>
                    <a:pt x="23531" y="24485"/>
                  </a:lnTo>
                  <a:lnTo>
                    <a:pt x="29707" y="55702"/>
                  </a:lnTo>
                  <a:lnTo>
                    <a:pt x="33899" y="84494"/>
                  </a:lnTo>
                  <a:lnTo>
                    <a:pt x="36233" y="108578"/>
                  </a:lnTo>
                  <a:lnTo>
                    <a:pt x="37547" y="138004"/>
                  </a:lnTo>
                  <a:lnTo>
                    <a:pt x="37936" y="166480"/>
                  </a:lnTo>
                  <a:lnTo>
                    <a:pt x="36170" y="193496"/>
                  </a:lnTo>
                  <a:lnTo>
                    <a:pt x="29252" y="221588"/>
                  </a:lnTo>
                  <a:lnTo>
                    <a:pt x="16022" y="246813"/>
                  </a:lnTo>
                  <a:lnTo>
                    <a:pt x="0" y="2667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SMARTInkShape-347">
              <a:extLst>
                <a:ext uri="{FF2B5EF4-FFF2-40B4-BE49-F238E27FC236}">
                  <a16:creationId xmlns:a16="http://schemas.microsoft.com/office/drawing/2014/main" id="{50EDED5F-0FBA-4B35-B5AA-46E974D9EF2C}"/>
                </a:ext>
              </a:extLst>
            </p:cNvPr>
            <p:cNvSpPr/>
            <p:nvPr/>
          </p:nvSpPr>
          <p:spPr>
            <a:xfrm>
              <a:off x="1905000" y="5302250"/>
              <a:ext cx="76201" cy="177801"/>
            </a:xfrm>
            <a:custGeom>
              <a:avLst/>
              <a:gdLst/>
              <a:ahLst/>
              <a:cxnLst/>
              <a:rect l="0" t="0" r="0" b="0"/>
              <a:pathLst>
                <a:path w="76201" h="177801">
                  <a:moveTo>
                    <a:pt x="0" y="0"/>
                  </a:moveTo>
                  <a:lnTo>
                    <a:pt x="0" y="29854"/>
                  </a:lnTo>
                  <a:lnTo>
                    <a:pt x="0" y="57736"/>
                  </a:lnTo>
                  <a:lnTo>
                    <a:pt x="1881" y="76374"/>
                  </a:lnTo>
                  <a:lnTo>
                    <a:pt x="8789" y="95301"/>
                  </a:lnTo>
                  <a:lnTo>
                    <a:pt x="27132" y="127006"/>
                  </a:lnTo>
                  <a:lnTo>
                    <a:pt x="39887" y="155380"/>
                  </a:lnTo>
                  <a:lnTo>
                    <a:pt x="48067" y="162661"/>
                  </a:lnTo>
                  <a:lnTo>
                    <a:pt x="76200" y="1778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SMARTInkShape-348">
              <a:extLst>
                <a:ext uri="{FF2B5EF4-FFF2-40B4-BE49-F238E27FC236}">
                  <a16:creationId xmlns:a16="http://schemas.microsoft.com/office/drawing/2014/main" id="{FB41C574-F369-4D64-89CB-4FE7D4C463E9}"/>
                </a:ext>
              </a:extLst>
            </p:cNvPr>
            <p:cNvSpPr/>
            <p:nvPr/>
          </p:nvSpPr>
          <p:spPr>
            <a:xfrm>
              <a:off x="1898650" y="5257800"/>
              <a:ext cx="82551" cy="241301"/>
            </a:xfrm>
            <a:custGeom>
              <a:avLst/>
              <a:gdLst/>
              <a:ahLst/>
              <a:cxnLst/>
              <a:rect l="0" t="0" r="0" b="0"/>
              <a:pathLst>
                <a:path w="82551" h="241301">
                  <a:moveTo>
                    <a:pt x="82550" y="0"/>
                  </a:moveTo>
                  <a:lnTo>
                    <a:pt x="82550" y="3371"/>
                  </a:lnTo>
                  <a:lnTo>
                    <a:pt x="80669" y="6907"/>
                  </a:lnTo>
                  <a:lnTo>
                    <a:pt x="71719" y="18418"/>
                  </a:lnTo>
                  <a:lnTo>
                    <a:pt x="57979" y="48574"/>
                  </a:lnTo>
                  <a:lnTo>
                    <a:pt x="49556" y="72561"/>
                  </a:lnTo>
                  <a:lnTo>
                    <a:pt x="42592" y="97543"/>
                  </a:lnTo>
                  <a:lnTo>
                    <a:pt x="32689" y="126189"/>
                  </a:lnTo>
                  <a:lnTo>
                    <a:pt x="24189" y="153650"/>
                  </a:lnTo>
                  <a:lnTo>
                    <a:pt x="14996" y="185259"/>
                  </a:lnTo>
                  <a:lnTo>
                    <a:pt x="0" y="2413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SMARTInkShape-349">
              <a:extLst>
                <a:ext uri="{FF2B5EF4-FFF2-40B4-BE49-F238E27FC236}">
                  <a16:creationId xmlns:a16="http://schemas.microsoft.com/office/drawing/2014/main" id="{54FD9D4F-D5A6-4019-8235-39F5026314B8}"/>
                </a:ext>
              </a:extLst>
            </p:cNvPr>
            <p:cNvSpPr/>
            <p:nvPr/>
          </p:nvSpPr>
          <p:spPr>
            <a:xfrm>
              <a:off x="1740577" y="5187950"/>
              <a:ext cx="81874" cy="317501"/>
            </a:xfrm>
            <a:custGeom>
              <a:avLst/>
              <a:gdLst/>
              <a:ahLst/>
              <a:cxnLst/>
              <a:rect l="0" t="0" r="0" b="0"/>
              <a:pathLst>
                <a:path w="81874" h="317501">
                  <a:moveTo>
                    <a:pt x="69173" y="0"/>
                  </a:moveTo>
                  <a:lnTo>
                    <a:pt x="69173" y="3371"/>
                  </a:lnTo>
                  <a:lnTo>
                    <a:pt x="67292" y="6907"/>
                  </a:lnTo>
                  <a:lnTo>
                    <a:pt x="47097" y="33444"/>
                  </a:lnTo>
                  <a:lnTo>
                    <a:pt x="32775" y="59367"/>
                  </a:lnTo>
                  <a:lnTo>
                    <a:pt x="25227" y="85088"/>
                  </a:lnTo>
                  <a:lnTo>
                    <a:pt x="16641" y="115052"/>
                  </a:lnTo>
                  <a:lnTo>
                    <a:pt x="7042" y="146273"/>
                  </a:lnTo>
                  <a:lnTo>
                    <a:pt x="1610" y="177866"/>
                  </a:lnTo>
                  <a:lnTo>
                    <a:pt x="0" y="209570"/>
                  </a:lnTo>
                  <a:lnTo>
                    <a:pt x="1405" y="239424"/>
                  </a:lnTo>
                  <a:lnTo>
                    <a:pt x="6290" y="264263"/>
                  </a:lnTo>
                  <a:lnTo>
                    <a:pt x="10886" y="277612"/>
                  </a:lnTo>
                  <a:lnTo>
                    <a:pt x="29364" y="302169"/>
                  </a:lnTo>
                  <a:lnTo>
                    <a:pt x="45148" y="311860"/>
                  </a:lnTo>
                  <a:lnTo>
                    <a:pt x="59860" y="315829"/>
                  </a:lnTo>
                  <a:lnTo>
                    <a:pt x="81873" y="317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SMARTInkShape-350">
              <a:extLst>
                <a:ext uri="{FF2B5EF4-FFF2-40B4-BE49-F238E27FC236}">
                  <a16:creationId xmlns:a16="http://schemas.microsoft.com/office/drawing/2014/main" id="{7AF44123-57E8-4DC5-A0F2-3A5571E52F54}"/>
                </a:ext>
              </a:extLst>
            </p:cNvPr>
            <p:cNvSpPr/>
            <p:nvPr/>
          </p:nvSpPr>
          <p:spPr>
            <a:xfrm>
              <a:off x="1496047" y="5277112"/>
              <a:ext cx="161304" cy="614754"/>
            </a:xfrm>
            <a:custGeom>
              <a:avLst/>
              <a:gdLst/>
              <a:ahLst/>
              <a:cxnLst/>
              <a:rect l="0" t="0" r="0" b="0"/>
              <a:pathLst>
                <a:path w="161304" h="614754">
                  <a:moveTo>
                    <a:pt x="116853" y="6088"/>
                  </a:moveTo>
                  <a:lnTo>
                    <a:pt x="110111" y="6088"/>
                  </a:lnTo>
                  <a:lnTo>
                    <a:pt x="104920" y="4207"/>
                  </a:lnTo>
                  <a:lnTo>
                    <a:pt x="102547" y="2718"/>
                  </a:lnTo>
                  <a:lnTo>
                    <a:pt x="92467" y="621"/>
                  </a:lnTo>
                  <a:lnTo>
                    <a:pt x="80543" y="0"/>
                  </a:lnTo>
                  <a:lnTo>
                    <a:pt x="68073" y="3187"/>
                  </a:lnTo>
                  <a:lnTo>
                    <a:pt x="55441" y="8599"/>
                  </a:lnTo>
                  <a:lnTo>
                    <a:pt x="42761" y="21414"/>
                  </a:lnTo>
                  <a:lnTo>
                    <a:pt x="26628" y="50884"/>
                  </a:lnTo>
                  <a:lnTo>
                    <a:pt x="14129" y="79378"/>
                  </a:lnTo>
                  <a:lnTo>
                    <a:pt x="7081" y="107218"/>
                  </a:lnTo>
                  <a:lnTo>
                    <a:pt x="3894" y="134438"/>
                  </a:lnTo>
                  <a:lnTo>
                    <a:pt x="2950" y="160378"/>
                  </a:lnTo>
                  <a:lnTo>
                    <a:pt x="6042" y="182566"/>
                  </a:lnTo>
                  <a:lnTo>
                    <a:pt x="14797" y="202546"/>
                  </a:lnTo>
                  <a:lnTo>
                    <a:pt x="35311" y="228794"/>
                  </a:lnTo>
                  <a:lnTo>
                    <a:pt x="43923" y="232068"/>
                  </a:lnTo>
                  <a:lnTo>
                    <a:pt x="54101" y="232818"/>
                  </a:lnTo>
                  <a:lnTo>
                    <a:pt x="63328" y="230799"/>
                  </a:lnTo>
                  <a:lnTo>
                    <a:pt x="76456" y="222326"/>
                  </a:lnTo>
                  <a:lnTo>
                    <a:pt x="89283" y="210877"/>
                  </a:lnTo>
                  <a:lnTo>
                    <a:pt x="107352" y="181379"/>
                  </a:lnTo>
                  <a:lnTo>
                    <a:pt x="116158" y="165840"/>
                  </a:lnTo>
                  <a:lnTo>
                    <a:pt x="121821" y="141225"/>
                  </a:lnTo>
                  <a:lnTo>
                    <a:pt x="128360" y="116056"/>
                  </a:lnTo>
                  <a:lnTo>
                    <a:pt x="137509" y="91430"/>
                  </a:lnTo>
                  <a:lnTo>
                    <a:pt x="141628" y="60627"/>
                  </a:lnTo>
                  <a:lnTo>
                    <a:pt x="142237" y="33156"/>
                  </a:lnTo>
                  <a:lnTo>
                    <a:pt x="142252" y="40472"/>
                  </a:lnTo>
                  <a:lnTo>
                    <a:pt x="137227" y="66303"/>
                  </a:lnTo>
                  <a:lnTo>
                    <a:pt x="134414" y="91427"/>
                  </a:lnTo>
                  <a:lnTo>
                    <a:pt x="130993" y="123096"/>
                  </a:lnTo>
                  <a:lnTo>
                    <a:pt x="130193" y="147697"/>
                  </a:lnTo>
                  <a:lnTo>
                    <a:pt x="129837" y="175094"/>
                  </a:lnTo>
                  <a:lnTo>
                    <a:pt x="127798" y="203733"/>
                  </a:lnTo>
                  <a:lnTo>
                    <a:pt x="125245" y="233630"/>
                  </a:lnTo>
                  <a:lnTo>
                    <a:pt x="124565" y="249505"/>
                  </a:lnTo>
                  <a:lnTo>
                    <a:pt x="124111" y="265733"/>
                  </a:lnTo>
                  <a:lnTo>
                    <a:pt x="123103" y="282901"/>
                  </a:lnTo>
                  <a:lnTo>
                    <a:pt x="121725" y="300697"/>
                  </a:lnTo>
                  <a:lnTo>
                    <a:pt x="120101" y="318910"/>
                  </a:lnTo>
                  <a:lnTo>
                    <a:pt x="118313" y="337403"/>
                  </a:lnTo>
                  <a:lnTo>
                    <a:pt x="116415" y="356081"/>
                  </a:lnTo>
                  <a:lnTo>
                    <a:pt x="114444" y="374883"/>
                  </a:lnTo>
                  <a:lnTo>
                    <a:pt x="112425" y="393062"/>
                  </a:lnTo>
                  <a:lnTo>
                    <a:pt x="110373" y="410826"/>
                  </a:lnTo>
                  <a:lnTo>
                    <a:pt x="108300" y="428313"/>
                  </a:lnTo>
                  <a:lnTo>
                    <a:pt x="106212" y="445616"/>
                  </a:lnTo>
                  <a:lnTo>
                    <a:pt x="104115" y="462796"/>
                  </a:lnTo>
                  <a:lnTo>
                    <a:pt x="102011" y="479893"/>
                  </a:lnTo>
                  <a:lnTo>
                    <a:pt x="94029" y="510180"/>
                  </a:lnTo>
                  <a:lnTo>
                    <a:pt x="84837" y="537045"/>
                  </a:lnTo>
                  <a:lnTo>
                    <a:pt x="78399" y="560745"/>
                  </a:lnTo>
                  <a:lnTo>
                    <a:pt x="67438" y="587178"/>
                  </a:lnTo>
                  <a:lnTo>
                    <a:pt x="55253" y="605046"/>
                  </a:lnTo>
                  <a:lnTo>
                    <a:pt x="48788" y="610958"/>
                  </a:lnTo>
                  <a:lnTo>
                    <a:pt x="43563" y="613586"/>
                  </a:lnTo>
                  <a:lnTo>
                    <a:pt x="38889" y="614753"/>
                  </a:lnTo>
                  <a:lnTo>
                    <a:pt x="36655" y="612949"/>
                  </a:lnTo>
                  <a:lnTo>
                    <a:pt x="22496" y="585720"/>
                  </a:lnTo>
                  <a:lnTo>
                    <a:pt x="14028" y="558674"/>
                  </a:lnTo>
                  <a:lnTo>
                    <a:pt x="9299" y="536727"/>
                  </a:lnTo>
                  <a:lnTo>
                    <a:pt x="4846" y="513567"/>
                  </a:lnTo>
                  <a:lnTo>
                    <a:pt x="515" y="491513"/>
                  </a:lnTo>
                  <a:lnTo>
                    <a:pt x="0" y="469953"/>
                  </a:lnTo>
                  <a:lnTo>
                    <a:pt x="3678" y="439863"/>
                  </a:lnTo>
                  <a:lnTo>
                    <a:pt x="11118" y="413072"/>
                  </a:lnTo>
                  <a:lnTo>
                    <a:pt x="26274" y="382107"/>
                  </a:lnTo>
                  <a:lnTo>
                    <a:pt x="47925" y="356315"/>
                  </a:lnTo>
                  <a:lnTo>
                    <a:pt x="74467" y="336899"/>
                  </a:lnTo>
                  <a:lnTo>
                    <a:pt x="98415" y="325650"/>
                  </a:lnTo>
                  <a:lnTo>
                    <a:pt x="125049" y="315528"/>
                  </a:lnTo>
                  <a:lnTo>
                    <a:pt x="154723" y="307924"/>
                  </a:lnTo>
                  <a:lnTo>
                    <a:pt x="161303" y="30453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SMARTInkShape-351">
              <a:extLst>
                <a:ext uri="{FF2B5EF4-FFF2-40B4-BE49-F238E27FC236}">
                  <a16:creationId xmlns:a16="http://schemas.microsoft.com/office/drawing/2014/main" id="{C2B0C802-2B7B-42F7-91D7-CB1C10D3FE4E}"/>
                </a:ext>
              </a:extLst>
            </p:cNvPr>
            <p:cNvSpPr/>
            <p:nvPr/>
          </p:nvSpPr>
          <p:spPr>
            <a:xfrm>
              <a:off x="1322343" y="5137150"/>
              <a:ext cx="68308" cy="374651"/>
            </a:xfrm>
            <a:custGeom>
              <a:avLst/>
              <a:gdLst/>
              <a:ahLst/>
              <a:cxnLst/>
              <a:rect l="0" t="0" r="0" b="0"/>
              <a:pathLst>
                <a:path w="68308" h="374651">
                  <a:moveTo>
                    <a:pt x="68307" y="0"/>
                  </a:moveTo>
                  <a:lnTo>
                    <a:pt x="61565" y="3370"/>
                  </a:lnTo>
                  <a:lnTo>
                    <a:pt x="59579" y="5775"/>
                  </a:lnTo>
                  <a:lnTo>
                    <a:pt x="45817" y="33613"/>
                  </a:lnTo>
                  <a:lnTo>
                    <a:pt x="31827" y="64286"/>
                  </a:lnTo>
                  <a:lnTo>
                    <a:pt x="24337" y="92895"/>
                  </a:lnTo>
                  <a:lnTo>
                    <a:pt x="19837" y="116077"/>
                  </a:lnTo>
                  <a:lnTo>
                    <a:pt x="15485" y="140489"/>
                  </a:lnTo>
                  <a:lnTo>
                    <a:pt x="11199" y="163569"/>
                  </a:lnTo>
                  <a:lnTo>
                    <a:pt x="6942" y="186292"/>
                  </a:lnTo>
                  <a:lnTo>
                    <a:pt x="2699" y="210502"/>
                  </a:lnTo>
                  <a:lnTo>
                    <a:pt x="342" y="235373"/>
                  </a:lnTo>
                  <a:lnTo>
                    <a:pt x="0" y="260538"/>
                  </a:lnTo>
                  <a:lnTo>
                    <a:pt x="2200" y="285834"/>
                  </a:lnTo>
                  <a:lnTo>
                    <a:pt x="3648" y="309306"/>
                  </a:lnTo>
                  <a:lnTo>
                    <a:pt x="6345" y="338591"/>
                  </a:lnTo>
                  <a:lnTo>
                    <a:pt x="11157" y="3746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SMARTInkShape-352">
              <a:extLst>
                <a:ext uri="{FF2B5EF4-FFF2-40B4-BE49-F238E27FC236}">
                  <a16:creationId xmlns:a16="http://schemas.microsoft.com/office/drawing/2014/main" id="{7E13E9DC-8F89-4B35-BEC0-BF2E38C57ACB}"/>
                </a:ext>
              </a:extLst>
            </p:cNvPr>
            <p:cNvSpPr/>
            <p:nvPr/>
          </p:nvSpPr>
          <p:spPr>
            <a:xfrm>
              <a:off x="990600" y="5346700"/>
              <a:ext cx="171451" cy="44451"/>
            </a:xfrm>
            <a:custGeom>
              <a:avLst/>
              <a:gdLst/>
              <a:ahLst/>
              <a:cxnLst/>
              <a:rect l="0" t="0" r="0" b="0"/>
              <a:pathLst>
                <a:path w="171451" h="44451">
                  <a:moveTo>
                    <a:pt x="0" y="0"/>
                  </a:moveTo>
                  <a:lnTo>
                    <a:pt x="3371" y="3370"/>
                  </a:lnTo>
                  <a:lnTo>
                    <a:pt x="8789" y="5026"/>
                  </a:lnTo>
                  <a:lnTo>
                    <a:pt x="38872" y="13141"/>
                  </a:lnTo>
                  <a:lnTo>
                    <a:pt x="67023" y="21255"/>
                  </a:lnTo>
                  <a:lnTo>
                    <a:pt x="91433" y="27543"/>
                  </a:lnTo>
                  <a:lnTo>
                    <a:pt x="116540" y="33874"/>
                  </a:lnTo>
                  <a:lnTo>
                    <a:pt x="145238" y="37971"/>
                  </a:lnTo>
                  <a:lnTo>
                    <a:pt x="171450" y="444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SMARTInkShape-353">
              <a:extLst>
                <a:ext uri="{FF2B5EF4-FFF2-40B4-BE49-F238E27FC236}">
                  <a16:creationId xmlns:a16="http://schemas.microsoft.com/office/drawing/2014/main" id="{FFEB48FB-AB92-40F9-BA19-3E5171F649D2}"/>
                </a:ext>
              </a:extLst>
            </p:cNvPr>
            <p:cNvSpPr/>
            <p:nvPr/>
          </p:nvSpPr>
          <p:spPr>
            <a:xfrm>
              <a:off x="1060474" y="4948717"/>
              <a:ext cx="241277" cy="664684"/>
            </a:xfrm>
            <a:custGeom>
              <a:avLst/>
              <a:gdLst/>
              <a:ahLst/>
              <a:cxnLst/>
              <a:rect l="0" t="0" r="0" b="0"/>
              <a:pathLst>
                <a:path w="241277" h="664684">
                  <a:moveTo>
                    <a:pt x="241276" y="156683"/>
                  </a:moveTo>
                  <a:lnTo>
                    <a:pt x="241276" y="153312"/>
                  </a:lnTo>
                  <a:lnTo>
                    <a:pt x="229343" y="124978"/>
                  </a:lnTo>
                  <a:lnTo>
                    <a:pt x="222453" y="100251"/>
                  </a:lnTo>
                  <a:lnTo>
                    <a:pt x="216683" y="79391"/>
                  </a:lnTo>
                  <a:lnTo>
                    <a:pt x="202239" y="52486"/>
                  </a:lnTo>
                  <a:lnTo>
                    <a:pt x="182478" y="24074"/>
                  </a:lnTo>
                  <a:lnTo>
                    <a:pt x="169988" y="12374"/>
                  </a:lnTo>
                  <a:lnTo>
                    <a:pt x="155029" y="4821"/>
                  </a:lnTo>
                  <a:lnTo>
                    <a:pt x="133329" y="995"/>
                  </a:lnTo>
                  <a:lnTo>
                    <a:pt x="110044" y="0"/>
                  </a:lnTo>
                  <a:lnTo>
                    <a:pt x="92640" y="1910"/>
                  </a:lnTo>
                  <a:lnTo>
                    <a:pt x="79730" y="8872"/>
                  </a:lnTo>
                  <a:lnTo>
                    <a:pt x="51113" y="38049"/>
                  </a:lnTo>
                  <a:lnTo>
                    <a:pt x="37392" y="65401"/>
                  </a:lnTo>
                  <a:lnTo>
                    <a:pt x="28544" y="96554"/>
                  </a:lnTo>
                  <a:lnTo>
                    <a:pt x="23727" y="120081"/>
                  </a:lnTo>
                  <a:lnTo>
                    <a:pt x="19234" y="144648"/>
                  </a:lnTo>
                  <a:lnTo>
                    <a:pt x="15591" y="170384"/>
                  </a:lnTo>
                  <a:lnTo>
                    <a:pt x="13971" y="198285"/>
                  </a:lnTo>
                  <a:lnTo>
                    <a:pt x="11370" y="229031"/>
                  </a:lnTo>
                  <a:lnTo>
                    <a:pt x="9689" y="245131"/>
                  </a:lnTo>
                  <a:lnTo>
                    <a:pt x="8568" y="261510"/>
                  </a:lnTo>
                  <a:lnTo>
                    <a:pt x="7821" y="278072"/>
                  </a:lnTo>
                  <a:lnTo>
                    <a:pt x="7322" y="294760"/>
                  </a:lnTo>
                  <a:lnTo>
                    <a:pt x="6769" y="326471"/>
                  </a:lnTo>
                  <a:lnTo>
                    <a:pt x="5817" y="357733"/>
                  </a:lnTo>
                  <a:lnTo>
                    <a:pt x="4576" y="373972"/>
                  </a:lnTo>
                  <a:lnTo>
                    <a:pt x="3043" y="390442"/>
                  </a:lnTo>
                  <a:lnTo>
                    <a:pt x="1339" y="421913"/>
                  </a:lnTo>
                  <a:lnTo>
                    <a:pt x="582" y="452363"/>
                  </a:lnTo>
                  <a:lnTo>
                    <a:pt x="245" y="482359"/>
                  </a:lnTo>
                  <a:lnTo>
                    <a:pt x="96" y="512154"/>
                  </a:lnTo>
                  <a:lnTo>
                    <a:pt x="29" y="541153"/>
                  </a:lnTo>
                  <a:lnTo>
                    <a:pt x="0" y="568154"/>
                  </a:lnTo>
                  <a:lnTo>
                    <a:pt x="1868" y="590501"/>
                  </a:lnTo>
                  <a:lnTo>
                    <a:pt x="4345" y="611252"/>
                  </a:lnTo>
                  <a:lnTo>
                    <a:pt x="12676" y="6646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3" name="SMARTInkShape-354">
            <a:extLst>
              <a:ext uri="{FF2B5EF4-FFF2-40B4-BE49-F238E27FC236}">
                <a16:creationId xmlns:a16="http://schemas.microsoft.com/office/drawing/2014/main" id="{A2F7B401-9489-4172-A76B-D829AE66F8EC}"/>
              </a:ext>
            </a:extLst>
          </p:cNvPr>
          <p:cNvSpPr/>
          <p:nvPr/>
        </p:nvSpPr>
        <p:spPr>
          <a:xfrm>
            <a:off x="666783" y="4768852"/>
            <a:ext cx="4000410" cy="1117599"/>
          </a:xfrm>
          <a:custGeom>
            <a:avLst/>
            <a:gdLst/>
            <a:ahLst/>
            <a:cxnLst/>
            <a:rect l="0" t="0" r="0" b="0"/>
            <a:pathLst>
              <a:path w="4000410" h="1117599">
                <a:moveTo>
                  <a:pt x="146017" y="1085848"/>
                </a:moveTo>
                <a:lnTo>
                  <a:pt x="146017" y="1082477"/>
                </a:lnTo>
                <a:lnTo>
                  <a:pt x="139275" y="1070268"/>
                </a:lnTo>
                <a:lnTo>
                  <a:pt x="120696" y="1045768"/>
                </a:lnTo>
                <a:lnTo>
                  <a:pt x="110606" y="1018390"/>
                </a:lnTo>
                <a:lnTo>
                  <a:pt x="102997" y="998246"/>
                </a:lnTo>
                <a:lnTo>
                  <a:pt x="94912" y="973771"/>
                </a:lnTo>
                <a:lnTo>
                  <a:pt x="86615" y="947136"/>
                </a:lnTo>
                <a:lnTo>
                  <a:pt x="78223" y="921187"/>
                </a:lnTo>
                <a:lnTo>
                  <a:pt x="69790" y="891780"/>
                </a:lnTo>
                <a:lnTo>
                  <a:pt x="65566" y="876036"/>
                </a:lnTo>
                <a:lnTo>
                  <a:pt x="61338" y="859896"/>
                </a:lnTo>
                <a:lnTo>
                  <a:pt x="57109" y="843491"/>
                </a:lnTo>
                <a:lnTo>
                  <a:pt x="52878" y="826910"/>
                </a:lnTo>
                <a:lnTo>
                  <a:pt x="49352" y="809506"/>
                </a:lnTo>
                <a:lnTo>
                  <a:pt x="46296" y="791553"/>
                </a:lnTo>
                <a:lnTo>
                  <a:pt x="43553" y="773235"/>
                </a:lnTo>
                <a:lnTo>
                  <a:pt x="40313" y="754673"/>
                </a:lnTo>
                <a:lnTo>
                  <a:pt x="36742" y="735948"/>
                </a:lnTo>
                <a:lnTo>
                  <a:pt x="32950" y="717114"/>
                </a:lnTo>
                <a:lnTo>
                  <a:pt x="29717" y="697503"/>
                </a:lnTo>
                <a:lnTo>
                  <a:pt x="26856" y="677374"/>
                </a:lnTo>
                <a:lnTo>
                  <a:pt x="24243" y="656899"/>
                </a:lnTo>
                <a:lnTo>
                  <a:pt x="21796" y="636899"/>
                </a:lnTo>
                <a:lnTo>
                  <a:pt x="19458" y="617215"/>
                </a:lnTo>
                <a:lnTo>
                  <a:pt x="17194" y="597743"/>
                </a:lnTo>
                <a:lnTo>
                  <a:pt x="14980" y="578412"/>
                </a:lnTo>
                <a:lnTo>
                  <a:pt x="12798" y="559173"/>
                </a:lnTo>
                <a:lnTo>
                  <a:pt x="10638" y="539998"/>
                </a:lnTo>
                <a:lnTo>
                  <a:pt x="8492" y="520159"/>
                </a:lnTo>
                <a:lnTo>
                  <a:pt x="6356" y="499878"/>
                </a:lnTo>
                <a:lnTo>
                  <a:pt x="4226" y="479301"/>
                </a:lnTo>
                <a:lnTo>
                  <a:pt x="2806" y="459939"/>
                </a:lnTo>
                <a:lnTo>
                  <a:pt x="1860" y="441387"/>
                </a:lnTo>
                <a:lnTo>
                  <a:pt x="1229" y="423374"/>
                </a:lnTo>
                <a:lnTo>
                  <a:pt x="808" y="405015"/>
                </a:lnTo>
                <a:lnTo>
                  <a:pt x="528" y="386426"/>
                </a:lnTo>
                <a:lnTo>
                  <a:pt x="341" y="367683"/>
                </a:lnTo>
                <a:lnTo>
                  <a:pt x="216" y="350249"/>
                </a:lnTo>
                <a:lnTo>
                  <a:pt x="133" y="333688"/>
                </a:lnTo>
                <a:lnTo>
                  <a:pt x="41" y="302116"/>
                </a:lnTo>
                <a:lnTo>
                  <a:pt x="0" y="271620"/>
                </a:lnTo>
                <a:lnTo>
                  <a:pt x="1863" y="241605"/>
                </a:lnTo>
                <a:lnTo>
                  <a:pt x="5043" y="212506"/>
                </a:lnTo>
                <a:lnTo>
                  <a:pt x="8808" y="185463"/>
                </a:lnTo>
                <a:lnTo>
                  <a:pt x="12834" y="163095"/>
                </a:lnTo>
                <a:lnTo>
                  <a:pt x="20948" y="132755"/>
                </a:lnTo>
                <a:lnTo>
                  <a:pt x="30408" y="103304"/>
                </a:lnTo>
                <a:lnTo>
                  <a:pt x="37679" y="78585"/>
                </a:lnTo>
                <a:lnTo>
                  <a:pt x="39925" y="71439"/>
                </a:lnTo>
                <a:lnTo>
                  <a:pt x="48065" y="59737"/>
                </a:lnTo>
                <a:lnTo>
                  <a:pt x="77811" y="31975"/>
                </a:lnTo>
                <a:lnTo>
                  <a:pt x="83613" y="27666"/>
                </a:lnTo>
                <a:lnTo>
                  <a:pt x="97586" y="22878"/>
                </a:lnTo>
                <a:lnTo>
                  <a:pt x="126181" y="16434"/>
                </a:lnTo>
                <a:lnTo>
                  <a:pt x="149155" y="10434"/>
                </a:lnTo>
                <a:lnTo>
                  <a:pt x="177208" y="7559"/>
                </a:lnTo>
                <a:lnTo>
                  <a:pt x="199390" y="5004"/>
                </a:lnTo>
                <a:lnTo>
                  <a:pt x="224066" y="2223"/>
                </a:lnTo>
                <a:lnTo>
                  <a:pt x="251496" y="987"/>
                </a:lnTo>
                <a:lnTo>
                  <a:pt x="280150" y="437"/>
                </a:lnTo>
                <a:lnTo>
                  <a:pt x="310054" y="193"/>
                </a:lnTo>
                <a:lnTo>
                  <a:pt x="325931" y="128"/>
                </a:lnTo>
                <a:lnTo>
                  <a:pt x="342159" y="85"/>
                </a:lnTo>
                <a:lnTo>
                  <a:pt x="359329" y="762"/>
                </a:lnTo>
                <a:lnTo>
                  <a:pt x="377125" y="1918"/>
                </a:lnTo>
                <a:lnTo>
                  <a:pt x="395339" y="3394"/>
                </a:lnTo>
                <a:lnTo>
                  <a:pt x="413832" y="4379"/>
                </a:lnTo>
                <a:lnTo>
                  <a:pt x="432510" y="5035"/>
                </a:lnTo>
                <a:lnTo>
                  <a:pt x="451312" y="5472"/>
                </a:lnTo>
                <a:lnTo>
                  <a:pt x="470903" y="5765"/>
                </a:lnTo>
                <a:lnTo>
                  <a:pt x="491018" y="5959"/>
                </a:lnTo>
                <a:lnTo>
                  <a:pt x="511485" y="6089"/>
                </a:lnTo>
                <a:lnTo>
                  <a:pt x="532890" y="6881"/>
                </a:lnTo>
                <a:lnTo>
                  <a:pt x="554921" y="8114"/>
                </a:lnTo>
                <a:lnTo>
                  <a:pt x="577369" y="9642"/>
                </a:lnTo>
                <a:lnTo>
                  <a:pt x="600097" y="10661"/>
                </a:lnTo>
                <a:lnTo>
                  <a:pt x="623009" y="11340"/>
                </a:lnTo>
                <a:lnTo>
                  <a:pt x="646045" y="11793"/>
                </a:lnTo>
                <a:lnTo>
                  <a:pt x="669869" y="12095"/>
                </a:lnTo>
                <a:lnTo>
                  <a:pt x="694218" y="12295"/>
                </a:lnTo>
                <a:lnTo>
                  <a:pt x="718918" y="12430"/>
                </a:lnTo>
                <a:lnTo>
                  <a:pt x="744557" y="11813"/>
                </a:lnTo>
                <a:lnTo>
                  <a:pt x="770821" y="10697"/>
                </a:lnTo>
                <a:lnTo>
                  <a:pt x="797503" y="9247"/>
                </a:lnTo>
                <a:lnTo>
                  <a:pt x="824463" y="8281"/>
                </a:lnTo>
                <a:lnTo>
                  <a:pt x="851609" y="7636"/>
                </a:lnTo>
                <a:lnTo>
                  <a:pt x="878878" y="7207"/>
                </a:lnTo>
                <a:lnTo>
                  <a:pt x="906935" y="6215"/>
                </a:lnTo>
                <a:lnTo>
                  <a:pt x="935518" y="4848"/>
                </a:lnTo>
                <a:lnTo>
                  <a:pt x="964451" y="3232"/>
                </a:lnTo>
                <a:lnTo>
                  <a:pt x="994323" y="2153"/>
                </a:lnTo>
                <a:lnTo>
                  <a:pt x="1024821" y="1435"/>
                </a:lnTo>
                <a:lnTo>
                  <a:pt x="1055736" y="956"/>
                </a:lnTo>
                <a:lnTo>
                  <a:pt x="1086930" y="637"/>
                </a:lnTo>
                <a:lnTo>
                  <a:pt x="1118309" y="424"/>
                </a:lnTo>
                <a:lnTo>
                  <a:pt x="1149812" y="282"/>
                </a:lnTo>
                <a:lnTo>
                  <a:pt x="1182102" y="187"/>
                </a:lnTo>
                <a:lnTo>
                  <a:pt x="1214918" y="124"/>
                </a:lnTo>
                <a:lnTo>
                  <a:pt x="1248085" y="82"/>
                </a:lnTo>
                <a:lnTo>
                  <a:pt x="1281485" y="54"/>
                </a:lnTo>
                <a:lnTo>
                  <a:pt x="1315039" y="36"/>
                </a:lnTo>
                <a:lnTo>
                  <a:pt x="1348699" y="23"/>
                </a:lnTo>
                <a:lnTo>
                  <a:pt x="1383133" y="15"/>
                </a:lnTo>
                <a:lnTo>
                  <a:pt x="1418083" y="9"/>
                </a:lnTo>
                <a:lnTo>
                  <a:pt x="1453378" y="5"/>
                </a:lnTo>
                <a:lnTo>
                  <a:pt x="1488902" y="3"/>
                </a:lnTo>
                <a:lnTo>
                  <a:pt x="1524579" y="1"/>
                </a:lnTo>
                <a:lnTo>
                  <a:pt x="1560359" y="0"/>
                </a:lnTo>
                <a:lnTo>
                  <a:pt x="1596205" y="705"/>
                </a:lnTo>
                <a:lnTo>
                  <a:pt x="1632098" y="1880"/>
                </a:lnTo>
                <a:lnTo>
                  <a:pt x="1668021" y="3369"/>
                </a:lnTo>
                <a:lnTo>
                  <a:pt x="1704670" y="4362"/>
                </a:lnTo>
                <a:lnTo>
                  <a:pt x="1741803" y="5024"/>
                </a:lnTo>
                <a:lnTo>
                  <a:pt x="1779257" y="5465"/>
                </a:lnTo>
                <a:lnTo>
                  <a:pt x="1816221" y="6465"/>
                </a:lnTo>
                <a:lnTo>
                  <a:pt x="1852859" y="7838"/>
                </a:lnTo>
                <a:lnTo>
                  <a:pt x="1889279" y="9458"/>
                </a:lnTo>
                <a:lnTo>
                  <a:pt x="1926258" y="11243"/>
                </a:lnTo>
                <a:lnTo>
                  <a:pt x="1963611" y="13139"/>
                </a:lnTo>
                <a:lnTo>
                  <a:pt x="2001212" y="15109"/>
                </a:lnTo>
                <a:lnTo>
                  <a:pt x="2038981" y="16422"/>
                </a:lnTo>
                <a:lnTo>
                  <a:pt x="2076860" y="17297"/>
                </a:lnTo>
                <a:lnTo>
                  <a:pt x="2114812" y="17881"/>
                </a:lnTo>
                <a:lnTo>
                  <a:pt x="2152813" y="18976"/>
                </a:lnTo>
                <a:lnTo>
                  <a:pt x="2190848" y="20411"/>
                </a:lnTo>
                <a:lnTo>
                  <a:pt x="2228904" y="22073"/>
                </a:lnTo>
                <a:lnTo>
                  <a:pt x="2267681" y="24593"/>
                </a:lnTo>
                <a:lnTo>
                  <a:pt x="2306938" y="27683"/>
                </a:lnTo>
                <a:lnTo>
                  <a:pt x="2346514" y="31155"/>
                </a:lnTo>
                <a:lnTo>
                  <a:pt x="2385598" y="34175"/>
                </a:lnTo>
                <a:lnTo>
                  <a:pt x="2424355" y="36893"/>
                </a:lnTo>
                <a:lnTo>
                  <a:pt x="2462892" y="39411"/>
                </a:lnTo>
                <a:lnTo>
                  <a:pt x="2501989" y="41796"/>
                </a:lnTo>
                <a:lnTo>
                  <a:pt x="2541460" y="44091"/>
                </a:lnTo>
                <a:lnTo>
                  <a:pt x="2581178" y="46327"/>
                </a:lnTo>
                <a:lnTo>
                  <a:pt x="2619652" y="49228"/>
                </a:lnTo>
                <a:lnTo>
                  <a:pt x="2657296" y="52573"/>
                </a:lnTo>
                <a:lnTo>
                  <a:pt x="2694386" y="56215"/>
                </a:lnTo>
                <a:lnTo>
                  <a:pt x="2732519" y="59348"/>
                </a:lnTo>
                <a:lnTo>
                  <a:pt x="2771346" y="62143"/>
                </a:lnTo>
                <a:lnTo>
                  <a:pt x="2810636" y="64711"/>
                </a:lnTo>
                <a:lnTo>
                  <a:pt x="2849530" y="67129"/>
                </a:lnTo>
                <a:lnTo>
                  <a:pt x="2888159" y="69446"/>
                </a:lnTo>
                <a:lnTo>
                  <a:pt x="2926612" y="71697"/>
                </a:lnTo>
                <a:lnTo>
                  <a:pt x="2964241" y="74609"/>
                </a:lnTo>
                <a:lnTo>
                  <a:pt x="3001322" y="77960"/>
                </a:lnTo>
                <a:lnTo>
                  <a:pt x="3038037" y="81607"/>
                </a:lnTo>
                <a:lnTo>
                  <a:pt x="3074508" y="84037"/>
                </a:lnTo>
                <a:lnTo>
                  <a:pt x="3110817" y="85658"/>
                </a:lnTo>
                <a:lnTo>
                  <a:pt x="3147017" y="86737"/>
                </a:lnTo>
                <a:lnTo>
                  <a:pt x="3183144" y="88163"/>
                </a:lnTo>
                <a:lnTo>
                  <a:pt x="3219224" y="89819"/>
                </a:lnTo>
                <a:lnTo>
                  <a:pt x="3255272" y="91629"/>
                </a:lnTo>
                <a:lnTo>
                  <a:pt x="3289887" y="93541"/>
                </a:lnTo>
                <a:lnTo>
                  <a:pt x="3323547" y="95521"/>
                </a:lnTo>
                <a:lnTo>
                  <a:pt x="3356570" y="97547"/>
                </a:lnTo>
                <a:lnTo>
                  <a:pt x="3388464" y="99603"/>
                </a:lnTo>
                <a:lnTo>
                  <a:pt x="3419604" y="101679"/>
                </a:lnTo>
                <a:lnTo>
                  <a:pt x="3450241" y="103769"/>
                </a:lnTo>
                <a:lnTo>
                  <a:pt x="3480544" y="105162"/>
                </a:lnTo>
                <a:lnTo>
                  <a:pt x="3510624" y="106091"/>
                </a:lnTo>
                <a:lnTo>
                  <a:pt x="3540555" y="106710"/>
                </a:lnTo>
                <a:lnTo>
                  <a:pt x="3568976" y="107122"/>
                </a:lnTo>
                <a:lnTo>
                  <a:pt x="3596390" y="107398"/>
                </a:lnTo>
                <a:lnTo>
                  <a:pt x="3623132" y="107581"/>
                </a:lnTo>
                <a:lnTo>
                  <a:pt x="3648722" y="108409"/>
                </a:lnTo>
                <a:lnTo>
                  <a:pt x="3673543" y="109666"/>
                </a:lnTo>
                <a:lnTo>
                  <a:pt x="3697851" y="111210"/>
                </a:lnTo>
                <a:lnTo>
                  <a:pt x="3721112" y="112240"/>
                </a:lnTo>
                <a:lnTo>
                  <a:pt x="3743675" y="112926"/>
                </a:lnTo>
                <a:lnTo>
                  <a:pt x="3765772" y="113383"/>
                </a:lnTo>
                <a:lnTo>
                  <a:pt x="3785443" y="113688"/>
                </a:lnTo>
                <a:lnTo>
                  <a:pt x="3803495" y="113891"/>
                </a:lnTo>
                <a:lnTo>
                  <a:pt x="3820469" y="114027"/>
                </a:lnTo>
                <a:lnTo>
                  <a:pt x="3836725" y="114117"/>
                </a:lnTo>
                <a:lnTo>
                  <a:pt x="3867955" y="114218"/>
                </a:lnTo>
                <a:lnTo>
                  <a:pt x="3894536" y="114262"/>
                </a:lnTo>
                <a:lnTo>
                  <a:pt x="3925571" y="114287"/>
                </a:lnTo>
                <a:lnTo>
                  <a:pt x="3955020" y="114296"/>
                </a:lnTo>
                <a:lnTo>
                  <a:pt x="3974740" y="115003"/>
                </a:lnTo>
                <a:lnTo>
                  <a:pt x="3976965" y="116180"/>
                </a:lnTo>
                <a:lnTo>
                  <a:pt x="3978449" y="117669"/>
                </a:lnTo>
                <a:lnTo>
                  <a:pt x="3980538" y="133249"/>
                </a:lnTo>
                <a:lnTo>
                  <a:pt x="3977786" y="159111"/>
                </a:lnTo>
                <a:lnTo>
                  <a:pt x="3975872" y="185745"/>
                </a:lnTo>
                <a:lnTo>
                  <a:pt x="3971934" y="211510"/>
                </a:lnTo>
                <a:lnTo>
                  <a:pt x="3969670" y="240390"/>
                </a:lnTo>
                <a:lnTo>
                  <a:pt x="3969141" y="262767"/>
                </a:lnTo>
                <a:lnTo>
                  <a:pt x="3968906" y="286117"/>
                </a:lnTo>
                <a:lnTo>
                  <a:pt x="3968801" y="308255"/>
                </a:lnTo>
                <a:lnTo>
                  <a:pt x="3968755" y="333616"/>
                </a:lnTo>
                <a:lnTo>
                  <a:pt x="3969440" y="361351"/>
                </a:lnTo>
                <a:lnTo>
                  <a:pt x="3972095" y="390140"/>
                </a:lnTo>
                <a:lnTo>
                  <a:pt x="3973747" y="419398"/>
                </a:lnTo>
                <a:lnTo>
                  <a:pt x="3975186" y="448865"/>
                </a:lnTo>
                <a:lnTo>
                  <a:pt x="3978177" y="478423"/>
                </a:lnTo>
                <a:lnTo>
                  <a:pt x="3983741" y="509905"/>
                </a:lnTo>
                <a:lnTo>
                  <a:pt x="3987199" y="526203"/>
                </a:lnTo>
                <a:lnTo>
                  <a:pt x="3992924" y="557482"/>
                </a:lnTo>
                <a:lnTo>
                  <a:pt x="3997115" y="587846"/>
                </a:lnTo>
                <a:lnTo>
                  <a:pt x="3998977" y="617805"/>
                </a:lnTo>
                <a:lnTo>
                  <a:pt x="3999805" y="647582"/>
                </a:lnTo>
                <a:lnTo>
                  <a:pt x="4000173" y="677280"/>
                </a:lnTo>
                <a:lnTo>
                  <a:pt x="4000336" y="706942"/>
                </a:lnTo>
                <a:lnTo>
                  <a:pt x="4000409" y="734706"/>
                </a:lnTo>
                <a:lnTo>
                  <a:pt x="3999030" y="761157"/>
                </a:lnTo>
                <a:lnTo>
                  <a:pt x="3993714" y="787024"/>
                </a:lnTo>
                <a:lnTo>
                  <a:pt x="3986647" y="810750"/>
                </a:lnTo>
                <a:lnTo>
                  <a:pt x="3977392" y="833054"/>
                </a:lnTo>
                <a:lnTo>
                  <a:pt x="3957019" y="864739"/>
                </a:lnTo>
                <a:lnTo>
                  <a:pt x="3935852" y="891610"/>
                </a:lnTo>
                <a:lnTo>
                  <a:pt x="3907865" y="913291"/>
                </a:lnTo>
                <a:lnTo>
                  <a:pt x="3876525" y="932414"/>
                </a:lnTo>
                <a:lnTo>
                  <a:pt x="3852954" y="942632"/>
                </a:lnTo>
                <a:lnTo>
                  <a:pt x="3824604" y="951876"/>
                </a:lnTo>
                <a:lnTo>
                  <a:pt x="3793189" y="960688"/>
                </a:lnTo>
                <a:lnTo>
                  <a:pt x="3776910" y="965014"/>
                </a:lnTo>
                <a:lnTo>
                  <a:pt x="3760412" y="969308"/>
                </a:lnTo>
                <a:lnTo>
                  <a:pt x="3743064" y="973583"/>
                </a:lnTo>
                <a:lnTo>
                  <a:pt x="3725149" y="977843"/>
                </a:lnTo>
                <a:lnTo>
                  <a:pt x="3706855" y="982095"/>
                </a:lnTo>
                <a:lnTo>
                  <a:pt x="3687604" y="985634"/>
                </a:lnTo>
                <a:lnTo>
                  <a:pt x="3667714" y="988700"/>
                </a:lnTo>
                <a:lnTo>
                  <a:pt x="3647398" y="991449"/>
                </a:lnTo>
                <a:lnTo>
                  <a:pt x="3626093" y="993282"/>
                </a:lnTo>
                <a:lnTo>
                  <a:pt x="3604129" y="994504"/>
                </a:lnTo>
                <a:lnTo>
                  <a:pt x="3581725" y="995319"/>
                </a:lnTo>
                <a:lnTo>
                  <a:pt x="3558323" y="997274"/>
                </a:lnTo>
                <a:lnTo>
                  <a:pt x="3534254" y="999987"/>
                </a:lnTo>
                <a:lnTo>
                  <a:pt x="3509742" y="1003207"/>
                </a:lnTo>
                <a:lnTo>
                  <a:pt x="3484228" y="1006059"/>
                </a:lnTo>
                <a:lnTo>
                  <a:pt x="3458047" y="1008667"/>
                </a:lnTo>
                <a:lnTo>
                  <a:pt x="3431420" y="1011111"/>
                </a:lnTo>
                <a:lnTo>
                  <a:pt x="3403791" y="1013446"/>
                </a:lnTo>
                <a:lnTo>
                  <a:pt x="3375494" y="1015707"/>
                </a:lnTo>
                <a:lnTo>
                  <a:pt x="3346752" y="1017921"/>
                </a:lnTo>
                <a:lnTo>
                  <a:pt x="3317712" y="1020102"/>
                </a:lnTo>
                <a:lnTo>
                  <a:pt x="3288475" y="1022262"/>
                </a:lnTo>
                <a:lnTo>
                  <a:pt x="3259105" y="1024407"/>
                </a:lnTo>
                <a:lnTo>
                  <a:pt x="3228237" y="1025838"/>
                </a:lnTo>
                <a:lnTo>
                  <a:pt x="3196369" y="1026791"/>
                </a:lnTo>
                <a:lnTo>
                  <a:pt x="3163835" y="1027427"/>
                </a:lnTo>
                <a:lnTo>
                  <a:pt x="3130857" y="1028556"/>
                </a:lnTo>
                <a:lnTo>
                  <a:pt x="3097583" y="1030014"/>
                </a:lnTo>
                <a:lnTo>
                  <a:pt x="3064111" y="1031692"/>
                </a:lnTo>
                <a:lnTo>
                  <a:pt x="3030507" y="1033516"/>
                </a:lnTo>
                <a:lnTo>
                  <a:pt x="2996816" y="1035439"/>
                </a:lnTo>
                <a:lnTo>
                  <a:pt x="2963066" y="1037425"/>
                </a:lnTo>
                <a:lnTo>
                  <a:pt x="2927866" y="1038750"/>
                </a:lnTo>
                <a:lnTo>
                  <a:pt x="2891700" y="1039632"/>
                </a:lnTo>
                <a:lnTo>
                  <a:pt x="2854889" y="1040221"/>
                </a:lnTo>
                <a:lnTo>
                  <a:pt x="2818354" y="1041319"/>
                </a:lnTo>
                <a:lnTo>
                  <a:pt x="2782003" y="1042756"/>
                </a:lnTo>
                <a:lnTo>
                  <a:pt x="2745774" y="1044421"/>
                </a:lnTo>
                <a:lnTo>
                  <a:pt x="2708922" y="1046235"/>
                </a:lnTo>
                <a:lnTo>
                  <a:pt x="2671654" y="1048151"/>
                </a:lnTo>
                <a:lnTo>
                  <a:pt x="2634108" y="1050133"/>
                </a:lnTo>
                <a:lnTo>
                  <a:pt x="2596378" y="1051455"/>
                </a:lnTo>
                <a:lnTo>
                  <a:pt x="2558524" y="1052335"/>
                </a:lnTo>
                <a:lnTo>
                  <a:pt x="2520588" y="1052923"/>
                </a:lnTo>
                <a:lnTo>
                  <a:pt x="2481892" y="1053315"/>
                </a:lnTo>
                <a:lnTo>
                  <a:pt x="2442689" y="1053576"/>
                </a:lnTo>
                <a:lnTo>
                  <a:pt x="2403148" y="1053750"/>
                </a:lnTo>
                <a:lnTo>
                  <a:pt x="2363382" y="1053866"/>
                </a:lnTo>
                <a:lnTo>
                  <a:pt x="2323466" y="1053943"/>
                </a:lnTo>
                <a:lnTo>
                  <a:pt x="2283450" y="1053994"/>
                </a:lnTo>
                <a:lnTo>
                  <a:pt x="2242661" y="1054029"/>
                </a:lnTo>
                <a:lnTo>
                  <a:pt x="2201357" y="1054053"/>
                </a:lnTo>
                <a:lnTo>
                  <a:pt x="2159711" y="1054067"/>
                </a:lnTo>
                <a:lnTo>
                  <a:pt x="2117835" y="1054078"/>
                </a:lnTo>
                <a:lnTo>
                  <a:pt x="2075807" y="1054084"/>
                </a:lnTo>
                <a:lnTo>
                  <a:pt x="2033676" y="1054089"/>
                </a:lnTo>
                <a:lnTo>
                  <a:pt x="1991479" y="1054092"/>
                </a:lnTo>
                <a:lnTo>
                  <a:pt x="1949236" y="1054094"/>
                </a:lnTo>
                <a:lnTo>
                  <a:pt x="1906963" y="1054095"/>
                </a:lnTo>
                <a:lnTo>
                  <a:pt x="1864670" y="1054096"/>
                </a:lnTo>
                <a:lnTo>
                  <a:pt x="1822364" y="1054096"/>
                </a:lnTo>
                <a:lnTo>
                  <a:pt x="1780048" y="1054097"/>
                </a:lnTo>
                <a:lnTo>
                  <a:pt x="1737727" y="1054097"/>
                </a:lnTo>
                <a:lnTo>
                  <a:pt x="1695401" y="1054097"/>
                </a:lnTo>
                <a:lnTo>
                  <a:pt x="1653073" y="1054098"/>
                </a:lnTo>
                <a:lnTo>
                  <a:pt x="1610038" y="1054098"/>
                </a:lnTo>
                <a:lnTo>
                  <a:pt x="1566530" y="1054098"/>
                </a:lnTo>
                <a:lnTo>
                  <a:pt x="1522710" y="1054098"/>
                </a:lnTo>
                <a:lnTo>
                  <a:pt x="1478679" y="1054098"/>
                </a:lnTo>
                <a:lnTo>
                  <a:pt x="1434508" y="1054098"/>
                </a:lnTo>
                <a:lnTo>
                  <a:pt x="1390244" y="1054098"/>
                </a:lnTo>
                <a:lnTo>
                  <a:pt x="1345918" y="1054803"/>
                </a:lnTo>
                <a:lnTo>
                  <a:pt x="1301551" y="1055980"/>
                </a:lnTo>
                <a:lnTo>
                  <a:pt x="1257157" y="1057469"/>
                </a:lnTo>
                <a:lnTo>
                  <a:pt x="1213449" y="1059168"/>
                </a:lnTo>
                <a:lnTo>
                  <a:pt x="1170199" y="1061006"/>
                </a:lnTo>
                <a:lnTo>
                  <a:pt x="1127255" y="1062936"/>
                </a:lnTo>
                <a:lnTo>
                  <a:pt x="1083809" y="1064928"/>
                </a:lnTo>
                <a:lnTo>
                  <a:pt x="1040029" y="1066963"/>
                </a:lnTo>
                <a:lnTo>
                  <a:pt x="996025" y="1069025"/>
                </a:lnTo>
                <a:lnTo>
                  <a:pt x="952578" y="1071105"/>
                </a:lnTo>
                <a:lnTo>
                  <a:pt x="909502" y="1073196"/>
                </a:lnTo>
                <a:lnTo>
                  <a:pt x="866674" y="1075297"/>
                </a:lnTo>
                <a:lnTo>
                  <a:pt x="825422" y="1077404"/>
                </a:lnTo>
                <a:lnTo>
                  <a:pt x="785220" y="1079512"/>
                </a:lnTo>
                <a:lnTo>
                  <a:pt x="745719" y="1081624"/>
                </a:lnTo>
                <a:lnTo>
                  <a:pt x="706685" y="1083738"/>
                </a:lnTo>
                <a:lnTo>
                  <a:pt x="667962" y="1085852"/>
                </a:lnTo>
                <a:lnTo>
                  <a:pt x="629447" y="1087967"/>
                </a:lnTo>
                <a:lnTo>
                  <a:pt x="591776" y="1090083"/>
                </a:lnTo>
                <a:lnTo>
                  <a:pt x="554668" y="1092200"/>
                </a:lnTo>
                <a:lnTo>
                  <a:pt x="517934" y="1094316"/>
                </a:lnTo>
                <a:lnTo>
                  <a:pt x="483567" y="1096432"/>
                </a:lnTo>
                <a:lnTo>
                  <a:pt x="450778" y="1098548"/>
                </a:lnTo>
                <a:lnTo>
                  <a:pt x="419041" y="1100665"/>
                </a:lnTo>
                <a:lnTo>
                  <a:pt x="388711" y="1102781"/>
                </a:lnTo>
                <a:lnTo>
                  <a:pt x="359319" y="1104898"/>
                </a:lnTo>
                <a:lnTo>
                  <a:pt x="330551" y="1107014"/>
                </a:lnTo>
                <a:lnTo>
                  <a:pt x="303612" y="1109132"/>
                </a:lnTo>
                <a:lnTo>
                  <a:pt x="277892" y="1111248"/>
                </a:lnTo>
                <a:lnTo>
                  <a:pt x="252984" y="1113365"/>
                </a:lnTo>
                <a:lnTo>
                  <a:pt x="229322" y="1114775"/>
                </a:lnTo>
                <a:lnTo>
                  <a:pt x="206493" y="1115716"/>
                </a:lnTo>
                <a:lnTo>
                  <a:pt x="184218" y="1116343"/>
                </a:lnTo>
                <a:lnTo>
                  <a:pt x="163723" y="1116761"/>
                </a:lnTo>
                <a:lnTo>
                  <a:pt x="144415" y="1117040"/>
                </a:lnTo>
                <a:lnTo>
                  <a:pt x="125899" y="1117226"/>
                </a:lnTo>
                <a:lnTo>
                  <a:pt x="109322" y="1117351"/>
                </a:lnTo>
                <a:lnTo>
                  <a:pt x="79614" y="1117488"/>
                </a:lnTo>
                <a:lnTo>
                  <a:pt x="50417" y="1117550"/>
                </a:lnTo>
                <a:lnTo>
                  <a:pt x="6317" y="1117598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0" name="SMARTInkShape-Group63">
            <a:extLst>
              <a:ext uri="{FF2B5EF4-FFF2-40B4-BE49-F238E27FC236}">
                <a16:creationId xmlns:a16="http://schemas.microsoft.com/office/drawing/2014/main" id="{F8F1A197-00F5-45AC-87F6-EA1B3A8D1E95}"/>
              </a:ext>
            </a:extLst>
          </p:cNvPr>
          <p:cNvGrpSpPr/>
          <p:nvPr/>
        </p:nvGrpSpPr>
        <p:grpSpPr>
          <a:xfrm>
            <a:off x="5118100" y="4845941"/>
            <a:ext cx="1244601" cy="786510"/>
            <a:chOff x="5118100" y="4845941"/>
            <a:chExt cx="1244601" cy="786510"/>
          </a:xfrm>
        </p:grpSpPr>
        <p:sp>
          <p:nvSpPr>
            <p:cNvPr id="104" name="SMARTInkShape-355">
              <a:extLst>
                <a:ext uri="{FF2B5EF4-FFF2-40B4-BE49-F238E27FC236}">
                  <a16:creationId xmlns:a16="http://schemas.microsoft.com/office/drawing/2014/main" id="{5548A5DF-C170-489A-9AC6-48A948A88F8D}"/>
                </a:ext>
              </a:extLst>
            </p:cNvPr>
            <p:cNvSpPr/>
            <p:nvPr/>
          </p:nvSpPr>
          <p:spPr>
            <a:xfrm>
              <a:off x="5664200" y="4997450"/>
              <a:ext cx="1" cy="6351"/>
            </a:xfrm>
            <a:custGeom>
              <a:avLst/>
              <a:gdLst/>
              <a:ahLst/>
              <a:cxnLst/>
              <a:rect l="0" t="0" r="0" b="0"/>
              <a:pathLst>
                <a:path w="1" h="6351">
                  <a:moveTo>
                    <a:pt x="0" y="0"/>
                  </a:moveTo>
                  <a:lnTo>
                    <a:pt x="0" y="6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SMARTInkShape-356">
              <a:extLst>
                <a:ext uri="{FF2B5EF4-FFF2-40B4-BE49-F238E27FC236}">
                  <a16:creationId xmlns:a16="http://schemas.microsoft.com/office/drawing/2014/main" id="{74C79A14-6576-41CE-8EAE-4BD92880CF8D}"/>
                </a:ext>
              </a:extLst>
            </p:cNvPr>
            <p:cNvSpPr/>
            <p:nvPr/>
          </p:nvSpPr>
          <p:spPr>
            <a:xfrm>
              <a:off x="5786223" y="5141184"/>
              <a:ext cx="576478" cy="491267"/>
            </a:xfrm>
            <a:custGeom>
              <a:avLst/>
              <a:gdLst/>
              <a:ahLst/>
              <a:cxnLst/>
              <a:rect l="0" t="0" r="0" b="0"/>
              <a:pathLst>
                <a:path w="576478" h="491267">
                  <a:moveTo>
                    <a:pt x="131977" y="256316"/>
                  </a:moveTo>
                  <a:lnTo>
                    <a:pt x="118162" y="230568"/>
                  </a:lnTo>
                  <a:lnTo>
                    <a:pt x="110315" y="219472"/>
                  </a:lnTo>
                  <a:lnTo>
                    <a:pt x="102124" y="212190"/>
                  </a:lnTo>
                  <a:lnTo>
                    <a:pt x="90016" y="210364"/>
                  </a:lnTo>
                  <a:lnTo>
                    <a:pt x="76638" y="212610"/>
                  </a:lnTo>
                  <a:lnTo>
                    <a:pt x="60468" y="222513"/>
                  </a:lnTo>
                  <a:lnTo>
                    <a:pt x="33529" y="250532"/>
                  </a:lnTo>
                  <a:lnTo>
                    <a:pt x="16470" y="280547"/>
                  </a:lnTo>
                  <a:lnTo>
                    <a:pt x="7990" y="305280"/>
                  </a:lnTo>
                  <a:lnTo>
                    <a:pt x="1715" y="330482"/>
                  </a:lnTo>
                  <a:lnTo>
                    <a:pt x="0" y="347369"/>
                  </a:lnTo>
                  <a:lnTo>
                    <a:pt x="5777" y="376115"/>
                  </a:lnTo>
                  <a:lnTo>
                    <a:pt x="14505" y="389052"/>
                  </a:lnTo>
                  <a:lnTo>
                    <a:pt x="24734" y="396449"/>
                  </a:lnTo>
                  <a:lnTo>
                    <a:pt x="33984" y="399737"/>
                  </a:lnTo>
                  <a:lnTo>
                    <a:pt x="44680" y="397435"/>
                  </a:lnTo>
                  <a:lnTo>
                    <a:pt x="55078" y="391707"/>
                  </a:lnTo>
                  <a:lnTo>
                    <a:pt x="86472" y="362256"/>
                  </a:lnTo>
                  <a:lnTo>
                    <a:pt x="94818" y="349968"/>
                  </a:lnTo>
                  <a:lnTo>
                    <a:pt x="107808" y="320964"/>
                  </a:lnTo>
                  <a:lnTo>
                    <a:pt x="120382" y="294643"/>
                  </a:lnTo>
                  <a:lnTo>
                    <a:pt x="126818" y="267722"/>
                  </a:lnTo>
                  <a:lnTo>
                    <a:pt x="131675" y="245538"/>
                  </a:lnTo>
                  <a:lnTo>
                    <a:pt x="131775" y="245603"/>
                  </a:lnTo>
                  <a:lnTo>
                    <a:pt x="131965" y="275397"/>
                  </a:lnTo>
                  <a:lnTo>
                    <a:pt x="131974" y="300070"/>
                  </a:lnTo>
                  <a:lnTo>
                    <a:pt x="133858" y="328547"/>
                  </a:lnTo>
                  <a:lnTo>
                    <a:pt x="137751" y="342746"/>
                  </a:lnTo>
                  <a:lnTo>
                    <a:pt x="151749" y="363359"/>
                  </a:lnTo>
                  <a:lnTo>
                    <a:pt x="160521" y="371624"/>
                  </a:lnTo>
                  <a:lnTo>
                    <a:pt x="171474" y="377650"/>
                  </a:lnTo>
                  <a:lnTo>
                    <a:pt x="189541" y="381637"/>
                  </a:lnTo>
                  <a:lnTo>
                    <a:pt x="208299" y="379447"/>
                  </a:lnTo>
                  <a:lnTo>
                    <a:pt x="238670" y="366612"/>
                  </a:lnTo>
                  <a:lnTo>
                    <a:pt x="262760" y="349675"/>
                  </a:lnTo>
                  <a:lnTo>
                    <a:pt x="283616" y="326390"/>
                  </a:lnTo>
                  <a:lnTo>
                    <a:pt x="303907" y="297461"/>
                  </a:lnTo>
                  <a:lnTo>
                    <a:pt x="326774" y="266547"/>
                  </a:lnTo>
                  <a:lnTo>
                    <a:pt x="340614" y="245576"/>
                  </a:lnTo>
                  <a:lnTo>
                    <a:pt x="351940" y="222615"/>
                  </a:lnTo>
                  <a:lnTo>
                    <a:pt x="361677" y="197593"/>
                  </a:lnTo>
                  <a:lnTo>
                    <a:pt x="370708" y="170010"/>
                  </a:lnTo>
                  <a:lnTo>
                    <a:pt x="377545" y="145050"/>
                  </a:lnTo>
                  <a:lnTo>
                    <a:pt x="382229" y="121492"/>
                  </a:lnTo>
                  <a:lnTo>
                    <a:pt x="384312" y="96911"/>
                  </a:lnTo>
                  <a:lnTo>
                    <a:pt x="385484" y="66014"/>
                  </a:lnTo>
                  <a:lnTo>
                    <a:pt x="382461" y="38985"/>
                  </a:lnTo>
                  <a:lnTo>
                    <a:pt x="377123" y="25434"/>
                  </a:lnTo>
                  <a:lnTo>
                    <a:pt x="370048" y="15413"/>
                  </a:lnTo>
                  <a:lnTo>
                    <a:pt x="362200" y="8607"/>
                  </a:lnTo>
                  <a:lnTo>
                    <a:pt x="346477" y="810"/>
                  </a:lnTo>
                  <a:lnTo>
                    <a:pt x="334555" y="0"/>
                  </a:lnTo>
                  <a:lnTo>
                    <a:pt x="322906" y="2698"/>
                  </a:lnTo>
                  <a:lnTo>
                    <a:pt x="307710" y="12855"/>
                  </a:lnTo>
                  <a:lnTo>
                    <a:pt x="290820" y="29663"/>
                  </a:lnTo>
                  <a:lnTo>
                    <a:pt x="276565" y="52909"/>
                  </a:lnTo>
                  <a:lnTo>
                    <a:pt x="264814" y="82531"/>
                  </a:lnTo>
                  <a:lnTo>
                    <a:pt x="261572" y="105700"/>
                  </a:lnTo>
                  <a:lnTo>
                    <a:pt x="260129" y="131990"/>
                  </a:lnTo>
                  <a:lnTo>
                    <a:pt x="260901" y="160139"/>
                  </a:lnTo>
                  <a:lnTo>
                    <a:pt x="265947" y="189111"/>
                  </a:lnTo>
                  <a:lnTo>
                    <a:pt x="274774" y="218450"/>
                  </a:lnTo>
                  <a:lnTo>
                    <a:pt x="286459" y="248659"/>
                  </a:lnTo>
                  <a:lnTo>
                    <a:pt x="293527" y="264617"/>
                  </a:lnTo>
                  <a:lnTo>
                    <a:pt x="310316" y="295989"/>
                  </a:lnTo>
                  <a:lnTo>
                    <a:pt x="331889" y="324043"/>
                  </a:lnTo>
                  <a:lnTo>
                    <a:pt x="355588" y="350622"/>
                  </a:lnTo>
                  <a:lnTo>
                    <a:pt x="380233" y="376546"/>
                  </a:lnTo>
                  <a:lnTo>
                    <a:pt x="405295" y="402180"/>
                  </a:lnTo>
                  <a:lnTo>
                    <a:pt x="432428" y="423920"/>
                  </a:lnTo>
                  <a:lnTo>
                    <a:pt x="460950" y="442284"/>
                  </a:lnTo>
                  <a:lnTo>
                    <a:pt x="490088" y="457502"/>
                  </a:lnTo>
                  <a:lnTo>
                    <a:pt x="506185" y="464523"/>
                  </a:lnTo>
                  <a:lnTo>
                    <a:pt x="523266" y="471321"/>
                  </a:lnTo>
                  <a:lnTo>
                    <a:pt x="552827" y="482401"/>
                  </a:lnTo>
                  <a:lnTo>
                    <a:pt x="576477" y="49126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SMARTInkShape-357">
              <a:extLst>
                <a:ext uri="{FF2B5EF4-FFF2-40B4-BE49-F238E27FC236}">
                  <a16:creationId xmlns:a16="http://schemas.microsoft.com/office/drawing/2014/main" id="{61655392-6B68-4D12-9F25-9EF9D2C59A04}"/>
                </a:ext>
              </a:extLst>
            </p:cNvPr>
            <p:cNvSpPr/>
            <p:nvPr/>
          </p:nvSpPr>
          <p:spPr>
            <a:xfrm>
              <a:off x="5576253" y="5323322"/>
              <a:ext cx="183198" cy="232929"/>
            </a:xfrm>
            <a:custGeom>
              <a:avLst/>
              <a:gdLst/>
              <a:ahLst/>
              <a:cxnLst/>
              <a:rect l="0" t="0" r="0" b="0"/>
              <a:pathLst>
                <a:path w="183198" h="232929">
                  <a:moveTo>
                    <a:pt x="37147" y="17028"/>
                  </a:moveTo>
                  <a:lnTo>
                    <a:pt x="26316" y="45158"/>
                  </a:lnTo>
                  <a:lnTo>
                    <a:pt x="15947" y="74538"/>
                  </a:lnTo>
                  <a:lnTo>
                    <a:pt x="5393" y="105975"/>
                  </a:lnTo>
                  <a:lnTo>
                    <a:pt x="300" y="131337"/>
                  </a:lnTo>
                  <a:lnTo>
                    <a:pt x="0" y="156730"/>
                  </a:lnTo>
                  <a:lnTo>
                    <a:pt x="4190" y="174367"/>
                  </a:lnTo>
                  <a:lnTo>
                    <a:pt x="7918" y="181737"/>
                  </a:lnTo>
                  <a:lnTo>
                    <a:pt x="9194" y="182573"/>
                  </a:lnTo>
                  <a:lnTo>
                    <a:pt x="10045" y="181719"/>
                  </a:lnTo>
                  <a:lnTo>
                    <a:pt x="11696" y="177713"/>
                  </a:lnTo>
                  <a:lnTo>
                    <a:pt x="18505" y="165629"/>
                  </a:lnTo>
                  <a:lnTo>
                    <a:pt x="33098" y="137178"/>
                  </a:lnTo>
                  <a:lnTo>
                    <a:pt x="43115" y="110298"/>
                  </a:lnTo>
                  <a:lnTo>
                    <a:pt x="55259" y="81391"/>
                  </a:lnTo>
                  <a:lnTo>
                    <a:pt x="67589" y="50934"/>
                  </a:lnTo>
                  <a:lnTo>
                    <a:pt x="88943" y="23804"/>
                  </a:lnTo>
                  <a:lnTo>
                    <a:pt x="110172" y="4804"/>
                  </a:lnTo>
                  <a:lnTo>
                    <a:pt x="120246" y="0"/>
                  </a:lnTo>
                  <a:lnTo>
                    <a:pt x="123591" y="738"/>
                  </a:lnTo>
                  <a:lnTo>
                    <a:pt x="131071" y="5320"/>
                  </a:lnTo>
                  <a:lnTo>
                    <a:pt x="133629" y="8517"/>
                  </a:lnTo>
                  <a:lnTo>
                    <a:pt x="141444" y="31255"/>
                  </a:lnTo>
                  <a:lnTo>
                    <a:pt x="144375" y="60499"/>
                  </a:lnTo>
                  <a:lnTo>
                    <a:pt x="144883" y="85098"/>
                  </a:lnTo>
                  <a:lnTo>
                    <a:pt x="145035" y="110261"/>
                  </a:lnTo>
                  <a:lnTo>
                    <a:pt x="145784" y="135591"/>
                  </a:lnTo>
                  <a:lnTo>
                    <a:pt x="150161" y="160970"/>
                  </a:lnTo>
                  <a:lnTo>
                    <a:pt x="155927" y="185658"/>
                  </a:lnTo>
                  <a:lnTo>
                    <a:pt x="162809" y="205987"/>
                  </a:lnTo>
                  <a:lnTo>
                    <a:pt x="183197" y="23292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SMARTInkShape-358">
              <a:extLst>
                <a:ext uri="{FF2B5EF4-FFF2-40B4-BE49-F238E27FC236}">
                  <a16:creationId xmlns:a16="http://schemas.microsoft.com/office/drawing/2014/main" id="{D6839442-B206-46EE-BEC3-91478E4AF92B}"/>
                </a:ext>
              </a:extLst>
            </p:cNvPr>
            <p:cNvSpPr/>
            <p:nvPr/>
          </p:nvSpPr>
          <p:spPr>
            <a:xfrm>
              <a:off x="5511800" y="5340350"/>
              <a:ext cx="6351" cy="184151"/>
            </a:xfrm>
            <a:custGeom>
              <a:avLst/>
              <a:gdLst/>
              <a:ahLst/>
              <a:cxnLst/>
              <a:rect l="0" t="0" r="0" b="0"/>
              <a:pathLst>
                <a:path w="6351" h="184151">
                  <a:moveTo>
                    <a:pt x="0" y="0"/>
                  </a:moveTo>
                  <a:lnTo>
                    <a:pt x="0" y="29248"/>
                  </a:lnTo>
                  <a:lnTo>
                    <a:pt x="0" y="58328"/>
                  </a:lnTo>
                  <a:lnTo>
                    <a:pt x="0" y="82899"/>
                  </a:lnTo>
                  <a:lnTo>
                    <a:pt x="0" y="108053"/>
                  </a:lnTo>
                  <a:lnTo>
                    <a:pt x="0" y="133381"/>
                  </a:lnTo>
                  <a:lnTo>
                    <a:pt x="1882" y="158759"/>
                  </a:lnTo>
                  <a:lnTo>
                    <a:pt x="6350" y="1841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SMARTInkShape-359">
              <a:extLst>
                <a:ext uri="{FF2B5EF4-FFF2-40B4-BE49-F238E27FC236}">
                  <a16:creationId xmlns:a16="http://schemas.microsoft.com/office/drawing/2014/main" id="{B883BA0A-6320-47A0-8AF8-2C44B600498D}"/>
                </a:ext>
              </a:extLst>
            </p:cNvPr>
            <p:cNvSpPr/>
            <p:nvPr/>
          </p:nvSpPr>
          <p:spPr>
            <a:xfrm>
              <a:off x="5118100" y="5340350"/>
              <a:ext cx="247651" cy="63501"/>
            </a:xfrm>
            <a:custGeom>
              <a:avLst/>
              <a:gdLst/>
              <a:ahLst/>
              <a:cxnLst/>
              <a:rect l="0" t="0" r="0" b="0"/>
              <a:pathLst>
                <a:path w="247651" h="63501">
                  <a:moveTo>
                    <a:pt x="0" y="0"/>
                  </a:moveTo>
                  <a:lnTo>
                    <a:pt x="28248" y="10671"/>
                  </a:lnTo>
                  <a:lnTo>
                    <a:pt x="50655" y="20264"/>
                  </a:lnTo>
                  <a:lnTo>
                    <a:pt x="79842" y="33599"/>
                  </a:lnTo>
                  <a:lnTo>
                    <a:pt x="111224" y="45782"/>
                  </a:lnTo>
                  <a:lnTo>
                    <a:pt x="134805" y="51627"/>
                  </a:lnTo>
                  <a:lnTo>
                    <a:pt x="159397" y="54696"/>
                  </a:lnTo>
                  <a:lnTo>
                    <a:pt x="183733" y="56764"/>
                  </a:lnTo>
                  <a:lnTo>
                    <a:pt x="247650" y="63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SMARTInkShape-360">
              <a:extLst>
                <a:ext uri="{FF2B5EF4-FFF2-40B4-BE49-F238E27FC236}">
                  <a16:creationId xmlns:a16="http://schemas.microsoft.com/office/drawing/2014/main" id="{9B4684E7-D0AF-4C72-AC57-9681F32876D3}"/>
                </a:ext>
              </a:extLst>
            </p:cNvPr>
            <p:cNvSpPr/>
            <p:nvPr/>
          </p:nvSpPr>
          <p:spPr>
            <a:xfrm>
              <a:off x="5213471" y="4845941"/>
              <a:ext cx="374530" cy="767460"/>
            </a:xfrm>
            <a:custGeom>
              <a:avLst/>
              <a:gdLst/>
              <a:ahLst/>
              <a:cxnLst/>
              <a:rect l="0" t="0" r="0" b="0"/>
              <a:pathLst>
                <a:path w="374530" h="767460">
                  <a:moveTo>
                    <a:pt x="374529" y="221359"/>
                  </a:moveTo>
                  <a:lnTo>
                    <a:pt x="368754" y="196011"/>
                  </a:lnTo>
                  <a:lnTo>
                    <a:pt x="358628" y="166498"/>
                  </a:lnTo>
                  <a:lnTo>
                    <a:pt x="350764" y="143354"/>
                  </a:lnTo>
                  <a:lnTo>
                    <a:pt x="340683" y="118956"/>
                  </a:lnTo>
                  <a:lnTo>
                    <a:pt x="329148" y="95414"/>
                  </a:lnTo>
                  <a:lnTo>
                    <a:pt x="309342" y="66292"/>
                  </a:lnTo>
                  <a:lnTo>
                    <a:pt x="281758" y="40496"/>
                  </a:lnTo>
                  <a:lnTo>
                    <a:pt x="251242" y="19838"/>
                  </a:lnTo>
                  <a:lnTo>
                    <a:pt x="230365" y="9263"/>
                  </a:lnTo>
                  <a:lnTo>
                    <a:pt x="207445" y="3622"/>
                  </a:lnTo>
                  <a:lnTo>
                    <a:pt x="183852" y="1115"/>
                  </a:lnTo>
                  <a:lnTo>
                    <a:pt x="161608" y="0"/>
                  </a:lnTo>
                  <a:lnTo>
                    <a:pt x="132622" y="6115"/>
                  </a:lnTo>
                  <a:lnTo>
                    <a:pt x="102789" y="20235"/>
                  </a:lnTo>
                  <a:lnTo>
                    <a:pt x="78349" y="41195"/>
                  </a:lnTo>
                  <a:lnTo>
                    <a:pt x="54330" y="68650"/>
                  </a:lnTo>
                  <a:lnTo>
                    <a:pt x="41483" y="90694"/>
                  </a:lnTo>
                  <a:lnTo>
                    <a:pt x="31070" y="114602"/>
                  </a:lnTo>
                  <a:lnTo>
                    <a:pt x="21738" y="139339"/>
                  </a:lnTo>
                  <a:lnTo>
                    <a:pt x="14768" y="166326"/>
                  </a:lnTo>
                  <a:lnTo>
                    <a:pt x="9318" y="194783"/>
                  </a:lnTo>
                  <a:lnTo>
                    <a:pt x="4545" y="223894"/>
                  </a:lnTo>
                  <a:lnTo>
                    <a:pt x="1952" y="255176"/>
                  </a:lnTo>
                  <a:lnTo>
                    <a:pt x="1261" y="271421"/>
                  </a:lnTo>
                  <a:lnTo>
                    <a:pt x="800" y="288600"/>
                  </a:lnTo>
                  <a:lnTo>
                    <a:pt x="493" y="306403"/>
                  </a:lnTo>
                  <a:lnTo>
                    <a:pt x="288" y="324622"/>
                  </a:lnTo>
                  <a:lnTo>
                    <a:pt x="152" y="342412"/>
                  </a:lnTo>
                  <a:lnTo>
                    <a:pt x="62" y="359916"/>
                  </a:lnTo>
                  <a:lnTo>
                    <a:pt x="0" y="377230"/>
                  </a:lnTo>
                  <a:lnTo>
                    <a:pt x="666" y="394418"/>
                  </a:lnTo>
                  <a:lnTo>
                    <a:pt x="1815" y="411520"/>
                  </a:lnTo>
                  <a:lnTo>
                    <a:pt x="3285" y="428567"/>
                  </a:lnTo>
                  <a:lnTo>
                    <a:pt x="4973" y="446281"/>
                  </a:lnTo>
                  <a:lnTo>
                    <a:pt x="6803" y="464440"/>
                  </a:lnTo>
                  <a:lnTo>
                    <a:pt x="8728" y="482897"/>
                  </a:lnTo>
                  <a:lnTo>
                    <a:pt x="11422" y="500845"/>
                  </a:lnTo>
                  <a:lnTo>
                    <a:pt x="14630" y="518456"/>
                  </a:lnTo>
                  <a:lnTo>
                    <a:pt x="18180" y="535840"/>
                  </a:lnTo>
                  <a:lnTo>
                    <a:pt x="21251" y="552368"/>
                  </a:lnTo>
                  <a:lnTo>
                    <a:pt x="26546" y="583904"/>
                  </a:lnTo>
                  <a:lnTo>
                    <a:pt x="33133" y="614383"/>
                  </a:lnTo>
                  <a:lnTo>
                    <a:pt x="40764" y="643686"/>
                  </a:lnTo>
                  <a:lnTo>
                    <a:pt x="48859" y="670820"/>
                  </a:lnTo>
                  <a:lnTo>
                    <a:pt x="55279" y="696992"/>
                  </a:lnTo>
                  <a:lnTo>
                    <a:pt x="60485" y="720618"/>
                  </a:lnTo>
                  <a:lnTo>
                    <a:pt x="68087" y="745113"/>
                  </a:lnTo>
                  <a:lnTo>
                    <a:pt x="82429" y="76745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437635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94411-D0AB-44EC-B8A6-F272DD19BC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040" y="228600"/>
            <a:ext cx="8743950" cy="1325563"/>
          </a:xfrm>
        </p:spPr>
        <p:txBody>
          <a:bodyPr/>
          <a:lstStyle/>
          <a:p>
            <a:r>
              <a:rPr lang="en-US" b="1" dirty="0"/>
              <a:t>HW- Unit Packets page 18, #’s 4-14 even (separate notebook paper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4D8F06-D165-43F1-8CB8-E6F3692C90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62763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1AE58-5316-413F-91B8-FC745D1027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2450" y="152715"/>
            <a:ext cx="7886700" cy="1325563"/>
          </a:xfrm>
        </p:spPr>
        <p:txBody>
          <a:bodyPr>
            <a:normAutofit/>
          </a:bodyPr>
          <a:lstStyle/>
          <a:p>
            <a:r>
              <a:rPr lang="en-US" b="1" dirty="0"/>
              <a:t>Sponge (Turn in HW)</a:t>
            </a:r>
            <a:br>
              <a:rPr lang="en-US" b="1" dirty="0"/>
            </a:br>
            <a:r>
              <a:rPr lang="en-US" b="1" dirty="0"/>
              <a:t>Are the two functions inverses?  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0E1538C9-2FE4-4208-83AF-4618D69DD00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76250" y="1564471"/>
            <a:ext cx="4019550" cy="284227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D85C5BA-0132-41F7-9609-3C89E2FA8D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5027" y="1447799"/>
            <a:ext cx="3870324" cy="321375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FE4A2AC-3585-4478-91BC-80D35D569F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636" y="4114800"/>
            <a:ext cx="3229264" cy="216597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84A2D3A-119B-4C35-AB9D-9BCB8C8075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4229" y="3942095"/>
            <a:ext cx="2867621" cy="2165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223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  <a:lumOff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248400"/>
          </a:xfrm>
          <a:solidFill>
            <a:schemeClr val="accent4">
              <a:lumMod val="75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sz="9600" u="sng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bining Functions</a:t>
            </a:r>
            <a:endParaRPr lang="en-US" sz="96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001015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dirty="0"/>
              <a:t>Example #1</a:t>
            </a:r>
            <a:br>
              <a:rPr lang="en-US" sz="3200" dirty="0"/>
            </a:br>
            <a:r>
              <a:rPr lang="en-US" dirty="0"/>
              <a:t>Given the functions, find the following</a:t>
            </a:r>
            <a:r>
              <a:rPr lang="en-US" sz="3200" dirty="0"/>
              <a:t>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28814"/>
              </p:ext>
            </p:extLst>
          </p:nvPr>
        </p:nvGraphicFramePr>
        <p:xfrm>
          <a:off x="1676400" y="5340353"/>
          <a:ext cx="7290309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3" imgW="927000" imgH="190440" progId="Equation.DSMT4">
                  <p:embed/>
                </p:oleObj>
              </mc:Choice>
              <mc:Fallback>
                <p:oleObj name="Equation" r:id="rId3" imgW="927000" imgH="1904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40353"/>
                        <a:ext cx="7290309" cy="1479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395533"/>
              </p:ext>
            </p:extLst>
          </p:nvPr>
        </p:nvGraphicFramePr>
        <p:xfrm>
          <a:off x="228600" y="1447800"/>
          <a:ext cx="4117126" cy="83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5" imgW="1244600" imgH="254000" progId="Equation.DSMT4">
                  <p:embed/>
                </p:oleObj>
              </mc:Choice>
              <mc:Fallback>
                <p:oleObj name="Equation" r:id="rId5" imgW="1244600" imgH="254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4117126" cy="831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11576"/>
              </p:ext>
            </p:extLst>
          </p:nvPr>
        </p:nvGraphicFramePr>
        <p:xfrm>
          <a:off x="4940968" y="1492887"/>
          <a:ext cx="3777450" cy="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7" imgW="1307532" imgH="253890" progId="Equation.DSMT4">
                  <p:embed/>
                </p:oleObj>
              </mc:Choice>
              <mc:Fallback>
                <p:oleObj name="Equation" r:id="rId7" imgW="1307532" imgH="25389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968" y="1492887"/>
                        <a:ext cx="3777450" cy="722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163004"/>
              </p:ext>
            </p:extLst>
          </p:nvPr>
        </p:nvGraphicFramePr>
        <p:xfrm>
          <a:off x="2937982" y="2138225"/>
          <a:ext cx="2815487" cy="92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9" imgW="761760" imgH="253800" progId="Equation.DSMT4">
                  <p:embed/>
                </p:oleObj>
              </mc:Choice>
              <mc:Fallback>
                <p:oleObj name="Equation" r:id="rId9" imgW="76176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982" y="2138225"/>
                        <a:ext cx="2815487" cy="922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20BA6A3-89A0-4BFF-BB8A-0CD616E1E84A}"/>
                  </a:ext>
                </a:extLst>
              </p14:cNvPr>
              <p14:cNvContentPartPr/>
              <p14:nvPr/>
            </p14:nvContentPartPr>
            <p14:xfrm>
              <a:off x="585000" y="2125440"/>
              <a:ext cx="8191800" cy="33854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20BA6A3-89A0-4BFF-BB8A-0CD616E1E84A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75640" y="2116080"/>
                <a:ext cx="8210520" cy="3404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5444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C5AD56B5F16A549AAFA350D78ACFC54" ma:contentTypeVersion="9" ma:contentTypeDescription="Create a new document." ma:contentTypeScope="" ma:versionID="ad46096a83da6863b033490ae81bf9bc">
  <xsd:schema xmlns:xsd="http://www.w3.org/2001/XMLSchema" xmlns:xs="http://www.w3.org/2001/XMLSchema" xmlns:p="http://schemas.microsoft.com/office/2006/metadata/properties" xmlns:ns3="be1ba5c0-8fca-491a-b60b-97098176573e" targetNamespace="http://schemas.microsoft.com/office/2006/metadata/properties" ma:root="true" ma:fieldsID="65c9a5887ea47685304e3144c4fc36b0" ns3:_="">
    <xsd:import namespace="be1ba5c0-8fca-491a-b60b-97098176573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e1ba5c0-8fca-491a-b60b-97098176573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A38D176-F1B2-4136-8857-DE31EA939F2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3C1D922-9441-4EDE-9979-0760DBB80F72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3A56CF10-3511-4D4D-A2D9-CE2317FC9D6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e1ba5c0-8fca-491a-b60b-97098176573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76</TotalTime>
  <Words>1774</Words>
  <Application>Microsoft Office PowerPoint</Application>
  <PresentationFormat>On-screen Show (4:3)</PresentationFormat>
  <Paragraphs>226</Paragraphs>
  <Slides>7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87" baseType="lpstr">
      <vt:lpstr>Arial</vt:lpstr>
      <vt:lpstr>Calibri</vt:lpstr>
      <vt:lpstr>Calibri Light</vt:lpstr>
      <vt:lpstr>Cambria Math</vt:lpstr>
      <vt:lpstr>Century Gothic</vt:lpstr>
      <vt:lpstr>Comic Sans MS</vt:lpstr>
      <vt:lpstr>Futura XBlk BT</vt:lpstr>
      <vt:lpstr>Open Sans</vt:lpstr>
      <vt:lpstr>Times</vt:lpstr>
      <vt:lpstr>Times New Roman</vt:lpstr>
      <vt:lpstr>Wingdings</vt:lpstr>
      <vt:lpstr>Wingdings 3</vt:lpstr>
      <vt:lpstr>iRespondGraphMaster</vt:lpstr>
      <vt:lpstr>Office Theme</vt:lpstr>
      <vt:lpstr>Equation</vt:lpstr>
      <vt:lpstr>Happy Valentines Day!  Sponge  </vt:lpstr>
      <vt:lpstr>PowerPoint Presentation</vt:lpstr>
      <vt:lpstr>Welcome Back !!   Sponge </vt:lpstr>
      <vt:lpstr>Unit 2 Continued   COMBING FUNCTIONS</vt:lpstr>
      <vt:lpstr>Check! </vt:lpstr>
      <vt:lpstr>PowerPoint Presentation</vt:lpstr>
      <vt:lpstr>Function Notation</vt:lpstr>
      <vt:lpstr>Combining Functions</vt:lpstr>
      <vt:lpstr>Example #1 Given the functions, find the following.</vt:lpstr>
      <vt:lpstr>Example #2 Given the functions, find the following.</vt:lpstr>
      <vt:lpstr>Example #3 Given the functions, find the following.</vt:lpstr>
      <vt:lpstr>Your turn, complete  Examples #4 &amp;5</vt:lpstr>
      <vt:lpstr>  Now… #’s 6  7 &amp; 8  (Wake up and smile you’ve got this! )</vt:lpstr>
      <vt:lpstr>Function Composition</vt:lpstr>
      <vt:lpstr>Prt1: Function Composition</vt:lpstr>
      <vt:lpstr> </vt:lpstr>
      <vt:lpstr>PowerPoint Presentation</vt:lpstr>
      <vt:lpstr>Find h(3)  + g(-4)  </vt:lpstr>
      <vt:lpstr>Now you finish, #’s 10, 11, &amp;13…     (7 min)   </vt:lpstr>
      <vt:lpstr>Check  #11</vt:lpstr>
      <vt:lpstr>Check  #13</vt:lpstr>
      <vt:lpstr>Now don’t forget Pascals Triangle!  (Do #’s 14&amp;15)</vt:lpstr>
      <vt:lpstr>HW is #’s 1-10 if you think you need it.  I will display the answers on my website. </vt:lpstr>
      <vt:lpstr>TUESDAY’S   SPONGE  (These problems or in Monday’s Guided Notes). </vt:lpstr>
      <vt:lpstr>Check! </vt:lpstr>
      <vt:lpstr>Composition in the Real World  </vt:lpstr>
      <vt:lpstr>Prt.2  Composition of Functions Take Notes!! Notebook paper </vt:lpstr>
      <vt:lpstr>Let’s practice “Substitution” before the “real deal” comes…. </vt:lpstr>
      <vt:lpstr>EX1.</vt:lpstr>
      <vt:lpstr>Example #2      </vt:lpstr>
      <vt:lpstr>EX3 ( your turn again)</vt:lpstr>
      <vt:lpstr>Now this one! Go on…  </vt:lpstr>
      <vt:lpstr>Part 2 </vt:lpstr>
      <vt:lpstr>Copy: The notation.</vt:lpstr>
      <vt:lpstr>Additional Notation….</vt:lpstr>
      <vt:lpstr>Ex1 Given f(x) = 2x + 2 and  g(x) = 2, find f(g(x)). </vt:lpstr>
      <vt:lpstr>Ex2.</vt:lpstr>
      <vt:lpstr> Ex3.  Given g(x) = x - 5 and  f(x) = x + 1</vt:lpstr>
      <vt:lpstr>Last one with me!  Example #4</vt:lpstr>
      <vt:lpstr>Example #5 (you try) </vt:lpstr>
      <vt:lpstr>Ex6. You try!</vt:lpstr>
      <vt:lpstr>Collaborative Groups  (Function Composition Matching Activity)</vt:lpstr>
      <vt:lpstr>Sponge  (Check Rosters &amp;Turn in HW) </vt:lpstr>
      <vt:lpstr>Check!</vt:lpstr>
      <vt:lpstr>PowerPoint Presentation</vt:lpstr>
      <vt:lpstr>White Board “Quick Review” #1</vt:lpstr>
      <vt:lpstr>White Board “Quick Review” #2</vt:lpstr>
      <vt:lpstr>White Board “Quick Review” #3</vt:lpstr>
      <vt:lpstr>White Board “Quick Review” #4</vt:lpstr>
      <vt:lpstr>White Board “Quick Review” #5</vt:lpstr>
      <vt:lpstr>PowerPoint Presentation</vt:lpstr>
      <vt:lpstr>PowerPoint Presentation</vt:lpstr>
      <vt:lpstr>PowerPoint Presentation</vt:lpstr>
      <vt:lpstr>PowerPoint Presentation</vt:lpstr>
      <vt:lpstr>Example 2 </vt:lpstr>
      <vt:lpstr>Your turn! </vt:lpstr>
      <vt:lpstr>Exploring/Discovering/Drawing Conclusions/Modeling/I etc.…You name it….. we’re doing it!  Inverses Functions Activity.</vt:lpstr>
      <vt:lpstr> 1st A Flash Back to Algebra1/Geometry… </vt:lpstr>
      <vt:lpstr>2nd Another  Flash Back 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eck  !</vt:lpstr>
      <vt:lpstr>Let’s Practice!  Find the inverse. </vt:lpstr>
      <vt:lpstr>#2 Continued….</vt:lpstr>
      <vt:lpstr>#3  Are the two functions inverses? </vt:lpstr>
      <vt:lpstr>PowerPoint Presentation</vt:lpstr>
      <vt:lpstr>  #3 Check  f(g(x)) given       f(x) = -2x+4 and  g(x)= 1/2 x+2 </vt:lpstr>
      <vt:lpstr>HW- Unit Packets page 18, #’s 4-14 even (separate notebook paper)</vt:lpstr>
      <vt:lpstr>Sponge (Turn in HW) Are the two functions inverses?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ppy Valentines Day!  Sponge </dc:title>
  <dc:creator>Latonia D. Calhoun</dc:creator>
  <cp:lastModifiedBy>Latonia D. Calhoun</cp:lastModifiedBy>
  <cp:revision>25</cp:revision>
  <dcterms:created xsi:type="dcterms:W3CDTF">2020-02-25T18:40:22Z</dcterms:created>
  <dcterms:modified xsi:type="dcterms:W3CDTF">2020-02-26T18:03:32Z</dcterms:modified>
</cp:coreProperties>
</file>